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ppt/notesSlides/notesSlide1.xml" ContentType="application/vnd.openxmlformats-officedocument.presentationml.notesSlide+xml"/>
  <Override PartName="/ppt/ink/ink4.xml" ContentType="application/inkml+xml"/>
  <Override PartName="/ppt/notesSlides/notesSlide2.xml" ContentType="application/vnd.openxmlformats-officedocument.presentationml.notesSlide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9"/>
  </p:notesMasterIdLst>
  <p:sldIdLst>
    <p:sldId id="285" r:id="rId2"/>
    <p:sldId id="266" r:id="rId3"/>
    <p:sldId id="258" r:id="rId4"/>
    <p:sldId id="267" r:id="rId5"/>
    <p:sldId id="257" r:id="rId6"/>
    <p:sldId id="268" r:id="rId7"/>
    <p:sldId id="256" r:id="rId8"/>
    <p:sldId id="284" r:id="rId9"/>
    <p:sldId id="270" r:id="rId10"/>
    <p:sldId id="269" r:id="rId11"/>
    <p:sldId id="286" r:id="rId12"/>
    <p:sldId id="262" r:id="rId13"/>
    <p:sldId id="273" r:id="rId14"/>
    <p:sldId id="276" r:id="rId15"/>
    <p:sldId id="274" r:id="rId16"/>
    <p:sldId id="281" r:id="rId17"/>
    <p:sldId id="282" r:id="rId18"/>
    <p:sldId id="283" r:id="rId19"/>
    <p:sldId id="260" r:id="rId20"/>
    <p:sldId id="287" r:id="rId21"/>
    <p:sldId id="275" r:id="rId22"/>
    <p:sldId id="277" r:id="rId23"/>
    <p:sldId id="279" r:id="rId24"/>
    <p:sldId id="263" r:id="rId25"/>
    <p:sldId id="264" r:id="rId26"/>
    <p:sldId id="265" r:id="rId27"/>
    <p:sldId id="280" r:id="rId2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88" d="100"/>
          <a:sy n="88" d="100"/>
        </p:scale>
        <p:origin x="466" y="8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792" units="cm"/>
          <inkml:channel name="Y" type="integer" max="2112" units="cm"/>
          <inkml:channel name="T" type="integer" max="2.14748E9" units="dev"/>
        </inkml:traceFormat>
        <inkml:channelProperties>
          <inkml:channelProperty channel="X" name="resolution" value="122.71844" units="1/cm"/>
          <inkml:channelProperty channel="Y" name="resolution" value="121.37931" units="1/cm"/>
          <inkml:channelProperty channel="T" name="resolution" value="1" units="1/dev"/>
        </inkml:channelProperties>
      </inkml:inkSource>
      <inkml:timestamp xml:id="ts0" timeString="2023-10-31T08:56:09.570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context xml:id="ctx1">
      <inkml:inkSource xml:id="inkSrc1">
        <inkml:traceFormat>
          <inkml:channel name="X" type="integer" max="20224" units="cm"/>
          <inkml:channel name="Y" type="integer" max="11264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654.49835" units="1/cm"/>
          <inkml:channelProperty channel="Y" name="resolution" value="647.3563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1" timeString="2023-10-31T08:56:10.265"/>
    </inkml:context>
  </inkml:definitions>
  <inkml:trace contextRef="#ctx0" brushRef="#br0">8719 6945 0,'0'0'0,"0"0"0,0 0 0,0 0 0,14 0 15,-1 0-15,13 0 16,14 0-16</inkml:trace>
  <inkml:trace contextRef="#ctx1" brushRef="#br0">3702 1552 1206 0,'0'0'0'16,"0"0"38"-16,-10 28 0 15,15-13 45-15,0 2 0 16,-5-17-11-16,10 16 1 16,5-9-29-1,25 8 0-15,32-7-19 0,7-3 2 16,14-18-4-16,14-2-1 16,10-8-4-16,-18 1 0 15,-24-6 1 1,-18 5 0-16,-19 13 0 0,-21 5 0 0,-17 5 0 15,8 0 1 1,-8 0-2-16,0 0 1 0,-13 15-6 16,6-2 2-16,2-3-3 15,5-10 0-15,0 0-1527 16</inkml:trace>
  <inkml:trace contextRef="#ctx1" brushRef="#br0" timeOffset="1184.72">6018 1109 1192 0,'0'0'0'15,"0"0"44"-15,0-32 1 16,0 32 17-16,0-13-1 16,0 13-3-16,0 0 0 15,0 0-21-15,0 0 0 16,0 0-7-1,0 23 1-15,0 27-9 0,-5 28 2 16,2 10-3-16,3 0 0 16,8 0-2-16,-3-20 2 15,5-13-5-15,0-12 1 16,-3-20-2-16,1-8 0 0,-6-8-3 16,-2-7 1-1,0 0-3-15,0 0 1 0,0 0-7 16,-12-7 2-16,12 7-1434 15</inkml:trace>
  <inkml:trace contextRef="#ctx1" brushRef="#br0" timeOffset="1860.65">5991 916 1255 0,'0'0'0'16,"52"-73"13"-16,-7 20-1 0,14 7 15 0,11 14 1 15,-10 19-7-15,2 21 2 16,-2 29-6-16,-5 24-1 15,-18 4 3-15,-14 3 0 16,-28-12-2-16,-13 9 1 16,-17 8-2-1,-7 10 0-15,-3 5-1 0,0-5 1 16,3-13 0-16,10-24 1 16,4-19 4-16,13-9 0 15,-2-8 3-15,7-10-1 16,10 0 2-16,-10-33 1 0,2-22-4 15,8-13 2 1,8 3-3-16,-8 14 2 0,5 31-5 16,-5 20 0-16,17 20-3 15,3 26 1-15,5 32-5 16,7 5 2-16,11-18-4 16,-3-15 0-16,12-22-5 15,10-5 1-15,10-3-2 16,6-10 0-1,14-3 0-15,-8-12-1 0,-9 0 0 0,-15-2 0 16,-15-8-1-16,-13 2 2 16,-12-2-2-16,-15 2 1 15,-5-2-1-15,-5-7 1 16,-10-6-2-16,-2 5 1 16,-3 13-1-16,-13 10 2 15,6 10-2-15,-5 18 0 16,-3 10 0-16,-3-3 0 15,23-7-2-15,6-1 1 32,14 6-1-32,9-10 0 15,19-8-3-15,7-10 1 16,12-15-3-16,8-18 2 16,-8-5 0-16,-7-7 1 15,-5 7 0-15,-10 1 2 16,-8 9 0-16,-2 8-1 0,-10 8 2 15,-10 7 0-15,12 0 0 16,-12 0 1-16,13 17-1 16,-13 1 1-16,0 19-1 15,10-4 1-15,2-10-1 16,13-1 0-16,-25-22-1427 16</inkml:trace>
  <inkml:trace contextRef="#ctx1" brushRef="#br0" timeOffset="2568.06">8038 1607 1231 0,'0'0'0'16,"22"-27"30"-16,-7-1 0 15,-5-10 32-15,-5-2 1 16,-10-10 3-16,-10 2 1 16,-7 13-26-16,-6 20 0 15,-9 15-11-15,-5 20 2 16,-8 20-10-16,2 5 2 0,4 13-4 16,4-5 1-16,0 0-6 15,13-8 1-15,7-7-5 16,7 7 0-16,16-12-1 15,12-11 0-15,14-16-2 16,16-24 0-16,10-25 1 16,7-7 1-16,3-6 2 15,7-14 2-15,-14-3-2 16,-4-10 1-16,-14-5-3 0,-10-5 1 16,-12 2-1-16,-8 3 0 15,-10 18-2-15,-5 14 0 16,5 29-4-16,0 27 2 15,-20 17-3-15,5 31 2 16,-8 30-3-16,-2 15 0 16,-2 13-1-16,17 5 1 15,10-6-2-15,10-17 0 16,22-22 0-16,6-16 0 16,-3-17 0-16,7-23 0 15,8-15 0-15,-8-18 0 16,-7-10 0-16,-3-4 1 15,6-9 0-15,-8-1 0 16,-1-4 0-16,-4 6 1 16,-5 22 1-16,-12 8 0 0,-8 15 0 15,5 15 2-15,0 31-2 16,-5 19 1-16,-8-2-1 16,8 7 0-16,8-2-1 15,2-10 1-15,5-12-2 16,7-19 0-16,15-17-1 15,6-15 1-15,-43 5-1548 0</inkml:trace>
  <inkml:trace contextRef="#ctx1" brushRef="#br0" timeOffset="2646.61">8812 1119 1218 0,'0'0'0'15,"0"0"-914"-15</inkml:trace>
  <inkml:trace contextRef="#ctx1" brushRef="#br0" timeOffset="3700.21">9482 1771 1180 0,'0'0'0'0,"20"-55"25"16,-5 7 1-16,-2-8 36 15,-4-4 2-15,-4-8 17 16,0 3 0-16,-5 9-31 0,-7 14 1 15,-3 14-19-15,-5 15 2 16,-5 13 0 0,-10 23-1-16,-27 27-6 0,-3 16 1 15,0 4-8-15,13 3-1 16,22 0-6-16,15-2 2 16,20-16-4-16,15-17 1 15,27-16-3-15,8-22 0 16,5-22-1-16,-3-9 1 15,-14-14-2-15,1-5 1 16,-14-1-6-16,-7 1 1 16,-18 12-3-16,-10 16 1 15,-5 7-1-15,5 15 0 16,-20 5-1-16,7 17 1 0,-12 26-1 16,5 8 0-16,15-1-2 15,10-10-1-15,10-12-1 16,5-10-1-16,10-11-3 15,12-12 1-15,18-18 1 16,-5-9 2-16,5-13-1 16,-13-3 2-16,-15 3-1 15,-4 7 1-15,-13 13 0 0,-5 7 1 16,-10 13 1 0,0 0 1-16,0 0 1 0,2 23 0 15,-7 20 0-15,3 12 0 16,4 5 1-16,3-7 1 15,5-10 0-15,5-15 2 16,3-11 1-16,9-12 1 16,0-5-1-16,6-17 2 15,-1-11 3-15,-4-10 0 16,4-7 5-16,-2 0 0 16,-15 12 0-16,-3 13 2 15,-2 2 0-15,-5 8 1 16,-5 10-3-16,0 0 0 15,8 5-4-15,2 18 2 16,17 20-4-16,5 7 1 16,6-10-5-16,12-12 1 0,7-8-1 15,8-15-1-15,7-20-1 16,-15-13 1-16,-10-12-2 16,-2-8 1-16,-7 3 1 15,-6 0-1-15,-7-21 2 16,0-9-1-16,-15-21-1 15,-3-10 2-15,-2-4-1 0,0 7 1 16,-5 30-2-16,-7 22 2 16,2 36-2-16,5 15 1 15,-10 28-2-15,10 20 0 16,-5 47-1-16,0 11 0 16,5 10-1-16,0 4 1 15,10-9-1-15,2-5 0 16,3-8 0-16,0-10 0 15,-5-10-1-15,2-35 1 16,-12-43-1638-16</inkml:trace>
  <inkml:trace contextRef="#ctx1" brushRef="#br0" timeOffset="3872.1">10820 1401 1381 0,'0'0'0'0,"0"0"31"15,0 0 2-15,-5 28 32 16,5-28 0-16,10 2-12 15,17-2 1-15,43-7-30 16,17-3 1-16,25-8-5 16,5-2 0-16,-7-10-4 15,-6 2 0-15,-104 28-1370 16</inkml:trace>
  <inkml:trace contextRef="#ctx1" brushRef="#br0" timeOffset="4551.99">12645 1248 1206 0,'0'0'0'15,"5"-46"56"-15,-5 9 0 16,5-4 43-16,-5 9 1 15,3 4-35-15,-1 8 1 16,-2 7-32 0,0 13 0-16,0 0-11 15,-2 8 0-15,2 35-5 16,0 22 0-16,5 26-5 16,2 7 0-16,5-3-2 15,8-12 1-15,10-22-2 16,3-19 1-16,4-19-2 15,15-23 1-15,16-23 1 16,6-14 0-16,-9-9 2 0,-10-9 0 16,-13-10 2-16,-12 4-1 15,-20 6 1-15,-3 20 1 16,-2 15-2-16,-5 20 1 16,0 0-4-16,-20 20 0 15,3 30-2-15,12 13 0 16,15 7-3-16,10-2 0 15,7-20-2-15,13-10 1 16,-2-21-3-16,9-17 0 16,5-17 0-16,3-8 2 15,10-8-1-15,-5-2 0 16,-8-16 0-16,-10-9 0 16,-12 0 0-16,-10-11 2 0,-13 3-2 15,-4-7 1-15,-3 7-1 16,-5 8 1-1,-5 19 0-15,0 21 0 0,-5 20 0 16,0 28-1-16,-12 37-1 16,12 18 0-16,5 10-2 15,10 13 2-15,10-5-2 16,2-3 0-16,13-15 0 16,10-10 0-16,17-25 0 0,-2-16 0 15,-13-24 0-15,-9-21 0 16,-28 13-1613-16</inkml:trace>
  <inkml:trace contextRef="#ctx1" brushRef="#br0" timeOffset="4705.14">13544 1177 1381 0,'0'0'0'16,"0"0"38"-16,0 0 0 16,23 25 33-16,1-22 1 15,34-1-8-15,19 1 0 16,10-3-35-16,3-5 0 15,-3-3-9-15,20-2 0 16,-107 10-1390-16</inkml:trace>
  <inkml:trace contextRef="#ctx1" brushRef="#br0" timeOffset="5024.6">15629 1243 1117 0,'0'0'0'15,"0"-51"84"-15,0 9 1 16,0 1 72-16,0-4 0 16,10 17-80-16,0 8 1 15,-8 8-36-15,-2 12 1 16,0 0-21-16,0 0 1 15,8 22-10-15,-8 39 2 16,-3 39-5-16,1 16 0 16,-1 10-3-16,3-10 1 15,3-6-3-15,2-14 2 16,7-21-4-16,3-17 1 0,2-20-2 16,3-23 1-16,-20-15-1483 15</inkml:trace>
  <inkml:trace contextRef="#ctx1" brushRef="#br0" timeOffset="5370.42">15412 1353 1318 0,'0'0'0'0,"30"-22"20"16,12 9 2-16,20-2 14 16,13 15 1-16,2 10 5 15,1 18 2 1,-11 17-18-16,3 10 1 0,-3 16-6 0,-2-3 0 15,-21-3 0-15,-6-10-1 16,-21 1-3-16,-12-18 1 16,-2-16-4-16,-3-14 2 15,0-8-2-15,-8-13 2 16,8-20 7-16,5-17-1 16,13-15 2-16,4-8 0 15,13-10 4-15,-3-10 1 16,6 10 1-16,-4 15-1 15,-4 25-3-15,-2 20-1 16,-11 13-4-16,-4 15 0 16,7 8-4-16,4 20 1 15,14 19-6-15,4 16 0 0,-42-68-1596 16</inkml:trace>
  <inkml:trace contextRef="#ctx1" brushRef="#br0" timeOffset="5496.16">17073 1424 1494 0,'0'0'0'16,"0"0"24"-16,0 0-1 0,0 0 21 15,0 0 0-15,0 0-1266 0</inkml:trace>
  <inkml:trace contextRef="#ctx0" brushRef="#br0" timeOffset="47807.12">7710 10300 0,'0'0'0,"13"0"0,14 0 16,13 0-16,92 0 0,54-14 15</inkml:trace>
  <inkml:trace contextRef="#ctx0" brushRef="#br0" timeOffset="47933.89">6408 7858 0,'0'0'0,"80"-41"0,-80 41 0,80-40 0,119-81 32,66-53-32</inkml:trace>
  <inkml:trace contextRef="#ctx1" brushRef="#br0" timeOffset="47995.2">1739 4740 1117 0,'0'0'0'0,"0"0"31"0,0 0-1 15,25-20 33-15,-25 20 1 16,18-3-11-16,-18 3 2 16,15 3-24-16,-5 4-1 15,7 11-9-15,3-1 1 16,-3 6-8-16,-2 2 1 15,-2 0-1-15,-3 3 1 16,2-3-3 0,3-7 2-16,0-8 2 0,20-15-1 15,17-18 2-15,18-5 0 16,12-9-2-16,20-11 0 16,10-20 1-16,-2-10 0 15,-5-10 2-15,-13 5 1 16,0 15-1-16,-12 15 1 15,-31 13-1-15,-11 15 1 0,-21 17-4 16,-2 13 2-16,-10 3-4 16,-10 14-1-16,-10 16-1 15,-2 17 0-15,17-55-1450 16</inkml:trace>
  <inkml:trace contextRef="#ctx1" brushRef="#br0" timeOffset="48314.1">2479 4652 1306 0,'0'0'0'0,"0"0"18"0,0 0 1 15,15-28 23-15,-15 28 1 16,0 0 12-16,0 15 0 15,5 30-20-15,0 6 1 16,0-14-9-16,7-9 1 16,3-5-4-16,18-13 1 15,24-3-6-15,13-7 1 16,34-12-2-16,6-16 1 0,7-15-3 16,-8-12 0-16,-16-13 6 15,-16-2 1-15,-20 19 1 16,-20 14 1-16,-22 24 1 15,-15 13 1-15,0 0-1504 16</inkml:trace>
  <inkml:trace contextRef="#ctx0" brushRef="#br0" timeOffset="51814.83">10592 9790 0,'0'0'0,"0"0"0,0 0 0,13 0 0</inkml:trace>
  <inkml:trace contextRef="#ctx0" brushRef="#br0" timeOffset="51877.8">14364 12393 0,'0'0'0,"0"0"0,0 0 0,0 0 0</inkml:trace>
  <inkml:trace contextRef="#ctx1" brushRef="#br0" timeOffset="51751.44">5101 3718 464 0,'0'0'0'0,"0"0"19"16,0 0 1-16,0 0 30 15,0 0 0-15,0 0 5 16,0 0 0-16,35 0-5 15,3 0-1-15,19 0-24 16,3 0 0-16,-5 0-1 16,-6 5 1-16,-16 0 1 15,-3 3 0-15,-13 7-2 0,-2 0 0 16,-15-15-783-16</inkml:trace>
  <inkml:trace contextRef="#ctx1" brushRef="#br0" timeOffset="53579.74">7236 3303 791 0,'0'0'0'16,"10"-33"25"-16,-5 11 1 16,-5-1 30-16,2 8 0 15,-2 15-3-15,0 0 0 16,0 0-15-16,8 43 0 15,-8 22-9-15,2 18 1 16,8 3-3-16,0 7 1 16,0-10 1-16,-5 0 1 15,0-8-2-15,3-7 1 16,-8-17-1-16,-3-14 2 0,1-19-2 16,2-18 0-16,-8 0-1 15,-2-30 1-15,-12-31 8 16,-3-19-1-16,0-8 6 15,0-8-1-15,5-14 3 16,3-6 0-16,7-10-3 16,2 13 0-16,8 20-5 15,8 27 1-15,12 16-7 16,12 22 0-16,3 11-8 0,12 22-1 16,5 17-10-16,11 19 1 15,-1 14-6-15,-7 18 0 16,-23 12-3-1,-17 11 1-15,-20-3-3 0,-17-10 1 16,-13-12-1-16,-5-14 0 16,3-9 0-16,7-15 0 15,5-15 0-15,5-13 0 16,7-10 0-16,-2-13 0 16,1-12 0-16,1-5 1 15,-2 2 0-15,5 15 0 16,8 3 0-16,2 15 2 0,2-10-2 15,-2 10 0-15,25 15-1 16,2 13 1-16,16 22-1 16,12 11 0-16,9 7-1 15,1-3 1-15,2-17-4 16,11-18 1-16,9-25-3 16,12-23 2-16,11-22-4 15,-3-13 0-15,-32-2-1 16,-20 5 1-16,-18-1 1 0,-12 3 0 15,-15 13 2-15,-15-10 2 16,-13-13 1-16,-17 8 1 16,-7 4 1-16,-3 26 0 31,-7 40 0-31,-5 21 0 0,7 19-1 0,8 11 1 16,19 2-2-16,23 5 1 15,18-8-1-15,24-10 1 16,23-24-1-16,9-21-1 15,-9-20 0-15,5-18 0 16,2-22 0-16,5-8 1 16,-4-8 0-16,-9-1 0 15,-1 6 1-15,-14 1-1 0,-14-5 1 16,-10 14 1-16,-15 14 0 16,-5 6 0-16,-5 26 0 15,-10 15 0-15,-20 28 0 16,0 20 0-16,3 13-1 15,7 2 1-15,15-5-2 16,15-13 0-16,15-12-4 16,12-13 2-1,8-17-2-15,2-18 2 0,3-23-2 0,-10-10 1 16,-10-7 2-16,-3-8 1 16,3 3 1-16,-7 0 1 31,-16 12 0-31,3 5 0 0,-7 11 1 0,-3 17 0 15,0 0 2-15,-3 17 1 16,-7 39 1-16,3 9 1 16,7-2 0-16,2-30-1 15,3-1 0-15,5-4 0 16,3-5-1-16,6-8-1 16,11-5-1-16,28-8 2 15,-1-9-1-15,0-13 1 16,-12-11 2-16,-5 1 1 15,-3-2 3-15,-9 1 0 16,-3-1 2-16,-8 9 2 0,-7 8-2 16,-5 2 0-16,-5 13 2 31,10-10 1-31,-10 10-4 0,0 0 0 0,0 0-4 16,5 10 1-16,-3 8-4 15,3 5 1-15,0-6-3 16,0-2 1-16,0-5-2 15,0 3 0-15,0-3 0 0,0 0 2 32,5-2-1-32,-5-3 0 0,5 0 0 0,5 2 2 15,0 1-2-15,2 4 1 16,-2-2 1-16,10 18-1 16,0-5 1-16,-2 4-1 15,-1-4-1-15,3-10 0 31,-5 2 0-31,7-10 0 0,8-5 0 0,-5-5 0 32,2-13 1-32,-12 3 0 15,-5-8 0-15,-10-4 1 16,-10-1 0-16,-12-10 1 16,-11 1-1-16,8 11 2 15,3 11-1-15,7 10 2 16,-2-2 0-16,4 4-1 0,8 3 0 15,-15 10 0-15,10 0-3 16,5 8 2-16,0-18-1708 16</inkml:trace>
  <inkml:trace contextRef="#ctx1" brushRef="#br0" timeOffset="54161.58">10202 3663 1143 0,'0'0'0'16,"-3"-38"16"-16,3 13 1 15,0 5 15-15,0-3 2 16,0 13-4-16,0 10 0 16,0 0-7-16,0 0 0 15,-10 25-6-15,1 21 1 16,4 22-1-16,10 2 0 16,9-5 0-16,9-14 1 15,2-19-6-15,12-19 1 16,8-18-2-16,12-13-1 15,10-22 9-15,-9-8 0 16,-8-7 3-16,-13 0 1 16,-2-6 1-16,-15 11 1 15,-8 5 1-15,-2 7 0 0,-10 15-3 16,0 13 2-16,0 10-6 16,0 0 1-16,-10 38-5 15,8 12-1-15,9 6-7 16,8-1 1-16,5-5-4 15,7-22 1-15,11-10-4 16,7-8 1-16,7-18-1 0,13-7 1 16,-1-8-2-16,4-9 1 15,-6-9 2-15,-7-1 0 16,-13-4 4-16,-10-2 1 16,-17-2 2-16,-15 5 1 15,-15 12 2-15,-17 16 0 16,-10 19 2-16,-18 23-1 15,8 21-2-15,4 14 0 16,13 3-3-16,16 2 1 16,16 6-3-16,15-16 1 15,21-15-3-15,19-7 2 16,23-18-3-16,12-15 1 16,-2-10-2-16,2-8 2 15,0-4-1-15,8-16 1 16,-95 38-1523-16</inkml:trace>
  <inkml:trace contextRef="#ctx1" brushRef="#br0" timeOffset="54666.19">12827 3353 841 0,'0'0'0'16,"27"-40"1"-16,-2 2 0 15,3 1-1-15,-8 1 0 16,-8 11 32-16,-5 13-1 15,-2 2 24-15,-5 10 1 16,-27-8 2-16,5 16-1 16,-16 12-4-16,6 15-1 15,4 8-10-15,19 2-1 16,13-2-12-16,14-8 1 16,4 3-9-16,18-5 1 0,10-6-1 15,17-4-1 1,-4-3-2-16,-16-2 1 0,-10-1-6 15,-22 1 2-15,-17-3-3 16,-31-3 1-16,-41 9-2 16,-9 1 0-16,6-9-2 15,10-3 0-15,10 0 1 16,19-3 0-16,13 4 4 0,15-6-1 16,10-5-5-16,8 10 0 15,-8-10-1250-15</inkml:trace>
  <inkml:trace contextRef="#ctx1" brushRef="#br0" timeOffset="54972.04">13380 3452 866 0,'0'0'0'16,"0"0"17"-16,0 0 1 15,-25 27 18-15,-3-4 1 16,-11 15-19-16,-6 7 1 15,5 10-12-15,10 6 2 0,18-11-3 16,14 0 0 0,18-7-3-16,17-20 2 0,18-18-2 15,2-15 1-15,13-26 3 16,-13-6 1-16,3-14 3 16,-15 1 0-16,-15-10 10 15,-20 2-1-15,-20 2 9 16,-12 6 0-16,-21 0 1 15,-2 12 1-15,8 15-4 16,12 10 1-16,10 21-5 0,10 17 2 16,5-20-1042-16</inkml:trace>
  <inkml:trace contextRef="#ctx1" brushRef="#br0" timeOffset="56208.79">13855 2948 929 0,'0'0'0'16,"8"-60"9"-16,-6 10 1 16,-2 7 8-16,-2 15 0 15,-1 16 31-15,3 12 2 16,-15 25-4-16,1 28 1 16,-9 35-4-16,3 27-1 0,18 24-1 15,14 2 1-15,16-5-11 16,6-18 1-16,4-25-6 15,-1-33 1-15,3-22-2 16,-5-25 0-16,5-31 2 16,-3-20 2-16,0-25 3 15,-9-7 2 1,-8-3 3-16,-5 2 2 0,-3-1 1 16,-7 16 1-16,-5 28-5 0,-5 18 0 15,-7 15-10-15,2 28 1 16,-5 40-9-16,10 5 0 15,10-2-8-15,7-8 1 16,18-8-6 0,10-15 0-16,25-7-4 0,4-15 1 15,-6-23-1-15,-13-13 2 16,-3-15-2-16,-5-4 0 16,-7-16 2-16,-10-3 0 31,-3 1 4-31,-12-13 0 0,0-2 3 0,-7 4 1 31,-3 11 3-31,-3 17 0 0,1 16 0 16,2 17 2-16,-18 17-2 0,3 19-1 0,3 29-5 15,9 1 1-15,18-6-4 16,8-15 1-16,12-7-4 16,15-15 2-16,27-13-3 15,12-15 1 1,8-18-1-16,1-5 1 15,-19-14-2 1,-16-4 1-16,-16-2 1 16,-12-2 1-16,-15-10-1 0,-10 14 2 15,-15 6-1-15,-8 20 2 16,-7 15-2-16,-7 25 1 16,-10 25-1-16,-3 11 1 15,7 14-3-15,6-2 1 16,12-2-2-16,15-16 2 15,5-12-3-15,10-16 1 16,7-12-1-16,6-7 0 16,12-11 0-16,2-7 0 15,3-12 0-15,-8-6 0 16,-2-2 0-16,-3 2 1 16,-9 10 0-16,-3 8 0 15,-10 10 0-15,-10 5 0 16,0 0 1-16,7 5-1 15,-2 10-1-15,5 8 1 16,2 5-1-16,8-1 1 0,3-4-1 16,-1-13 0-16,6-8 0 15,-3-9 0-15,2-3 0 16,-5-13 0-16,3 1 0 16,-5-6 0-16,-2-5 0 15,-8 6 0-15,0 4 0 0,-8 8 1 16,-2 15-1-16,0 0 1 15,0 0 0 1,5 27 0-16,-2 16 1 0,1 8-1 16,1-9-1-16,5-17 1 15,0-9-1-15,8-11 0 16,9-5 0-16,11-18 0 16,9-7 0-16,3-10 0 15,-5-13 0-15,-6-3 0 16,11-9 0-16,-2-8 0 15,-4-7 0-15,-19 12 1 16,-2-8 0-16,-3-7 0 16,-5-5 1-16,-1 23 1 15,-4 15-1-15,-10 35 0 16,0 10 0-16,0 0 1 0,10 17-2 16,-5 54 0-16,-5 17-1 15,0 2 1-15,5 8-1 16,3-2 1-16,2-3-1 15,0-10 0-15,2-5 0 16,-4-35 0-16,-1-10 0 16,-7-33 0-16,0 0-1734 0</inkml:trace>
  <inkml:trace contextRef="#ctx1" brushRef="#br0" timeOffset="56382.07">16177 3082 1180 0,'0'0'0'15,"24"5"40"-15,14-3 1 16,27-4 43-16,4-3 0 16,13-13 3-16,11-2-1 15,6-3-33-15,16-4-1 16,-13-6-11-16,-12-2 0 16,-90 35-1384-16</inkml:trace>
  <inkml:trace contextRef="#ctx0" brushRef="#br0" timeOffset="57994.18">22586 9374 0,'0'0'0</inkml:trace>
  <inkml:trace contextRef="#ctx1" brushRef="#br0" timeOffset="57741.61">17925 3150 162 0,'0'0'0'0,"0"0"27"16,17 25 0-16,3-13 57 16,15 3 0-1,22-7 20-15,18-3 0 0,0-5-10 16,7-10 1-16,-12-3-51 15,-18 1 1-15,-17 2 6 16,-13 5 0-16,-9 0-5 16,-13 5 2-16,0 0-4 15,-5 10 2-15,-15 2-4 0,-15 3 1 16,35-15-975-16</inkml:trace>
  <inkml:trace contextRef="#ctx1" brushRef="#br0" timeOffset="58530.8">20443 2878 426 0,'0'0'0'15,"40"-28"81"-15,-11 1 0 16,1-1 40-16,-5 0 0 0,-7 11-77 16,-13 7-1-16,-5 10-20 15,-33-5 0-15,-22 15-11 16,-9 12 0-16,-3 11-5 15,2 12 1-15,20 3-3 16,18 2 1-16,4 1-2 16,16-1 1-16,12-12-2 15,10-6 1-15,9 1-2 0,1 0 1 16,23 7 1-16,6-7-1 16,1-1 4-16,3-9-1 15,-4 0 3-15,-6-6 0 16,-23 4 1-16,-30-4 1 15,-30 6 0 1,-18-1 1-16,-9 1 2 0,-10 2-1 16,5-15 2-1,14 3-1-15,19-13 4 0,6 0 0 16,13-5 0-16,10-5 1 16,5-8-3-16,10-15 1 15,-10 33-977-15</inkml:trace>
  <inkml:trace contextRef="#ctx1" brushRef="#br0" timeOffset="58783.05">21172 2513 791 0,'0'0'0'0,"-15"-33"23"16,3 11 1-1,-3 12 21-15,-2 5 1 16,4 7-7-16,-2 21 0 15,-7 22-14-15,2 28 1 16,12 20-11-16,-1 5 2 16,9 13-1-16,2-5 0 15,8 4-3-15,5-4 1 16,7-13 4-16,8-15 1 16,8-23 0-16,-9-22 0 15,-9-20-2-15,-7-11-1 16,-13-2-959-16</inkml:trace>
  <inkml:trace contextRef="#ctx1" brushRef="#br0" timeOffset="59431.01">20971 3145 590 0,'27'2'0'0,"40"1"8"15,33-6 1-15,24-7 7 16,13-10 1-16,-2-8 8 16,-3-2 1-16,-3-8 1 15,-14-2 0-15,-43 7 7 0,-24 1 2 16,-24 4 5-16,-19-5-1 16,-17 6-1-16,-15-1 1 15,-18 18-6-15,-8 10 2 16,-9 17-4-16,2 14 0 15,16 14-7-15,9 5 0 16,12 11-6-16,13-6 1 16,15 0-8-16,23-9 1 15,29-14-4-15,20-9 0 16,25-13-4-16,13-10 1 16,22-18-3-16,15-4 2 15,10-11-2-15,-15-5 0 16,-30 6 0-16,-30 4 0 15,-27 0 0-15,-31 1 1 0,-21-1-1 16,-23 10 2-16,-25-2-1 16,-10 18 1-16,-9 9-1 15,-11 18 1-15,-5 21-2 16,-2-1 1-16,0 3 1 16,17 2-1-16,23-12 0 15,19-3 0-15,31-17 0 16,14-8-1-16,35-15-1 15,8-3 2-15,-3-14-2 16,-4-6 0-16,-9-2 0 0,-6 2 2 16,-11 10-2-1,-12 13 0-15,-10 5-2 0,-5 15 1 16,0 8-1-16,-5 10 0 16,0 5 0-16,-3 2 0 15,1-8 0-15,4-9 0 16,6-5 0-16,4-8 0 15,-17-10-1019-15</inkml:trace>
  <inkml:trace contextRef="#ctx1" brushRef="#br0" timeOffset="59947.6">23416 2845 829 0,'0'0'0'16,"0"0"7"-16,0 0-1 0,0 0 20 15,0 0 1-15,0 0 3 16,0 0 1-16,-5 76-11 15,-5-3 1-15,8-3 5 16,4 3 1-16,8-8 2 16,5-7 0-16,13-10-3 15,2-20 1-15,-3-21 0 16,3-14 0-16,0-13 8 16,7-8 1-16,3-12 13 15,-8-6 1-15,6-1 3 0,-6 1 1 16,-10 9-7-16,-9 9 0 15,-8 18-11-15,-5 10 0 16,0 0-9-16,-18 30 0 16,1 20-11-16,0 6-1 15,14-11-6-15,11-2 1 16,7-13-4-16,9-5 0 16,14-12-4-16,4-8 1 15,5-10 1-15,-7-8-1 16,-2-9-1-16,-8-9 2 15,-3 1 0-15,3-8 1 16,-8-9 0-16,3 1 2 0,-12 14 2 16,-1 14 0-1,-4 5 0-15,-8 13 1 0,0 18-3 16,-3 27-1-16,1 31-2 16,2 2-1-16,5-10-2 15,4-8 2-15,14-22-3 16,14-16 1-16,30-16-1 15,16-12 0-15,-83 6-1408 16</inkml:trace>
  <inkml:trace contextRef="#ctx1" brushRef="#br0" timeOffset="60561.1">25471 2865 715 0,'0'0'0'0,"5"-27"76"15,0 7 0-15,0 2 1 0,-3 8 2 16,-2 10-27-16,0 0-1 15,0 0-23-15,-2 10 1 16,-8 35-14-16,0 8 1 16,-2 15-6-1,7-8 0-15,2-9-1 0,3-11 0 16,3-15-2-16,9-7-1 16,3-13 2-16,22-15 1 15,38-18 5-15,0-12 0 16,2-11 6-16,-15 4 1 15,-2-9 2-15,-13 11 1 16,-4 7 4-16,-6 16 1 16,-12 12-11-16,-10 10 1 15,0 15-6-15,-8 12 1 16,1 19-3-16,-6 14 2 16,-7 5-6-16,-7-9 2 0,-8 2-1 15,0-11 1-15,-2-19-3 16,7-13-1-1,15-15 1-15,0-15 0 0,0 15-1206 16</inkml:trace>
  <inkml:trace contextRef="#ctx1" brushRef="#br0" timeOffset="60717.9">25934 2536 916 0,'0'0'0'16,"0"0"8"-1,0 0 0-15,-25 0-7 0,25 0 1 16,-17 0 2-16,17 0-1 15,0 0-1-15,-5 10 1 16,5-10-714-16</inkml:trace>
  <inkml:trace contextRef="#ctx1" brushRef="#br0" timeOffset="62072.76">27324 2933 602 0,'0'0'0'0,"10"-50"25"15,-3 12 1-15,3-2 23 16,3 12 1-16,-6 13 5 0,1 3 2 16,-8 12-13-16,5 12 1 15,-5 16-9-15,-5 27 1 16,-5 16-8-16,0 12 1 16,0-5-6-16,5 0 2 15,7-23-3-15,8-7-1 16,5-26-2-16,18-17 2 15,24-25 2-15,8-15 1 16,-1-18 9-16,-6-7 0 16,-14-3 6-16,-14 3-1 15,-7 4 7-15,-13 11 0 16,-5 17-3-16,-5 8-1 16,0 20-5-16,-10 0 0 15,0 20-12-15,-3 13 0 16,-2 20-11-16,8 0 2 0,12-13-7 15,12-12 0-15,8-11-5 16,10-14 2-16,17-13-3 16,3-13 2-16,12-5-3 15,6-4 2-15,14-6-2 16,5-2 0-16,-7 7 0 16,-21 0 2-16,-14 13-2 15,-20 13 1-15,-12 17-2 16,-18 17 2-16,-20 24-3 0,-8 12 1 15,-4-3-1-15,-10 0 0 16,-8-4 0-16,2-14 0 16,14-14 0-16,9-5 0 15,12-18 0-15,13-5 0 16,8-23 0-16,9-10 0 16,10-9 0-16,1-9 1 15,-3 6 0-15,-5 7 0 16,-8 16-1-16,-4 7 1 15,-8 15-1-15,7-3 0 16,-7 3-1-16,22 28 1 16,3 7-3-16,0 8-1 0,8 2-4 15,12-12 2-15,7-18-7 16,15-3 1-16,25-12-5 16,18-15 0-16,4-2 1 15,-14-16 0-15,-20-5 5 16,-18 3 1-16,-17-3 1 15,-15-7 1-15,-15-5 2 16,-15-6 2-16,-13 1-1 16,-4 12 2-16,-3 28-1 15,-3 20 1-15,-7 15 0 0,-2 16-1 16,-3 16-1-16,10-1-1 16,15 4-2-16,15-5 0 15,13-4-1-15,19-4 2 16,15-14-2-16,23-15 0 15,25-8 1-15,14-13 1 16,6 3-1-16,-8-10 0 16,-22-8 2-16,-16 1 0 15,-16-1 1-15,-24 0 2 16,-11 3 1-16,-18-7 0 16,-10 9 0-16,-10 3 2 15,-20 12-1-15,-5 16 1 0,-7 10-1 16,0 14 1-16,4 9-2 15,8 4 1-15,0 3-3 16,11-3 2-16,9-10-1 16,15-7 1-16,10-23-2 15,12-10 2-15,13-15 0 16,5-15 0-16,7-18-1 0,0-2 2 16,-4-11 0-1,-13 19 0-15,4-9 0 0,6-12 0 16,3-17 0-16,4-11 1 15,3-19-2 1,-8-1 2-16,-7-2 0 16,-10 17 0-16,-8 23 0 0,-12 45 0 15,-5 13 0-15,0 15 0 16,-22 33-1-16,-15 50 0 16,-16 38-3-16,6 17-1 15,10 6-5-15,7-1 1 16,10 3-3-16,7-3-1 15,11-9 1-15,22-26 0 16,-20-108-1037-16</inkml:trace>
  <inkml:trace contextRef="#ctx1" brushRef="#br0" timeOffset="62199.09">30489 3099 829 0,'0'0'0'0,"0"0"-623"16</inkml:trace>
  <inkml:trace contextRef="#ctx1" brushRef="#br0" timeOffset="67630.47">8242 5613 1218 0,'0'0'0'16,"0"0"38"-16,22-38 2 15,-17 15 48-15,-5-4 2 16,-5 9-15-16,-2-2 0 15,2 2-36 1,-13 1-1-16,-11 2-12 0,-6-1-1 16,-18 14-8-16,-1 4 1 0,1 19-6 15,-6 11 1-15,9 19-6 16,2 14 0-16,11 18-1 31,12 5 0-31,13-5-3 16,12-10 0-16,17-28-1 15,13-17 0-15,17-23-1 16,6-23 1-16,19-29-1 0,-2-16 1 16,-1-15 1-16,-16-10-1 15,-9 7 1-15,-9 18 1 16,-17 16 0-16,-13 16 1 16,-5 9-2-16,-3 12 2 15,1 0-2-15,2 10 0 16,0 0 1-16,-13 10-1 15,3 12-1-15,-7 16 2 16,9 17-3-16,13 6 1 16,20-11-1-16,3-15 0 15,19-7 0-15,10-18 0 16,8-18 1-16,12-17-1 16,8-12 0-16,-10 1 1 0,-16-4-1 15,-9 7 0-15,-17 3 0 16,-18 13 1-16,-15 17 0 15,0 0 0-15,-10 0 0 16,-23 0 2-16,-17 10-2 16,3 7 0-16,10 3 0 15,9-2 1-15,18-13-1 16,10-5 0-16,15-5-1 16,8-10 0-16,24-8 1 0,5-4-1 15,1 9 0-15,-18 8 1 16,-8 15-2-16,-12 0 1 15,-3 5-1-15,3 25 1 16,-5 31-1-16,3 7 1 16,-3 20-1-16,-8 2 0 15,-2-2 0-15,-7 1 0 16,-3-11 0-16,5-11 0 16,7-14 0-16,1-22 0 15,2-24 0-15,7-19 1 16,6-31 1-16,6-12-1 15,16-16 4-15,-2-7 1 16,14-10 7-16,-5-12 2 16,3-24 2-16,-8 6 1 15,-7 28 1-15,-5 27 0 0,-7 25-7 16,-8 23 2-16,-15 10-1586 16</inkml:trace>
  <inkml:trace contextRef="#ctx1" brushRef="#br0" timeOffset="67993">10364 5419 1381 0,'0'0'0'16,"0"0"38"-1,0 0 0-15,-30-28 21 0,15 23 0 16,-7 5-20-16,4 8 1 15,-14 12-20-15,7 3 1 16,2 9-6-16,18 6-1 16,5-8-1-16,18 8-1 15,12 5-3-15,12-6 1 16,3 4-2-16,15-9 0 16,14-9 1-16,-11 0 0 15,-16-6 0-15,-20 8 0 16,-19-7-3-16,-28-8 2 0,-30 8 0 15,-15-8 0-15,8-8 0 16,5-4 0-16,12-3-2 16,8-5 1-16,19-3 0 15,8 3 0-15,10-8-3 16,25-7 1-16,-30 25-1433 16</inkml:trace>
  <inkml:trace contextRef="#ctx1" brushRef="#br0" timeOffset="68291.91">10852 5530 1318 0,'0'0'0'0,"0"0"26"0,0 0 1 16,0 0 26-16,10 22-1 15,-10-4-2-15,-10 20 0 16,-5 22-23-16,3 3 0 16,2-5-8-16,10-8 0 15,5-12 1-15,10-5 1 16,7-13-5-16,18-5 1 15,17-15 0-15,8-15 0 16,10-8 0-16,-3-12 1 16,-35-13 1-16,-12 3 1 0,-25-3-1 15,-25 0 0-15,-35 5 0 16,-4 3 0-16,-9 7 0 16,6 8 0-1,7 18-3-15,18 12 1 0,15 17-13 16,27 6 2-16,0-28-1512 15</inkml:trace>
  <inkml:trace contextRef="#ctx1" brushRef="#br0" timeOffset="69176.14">11626 5308 1318 0,'0'0'0'16,"5"-37"26"-16,0 9 1 15,0 5 2-15,3 6 0 16,-8 17 30-16,0 0-1 0,-10 27-11 16,5 24 0-1,-3 37-10-15,4 12 1 0,-1 11-6 16,10 0 0-16,-1-6-5 16,14-17 0-16,14-32-7 15,13-19 2-15,17-29-5 16,6-26-1-16,-11-22 0 0,-2-20 1 15,-8-13-1 1,-15 2 0-16,-12-4-1 0,-5 7 1 16,-7 13-2-16,-3 22 2 15,-3 10-2-15,-2 23 0 16,-7 15-2 0,2 21 2-1,2 29-4-15,6 8 0 0,4 5-2 0,11-8 0 16,-1-14-3-16,10-16 2 15,1-15-3-15,4-20 0 16,1-10-1-16,4-23 2 31,10-14-2-31,1-9 1 0,-23 1-2 16,-1-10 1-16,-11 4 1 16,-6 6 0-16,-9 7 2 15,-6 16-1-15,3 14 0 16,5 13 0-16,-10 8 1 15,-7 19 0-15,2 21-3 16,3 10 1-16,12 12 0 16,12-9-1-16,15-19-2 15,11-11 2-15,17-16-2 0,-3-15 0 16,0-18-1-16,-4-12 1 16,1-5-1-16,9-16 1 15,-1-1-1-15,0 1 0 16,-2 6 0-16,7 7 1 15,-19 11-1-15,-11 19 1 16,-7 16-1-16,-15 19 1 16,-5 19-1-16,-13 11 2 15,-14 16-2-15,-10-7 1 16,-1-8-1-16,-2-16 1 16,10-14-1-16,5-18 1 15,11-10-1-15,6-10 1 16,8-18-1-16,17-9 1 0,18-4-1 15,13 4 1-15,-53 37-1681 16</inkml:trace>
  <inkml:trace contextRef="#ctx1" brushRef="#br0" timeOffset="69490.89">13836 5520 1306 0,'0'0'0'15,"0"0"40"-15,0 0 1 16,47-8 48-16,-22 6 1 16,7-1-19-16,3-2 1 15,17-5-40-15,3 2 1 0,-55 8-1364 16</inkml:trace>
  <inkml:trace contextRef="#ctx0" brushRef="#br0" timeOffset="72030.73">24618 13493 0,'0'0'0</inkml:trace>
  <inkml:trace contextRef="#ctx1" brushRef="#br0" timeOffset="72122.05">15950 5160 452 0,'0'0'0'16,"0"0"17"-16,12-33-1 0,-12 33 26 16,13-12 1-16,-13 12 3 15,7 12 0-15,3 16-5 16,0 20 1-16,0 14-17 16,0 9 2-16,-2-8-4 15,2-8-1-15,2-12-2 16,-2-10 2-16,-3-16-1 0,3-2 2 15,-10-15-1-15,18 5 2 16,12-15-1-16,2-10 2 16,3-10 6-16,-5-3 1 15,-13 1 4-15,-2 4 1 16,-5 5-4-16,-2 6 1 16,-3 7-3-16,-5 10 2 15,0 0-8-15,12 2-1 16,-4 23-13-16,7 21 1 15,-1 9-7-15,11-5 1 16,3-2-5-16,9-13 1 16,0-7-2-1,1-8 1-15,-6-20-1 0,-2-18 2 16,-2-7-1-16,1-12 1 16,-4-9 2-16,0 6 1 15,-15 12 5-15,-10 6 1 0,0 2 7 16,-5-3 0-16,-7-10 5 15,2 11-1 1,5 9 3-16,5 13-1 0,0 0-3 16,0 0 0-1,2 28-8-15,23-6 1 0,-25-22-1223 16</inkml:trace>
  <inkml:trace contextRef="#ctx1" brushRef="#br0" timeOffset="73083.25">17267 5376 979 0,'0'0'0'16,"0"0"5"-16,-2-35 0 0,-3 20 5 0,-3-3 2 16,-2 13-5-16,-12 10 2 15,-8 13-1-15,-15 10 0 16,8-1 1-16,12 1 0 16,10-8 0-16,10-2 0 15,5-6 2-15,5 3 0 16,-5-15 1-16,18 8-1 15,4-11-1-15,10-17 1 16,13-10-1-16,-5 0 2 16,-13 5-2-16,-7 5 0 15,-7 4-1-15,-13 16 1 0,0 0-2 16,0 0 0-16,5 31-3 16,-5 14 1-16,0 20-5 15,10-2 1-15,5-10-2 16,7-13 0-16,13-25 0 15,17-10 0-15,21-15 0 16,-6-17 0-16,-5-11 0 16,-10-17 0-1,-2-1 1-15,-8-17 0 0,-7-2 8 0,-7-8 1 32,-8-8 19-32,-8-2 0 15,-7 0 16-15,-10-8 1 16,-7 13 6-16,-1 10 1 15,-4 36-6-15,-1 19 0 16,3 28-7-16,0 35-1 16,-4 31-11-16,6 24 0 15,8 21-13-15,5 0 0 16,10-6-8-16,10-11 1 16,15-16-6-16,15-23 0 15,19-15 0-15,21-22-1 16,7-18 0-16,-10-10 1 0,-17-13 0 15,-33-4 2-15,-12-1-1 16,-15 3 1-16,-7-3 2 16,-8 1 0-16,-8 1 3 15,-9 19 1-15,-8 15 2 16,-2 14 0-16,-13 11-1 16,12 12 0-16,21 1-4 15,12-1 0-15,10-12-2 16,20-11-1-16,7-14-1 0,8-11-1 15,-3-12-2-15,6-12 1 16,-1-6-1-16,-7-10 1 16,2-2 0-16,-2 7 0 15,0 6 0-15,2 4 2 16,-4 8-1-16,-4 10 0 16,4 5 0-16,2 10 2 15,-8 23-2-15,-2 7 0 16,-8 8-1-16,-17 5 2 15,-5-1-3-15,-10-6 1 16,3-19-1-16,-1-9 1 16,8-18-1-16,-2 10 1 15,2-10 1-15,15-23 1 16,7-24 4-16,11-4 1 0,-3 1 8 16,-1-5 0-16,-1-1 9 15,-1 6 1-15,1 5-1 16,-8 12 1-16,-8 13-5 15,-7 7 0-15,-5 13-7 16,-12-5-1-16,12 5-1638 16</inkml:trace>
  <inkml:trace contextRef="#ctx1" brushRef="#br0" timeOffset="73260.17">17910 5132 1105 0,'0'0'0'15,"0"0"53"-15,0 0 0 16,0 0 0-16,52-28 1 16,20 6-16-16,13-6 0 15,5 3-23-15,-1 5 1 16,-14 10-10-16,-5-5 2 16,-70 15-1088-16</inkml:trace>
  <inkml:trace contextRef="#ctx1" brushRef="#br0" timeOffset="73667.92">21103 4840 690 0,'0'0'0'15,"-18"-32"0"-15,3 14 0 16,3 8 0-16,2 15 0 15,-3 15 10-15,-9 25 1 16,-8 43 15-16,8 28 1 16,-1 17 9-16,13 11 1 15,10-6 0-15,8-4 0 0,17-6 0 16,7-20 0-16,23-20-7 16,17-32 0-16,23-34-4 15,-8-32 0-15,-87 10-850 16</inkml:trace>
  <inkml:trace contextRef="#ctx1" brushRef="#br0" timeOffset="74974.35">21469 5215 841 0,'0'0'0'0,"7"-28"0"0,6 11 0 16,-3 12 0-16,2 5 0 16,3 7 15-16,3 26 0 15,9 22 15-15,3 21-1 16,-8-3 13-16,-2-3 2 15,-7-7 1-15,-1-10 0 16,-7-18 0-16,0-17 0 16,-5-18 0-16,10 5 0 15,-5-18-5-15,12-19 1 16,11-24 9 0,7-4-1-16,-3-13 6 0,-10 13 1 15,-4 4-4-15,-3 13 0 0,-5 21-11 16,-10 22 2-16,0 0-11 15,17 10 2-15,6 28-13 16,9 7 2-16,10-5-12 16,6-7 0-1,4-10-4-15,0-13 0 0,8-20-4 16,0-3 0-16,5-10 0 16,-3-4 0-16,0-11-1 15,-15 0 2-15,-12-2 0 0,-17-3 1 16,-13-2 1-16,-18 0 1 15,-12 17 2-15,-12 18 1 16,-3 17 0-16,-5 26 0 16,5 27-2-1,6 16 1-15,14 7-3 0,10 0-1 16,15-10-1-16,5-8-1 16,12-14-2-16,18-14 0 31,30-14-1-31,2-18 1 15,17-23-1-15,-4-7 0 16,-13-12 0-16,-9-4 0 16,-11-4-3-16,-7-15 0 15,-13-11-11-15,3-2 1 16,-5-10-19-16,-10 13 2 0,-3 19-10 16,-7 24 0-16,-10 9 3 15,0 18 0-15,-17 30 11 16,-3 18 2-16,-5 25 8 15,3 10 1-15,-3 0 8 16,15-7-1-16,12-11 6 16,11-7-1-16,9-15 3 15,13-16 0-15,17-22 1 0,8-20 2 16,10-15 7-16,-3-13 0 16,-10-4 13-16,-9-11 2 15,-19-8 10-15,-4 6 0 16,-12 5 5-16,-1 14 2 15,-9 21-6-15,-3 20 1 16,0 0-7-16,-10 43 0 16,7 30-7-16,1 2 0 15,2 3-7-15,2-5 1 16,8-7-7-16,8-16 0 16,12-12-4-16,-1-16 0 15,4-19-2-15,4-16-1 16,15-14 1-16,-2-6 1 15,8-2 3-15,-9-8 0 0,-6-7 3 16,-6 2 1 0,-5-2 3-16,-14 9-1 0,-6 14 2 15,-2 6 0-15,-10 21 1 16,0 0 0-16,3 16-5 16,-3 11 1-16,2 29-6 15,6 4 1-15,4-10-5 16,6-9 1-16,-3-14-3 0,0-7 1 15,4-15-2-15,14-10 1 16,7 0-1-16,0-12 1 16,-11-11-1-16,-29 28 1 15,8-10 0-15,-8 10 1 16,10-10-1-16,-10 10 1 16,0 0-1-16,0 0 1 15,0 0-1-15,7 25 2 16,-7 15-2-16,5-2 0 15,5-3-1-15,18-2 1 16,7-10-1-16,22-8 1 16,5-15-1-16,-2-18 0 15,-5-7 0-15,-11-5 0 16,-9-3 0-16,-7-5 1 16,-11-4 0-16,-7-4 2 15,-10-4-1-15,-7 0 0 0,-11-3 2 16,-4 23 0-16,-6 4 2 15,-1 14-1-15,-1 12 1 16,2 0-1-16,6 10-1 16,9-3 0-16,6 9-4 15,7-6 0-15,0-10-1811 16</inkml:trace>
  <inkml:trace contextRef="#ctx1" brushRef="#br0" timeOffset="75508.39">24776 5291 1356 0,'8'-10'0'16,"9"-18"11"-16,-5 8 2 15,-4 7 8-15,-8 13 0 16,0 0 15 0,5 8 0-16,-13 40-13 0,1 17 0 15,5 8 0-15,6-5-1 16,16-8 2-16,5-7 0 16,15-13-1-16,17-20-1 15,11-17 5-15,6-16 0 16,-9-19 0-16,-10-14 0 15,-18-1 0-15,-7-4 0 16,-7-4 3-16,-8 0 0 16,-3-1 0-16,-12 11-1 15,0 25-3-15,-5 7-1 0,5 13-1 16,-17 28 0-16,4 27-10 16,3 11 1-16,13 2-6 15,7-3 0-15,10-20-3 16,4-4 1-16,6-14-5 15,8-7 2-15,14-15-3 16,3-10 1-16,12-15 0 16,-5-10 1-16,-9-3 1 15,-11-4 2-15,-17-4 2 0,-10 4-1 16,-15-6 4 0,-10 13 0-16,-3 7 1 0,-9 15 2 15,-13 24-2-15,3 11 0 16,4 29-4-16,16 14 1 15,19-2-3-15,26-3-1 16,24-4-1-16,5-16-1 16,18-17-2-16,0-13 0 15,7-25-1-15,10-8 0 16,10-15-1-16,-7-4 1 16,-100 37-1700-16</inkml:trace>
  <inkml:trace contextRef="#ctx1" brushRef="#br0" timeOffset="75729.35">26427 4637 1080 0,'0'0'0'0,"0"0"14"15,25-31 0-15,-12 31 5 16,7 23 0-16,5 32 13 16,2 16 0-16,-10 34-9 15,1 24-1-15,-3 24-2 16,-3 13 1-16,-7-10 0 15,-5-7 1-15,-17-6 1 0,-33-15 0 16,-35-29 2-16,-22-21 0 16,-12-18 3-16,-1-32 1 15,120-28-1149-15</inkml:trace>
  <inkml:trace contextRef="#ctx1" brushRef="#br0" timeOffset="76594.19">23593 6408 1105 0,'0'0'0'0,"20"-33"46"15,-2 5 0-15,-9 3 46 16,1 0 0-16,-5 5-17 0,-10 2 0 16,-5 1-33-16,-22 2 0 15,-20-1-19-15,-10 19 0 16,2 20-6 0,17 12 1-16,6 13-5 0,15-3-1 15,14 10-3-15,13 6 0 16,20-1-1-16,10 0 1 15,5-9-3-15,17-6 1 16,8-2 0-16,10-11 0 16,9-4-2-16,-2-5 2 15,-29-1-1-15,-26-6 0 16,-22-4 2-16,-30-2 0 16,-42-10 0-16,-10 3 1 15,9-1 0-15,-4-2 0 0,17-10 1 16,13-7 1-16,20 1-2 15,9-11 0-15,18-6-2 16,25-17 1 0,-30 50-1442-1</inkml:trace>
  <inkml:trace contextRef="#ctx1" brushRef="#br0" timeOffset="76829.55">24300 6138 1306 0,'0'0'0'15,"-7"-27"20"-15,4 9 1 16,1 3 17-16,0 5 2 16,2 10 19-16,0 0 1 15,-5 15-17-15,0 28 2 16,-3 30-12-16,3 25 0 16,15 13-4-16,10-6-1 15,12-12-7-15,8-4 1 16,10 1-1-16,0-14-1 15,-3-19-6-15,-9-14 1 16,-19-28-3-16,-19-15 1 16,0 0-1434-16</inkml:trace>
  <inkml:trace contextRef="#ctx1" brushRef="#br0" timeOffset="77428.73">24163 6669 1218 0,'25'10'0'0,"50"6"27"16,27 1 0-16,15-4 27 15,8-3 1-15,-11-5-12 0,18-10 0 16,18-18-10-16,-3-5-1 16,-43 1-7-16,-12-1 1 15,-27 5 1-15,-20-2 1 16,-23 0 2-16,-22-5 2 15,-17-5-5-15,-15 2-1 16,-13 10 1-16,0 23 0 16,-2 28-5-16,4 17 0 15,1 11-2-15,5 4 1 16,17 3-7-16,25-3 1 16,17-4-4-16,20-9 0 15,8-14-4-15,20-15 0 16,17-8-1-16,23-15 1 15,27-15-4-15,-5-8 2 16,-18-2-2-16,-17-8 1 0,-22-7-2 16,-20 2 1-16,-23 10 1 15,-27 11-1-15,-10-1-1 16,-22 3 2-16,-13 2-2 16,-12 11 1-16,4 14 1 15,4 16-1-15,9 10-1 16,12 4 2-16,8-4-1 15,10-10 0-15,13-8 0 16,4-3-1-16,8-12 0 16,15-10 0-16,17-2-1 0,1 2 2 15,-4-3-2-15,-11 8 1 16,-6 10-2-16,-7 0 1 16,-5 8-1-16,-7 4 1 15,-6 16-1 1,-2 0 1-16,-5-1-1 0,2-4 0 15,-2-28-1535-15</inkml:trace>
  <inkml:trace contextRef="#ctx1" brushRef="#br0" timeOffset="77970.5">26577 6435 1306 0,'0'0'0'0,"0"0"15"16,0 0 1-16,0 0 35 15,-5 41-1-15,10 6 0 16,0 16-1-16,0 3-20 16,10-6 1-16,2-20-6 0,8-2 1 15,0-18-4-15,-3-7 0 16,8-18 2-16,13-13-1 16,4-10 7-16,5-9 1 15,0-11-1-15,-9 0 0 16,-8 0-3-16,-8-2 1 15,-10 17-4-15,-9 16 1 16,-8 17-5-16,0 0 0 16,-13 22-6-16,1 24 2 15,0 19-5-15,7-2 1 16,12-15-4-16,6-21 0 16,1-4-3-16,4-8 2 15,4-5-3-15,1-2 2 16,9-16-1-16,5-7 1 0,1-18 0 15,-6-4 2-15,-7 1 1 16,-5 6 0-16,-3 3 2 16,-2 4 1-16,-5 5 1 15,-5 1 1-15,-5 17-1 16,0 0 0-16,5 12-1 16,0 13-1-16,10 23-4 15,8 5 1-15,9-15-2 16,13-3 0-16,10-17-1 15,7-11 0-15,-2-12-1 16,4-10 1-16,-21-13-2 0,-13 1 0 16,-30 27-1682-16</inkml:trace>
  <inkml:trace contextRef="#ctx0" brushRef="#br0" timeOffset="105725.85">14072 13869 0,'0'0'0,"13"0"0,14 0 16,39-13 0,1-1-1</inkml:trace>
  <inkml:trace contextRef="#ctx0" brushRef="#br0" timeOffset="105836.64">13275 11400 0,'0'0'0,"0"0"0,0 0 0,0 0 0</inkml:trace>
  <inkml:trace contextRef="#ctx1" brushRef="#br0" timeOffset="106485.65">8984 8647 677 0,'0'0'0'0,"0"0"35"15,10-38 0-15,-10 26 59 16,0 1 0-16,0 11 3 16,-2-17 1-16,-1-3-19 15,-7 2 2-15,3 0-42 16,-13-2 1-16,2 13-12 0,-9 7 0 16,-8 17 0-16,-2 11 1 15,-1 5-2-15,3 15 0 16,8 9-4-16,12 9 2 15,5 4-3-15,10 3 1 16,10-5-5-16,8-10 1 16,1-10-3-16,9-15-1 15,7-18-3-15,5-10 0 16,2-20-2-16,8-8 1 16,-3-22 0-16,0-16 2 15,6 1-1-15,-1 5 2 16,0 12 0-16,-7 15 1 15,2 21-1-15,-2 14 2 0,-2 23-4 16,-11 21 1-16,-7 22-2 16,-3 2 0-16,-7 1-3 15,-2-14 0-15,-8-14-1 16,-3-13 1-16,-2-14-2 16,0-9 2-16,0-12-1 15,0 0 1-15,10 3 2 16,5-11 1-16,0-7 4 0,7-13 0 15,8-27 1 1,0-13 1-16,-7-7 0 16,-3 9 1-16,-3 16-3 15,-2 22 1-15,-5 13-13 16,0 15 1-16,0 5-5 0,2 5 0 16,8 0-15-16,5-2 1 15,-3-3-22-15,-2 0 0 16,0 5-12-16,-5 3 1 15,0 9 2-15,-5 13 1 16,-5 23 9-16,-2 3 1 16,-1-11 14-16,3-7 0 15,3-21 14-15,7-7-1 16,-1 3 7-16,14-8 1 16,14 3 0-16,3-8 1 0,2-15 3 15,8-8 1-15,-8-7 8 16,-9-10 2-1,-1-11 8-15,-14-9 2 0,-1-15 5 16,-10-3 1-16,1 2 2 16,-1 21 1-16,-12 17 1 15,0 16 0-15,0 17-3 0,0 0 1 16,8 45-9 0,-3 25 2-16,0 44-3 0,0 11-1 15,2-4-6-15,1 5-1 16,4 25-1-16,-2-8-1 15,5-32 0-15,-2-15-1 16,-4-8-3-16,-9 0 1 16,0-10-1-16,-5-15 0 15,-4-28-1-15,1-18 1 16,-2-19 1-16,0-33 1 16,-7-33 0-16,2-15 2 15,0-5-3-15,2-26 0 16,13-37-3-1,5 1-1-15,13 21-4 0,14 31 0 16,15 20-3-16,11 13 1 0,14-1-5 16,5 6 1-16,-10-3-9 15,-4 8 1-15,-11 4-5 16,-12 14 2 0,-10 14 1-16,-18 5 1 15,-7 8 1-15,-5 10 2 0,-10 0 1 16,-2 8 1-1,-13 7 4-15,5 8 1 0,0 9 0 16,13 1 1 0,7-3 1-16,7 0 0 0,8 11 0 0,2-4 1 15,6-19 0-15,-3-3 0 16,-3-5 0-16,3 3 0 31,-7 4 0-31,1 1 0 0,-9-3 0 16,0-5 0-16,-10 3 0 15,-7 2 0-15,-3-8 0 16,-5-2 0-16,3-7 0 16,7-6 0-16,0-4-1 15,20-16 1-15,-10 28-1655 16</inkml:trace>
  <inkml:trace contextRef="#ctx1" brushRef="#br0" timeOffset="106714.9">11452 8398 1206 0,'0'0'0'16,"15"-23"20"-16,-5 6 1 15,-5 6 23-15,-5 11 0 16,0 0 14-16,-5 23 2 16,0 32-22-16,-7 23 0 15,2 10-7-15,5 6 2 16,0 6-6-16,5 3 1 15,10-2-4-15,0-10 0 16,12-16-7-16,-5-15 1 16,-2-29-8-16,-10-16 1 0,-5-15-1326 15</inkml:trace>
  <inkml:trace contextRef="#ctx1" brushRef="#br0" timeOffset="107888.45">11313 8851 791 0,'0'0'0'0,"12"27"0"16,6-9 1-16,9 2-1 16,23-7 1-16,12-6 5 0,28-9 0 15,32-18 9-15,5-6 1 16,-25-4 12-16,-20-3 1 16,-25 6 12-16,-27 7 1 15,-22 10 9-15,-8 10 2 16,-18-10-3-16,-12 15 0 15,-32 22-8-15,-10 6-1 16,-10 12-8-16,7 11-1 16,18 4-8-16,17-5 0 15,17-12-7-15,23-15 0 16,18-11-3-16,22-12 0 16,27-15 0-16,8-5 0 15,-11-5 1-15,-11-10 1 0,-16-5-1 16,-7 2 1-16,-15 0 0 15,-3 13 0-15,-7 5 1 16,-5 15 0-16,0 0-3 16,0 0-1-16,10 20-5 15,-10 15 1-15,0 28-2 16,5-7-1-16,13-9-2 16,7-11 0-16,-5-9-2 0,14-17 1 15,16-10-2-15,15-20 1 16,5-12 1-16,-1-14 2 15,4-4 4-15,-16-13 0 16,-15-5 4-16,-12-7 2 16,-10-1 3-16,-10-14 1 15,-5-3 6-15,-5-1-1 16,-5 6 0-16,5 23-1 16,0 27 2-16,0 26 0 15,-5 22-5-15,-2 33 0 16,-8 34-5-16,2 24 1 15,11 2-7-15,4 5 1 16,3 3-5-16,8-8 1 16,9-15-3-16,10-25 1 15,8-20-2-15,-2-20 0 16,1-28 0-16,1-18 2 0,8-27 0 16,-4-6 1-16,11-17 6 15,-15-2 0-15,-8-8 7 16,-4 0 1-16,-16-13 4 15,-4 3-1-15,-6 0 3 16,-2 20 1-16,-2 20-3 16,-3 26 1-16,5 27-3 15,-15 25 1-15,-10 38-8 0,3 20 0 16,2 15-3-16,10 7 0 16,10 1-6-16,7-8 2 15,11-10-3-15,9-17 0 16,15-16-2-16,8-20 2 15,-3-12-3-15,1-18 1 16,-16-13-1-16,-4-7 1 16,-11-17 2-16,3-6-1 15,0-7 4-15,-5 2 0 16,-8 18 4-16,-7 10 0 16,0 15 2-16,0 0 2 15,-15 20-1-15,8 15-1 16,2 20-4-16,10-7 1 15,12-13-4-15,8-15 0 0,10-12-2 16,17-13-1-16,26-13-1 16,-1-4 1-16,7-11-1 15,-4-5 1-15,-25-2-1 16,-15 7 2-16,-8 16 0 16,-12 9 1-16,5 13-3 15,-8 15 1-15,3 31-1 16,-7 4 0-16,-13 5 0 0,-18-4 0 15,-2-14-1-15,3-1 1 32,-3-14-1-32,8-11 0 0,-1-14-1 0,3-15 1 15,5-19-1-15,5-9 0 16,0 41-1904-16</inkml:trace>
  <inkml:trace contextRef="#ctx1" brushRef="#br0" timeOffset="107967.03">13875 8347 1255 0,'0'0'0'15,"-30"-5"26"-15,-7 5 0 16,-18 8-19-16,8 12 0 16,47-20-999-16</inkml:trace>
  <inkml:trace contextRef="#ctx1" brushRef="#br0" timeOffset="108501.97">14675 8969 791 0,'0'0'0'0,"5"-40"0"15,-3 12 1-15,-2 0 32 16,0 6 1-16,0 12 48 16,0 10 0-16,0 0 2 15,0 0 0-15,-5 17-3 16,0 16 0-16,0 25-17 15,0 5 0-15,0-8-9 16,0-7 0-16,5-8-13 0,0-7 1 16,10-16-10-16,3-7-1 15,7-10-8-15,7-10 0 16,-27 10-1367-16</inkml:trace>
  <inkml:trace contextRef="#ctx1" brushRef="#br0" timeOffset="109038.29">14901 8966 1117 0,'0'0'0'16,"10"-15"5"-16,-10 15-1 15,5-10 4-15,-5 10 0 16,0 0 19-16,5 23 0 16,-5 17 10-16,5 15 0 15,3 1 8-15,4-6 0 16,6-10 5-16,4-20 2 16,1-7 0-16,1-13 2 0,9-13-4 15,2-14 0-15,-3-16-6 16,-2-12 1-16,-8 4-1 15,-4-1 1-15,-6 6-2 16,-4 11 1-16,-3 15-4 16,-5 10 2-16,0 10-13 15,0 10 1-15,0 13-5 16,5 14 1-16,17 19-8 16,10-6 0-16,6-12-6 0,17-11 1 15,9-12-4-15,16-7 1 16,12-21-3-16,-2-7 2 15,-15-10-1-15,-23-3 1 16,-10-4-1-16,-14-4 1 16,-16 1-2-16,-14-5 1 15,-13 0-2-15,-5 12 2 16,0 10 1-16,5 18 0 16,-3 15-1-16,-11 20 0 15,-6 41-2-15,-8 17 0 16,11 28-2-16,7 9 0 15,8 16-2-15,7 0 1 16,5-7-2-16,10-6 0 0,5-27 0 16,2-11 0-16,8-14 0 15,-5-21 0-15,-5-17 0 16,-8-16 2-16,-2-22-1 16,3 10 1-16,-3-10 1 15,0-27-1 1,0 27-1777-16</inkml:trace>
  <inkml:trace contextRef="#ctx1" brushRef="#br0" timeOffset="110487.72">17559 9178 1105 0,'0'0'0'16,"42"-46"9"-16,-7 1 1 16,7-13 16-16,8-10 0 15,-10 3 40-15,-8-3 1 0,-9 13-1 16,-13 12 1-16,-15 10-10 15,-5 16 0-15,-5 12-11 16,-13 15 0 0,-9 27-15-16,-8 21 2 0,8 13-15 15,10 12 1-15,9 0-10 16,18-15 1-16,10-18-3 16,10-15 0-16,7-17-4 15,8-23 1-15,15-15 0 16,0-16 0-16,-10-9 3 0,-3-13 0 15,-2-5 2-15,-10 3 0 16,2 0 4-16,-7 17 1 16,-5 13 0-1,-10 9 2-15,-5 14-2 0,0 7 1 16,0 12-4-16,0 31 1 16,8 30-3-16,6 20-1 15,6-5-3 1,3-10-1-16,19-17-1 0,3-21-1 15,0-12-1-15,0-18 1 16,-6-25-2-16,-4-13 1 16,-2-17 2-16,-8-11 0 15,2-4 7-15,-12-8 0 16,-3-7 13-16,-4-3-1 16,-13 7 11-16,0 16 0 0,-3 20 0 15,1 17 1-15,7 18-3 16,-5 0 2-16,7 18-9 15,8 19 1-15,13 21-6 16,7 8 1-16,22-6-14 16,15-17 1-16,20-16-14 15,6-9 1 1,-19-13-77-16,-14-5 0 0,-18-10-70 0,-9-8 2 16,-16 1 12-16,-7-11 0 15,-7-5 80-15,-8 1 2 16,-8 6 37-16,-9 14 1 15,-11 12 18-15,-6 10 0 16,-19 20 3 0,-6 13 0-16,11 7 13 0,16 3-1 15,17-5 11-15,15-5 0 16,15-11 3-16,12-17 1 16,26-2-1-16,9-18 1 15,0-13-1-15,-7-14 0 16,-13-6 2-16,-9-2 1 15,-8 2 0-15,-8 3 2 0,-4 10 0 16,-3 7 1-16,0 8-8 16,-5 10 1-16,0 0-9 15,-5 38 1-15,0 17-6 16,5 10 1-16,10-9-6 16,7-11-1-16,8-12-2 15,7-21 1 1,11-12-5-16,11-12 1 0,9-21 0 0,4-10 0 15,0-10 2-15,-14-7-1 32,-11-3 1-32,-7-10 0 15,-13-5 3-15,-4-10 0 16,-13 3 3-16,0 4 1 16,-5 8 6-16,0 20-1 15,0 33 5-15,0 20 0 16,-5 35 3-16,0 26-1 15,0 44-3-15,2 24 1 16,6 19-7-16,2 11 2 16,0-11-5-16,5-4 0 15,-1-4-3-15,4-14 1 16,-3-15-1-16,-5-28 0 0,-5-35-3 16,0-23 2-16,0-25-2 15,0-28-1-15,-5-40-4 16,5-25 0-16,10-12-7 15,0-24 2-15,2-14-17 16,8 2 2-16,5 18-20 16,5 20 1-16,-3 40-4 15,1 25 1-15,7 30 2 16,12 26 0-16,15 22 15 0,-4 21 1 16,-19 14 12-16,-11 6 0 15,-26-1 4-15,-24-9 1 16,-20-4 4-16,-16-6 1 15,-7-16 0-15,1-17 2 16,-1-23 0-16,13-18 0 16,12-17 0-16,15-15 0 15,25 45-1460-15</inkml:trace>
  <inkml:trace contextRef="#ctx1" brushRef="#br0" timeOffset="110992.77">20816 8929 791 0,'0'0'0'15,"5"-43"96"1,-5 8 1-16,-5-3-17 0,-5-2 1 16,-5 14-24-16,-5 14 1 15,-12 7-25-15,-15 20 1 16,-15 25-9-16,2 11-1 15,15 21-4-15,18 4-1 16,12 7-4-16,10-13 1 16,10-2-3-16,14-22 1 15,21-14-2-15,20-17 1 16,15-20 1-16,-5-17 2 0,-11-18 2 16,-4-8 1-16,-22-13 7 15,-14-9 1-15,-11-3 5 16,-11 2 2-16,-12 4 1 15,-14 11 1-15,-14 6 0 16,1 22 1-16,0 23-13 16,9 18 2-16,16 14-11 15,17 16 0-15,20 8-6 0,15 9 0 16,-35-60-1454-16</inkml:trace>
  <inkml:trace contextRef="#ctx1" brushRef="#br0" timeOffset="111291.82">21247 8929 1093 0,'0'0'0'15,"45"-46"5"-15,-10 16 2 16,7 5 6-16,3 15 1 16,-8 5 7-16,-12 15 2 15,0 13-3-15,0 12 1 16,-5 20-2-16,-8 8 1 16,-9 10 5-16,-8-13 0 15,-3-9 1-15,1-14-1 16,2-14 2-1,5-13 0-15,0-10 2 0,0 0 2 0,8-22 10 16,1-19 1-16,4-22 8 16,4-7 2-16,3-11-3 15,0 6 1 1,0 4 1-16,0 14 2 0,-5 19-15 16,12 15 1-16,1 23-14 15,22 18 1-15,22 20-19 16,15 12-1-16,-87-50-1507 0</inkml:trace>
  <inkml:trace contextRef="#ctx1" brushRef="#br0" timeOffset="112379.05">22350 8989 1130 0,'0'0'0'15,"0"0"9"-15,-17-40 0 16,0 25 5-16,-8-5 2 16,-5 7 22-16,-5 8 0 15,-2 10 0-15,-8 0 0 16,5 13-10-16,10 7 2 15,0 2-2-15,13 4 1 16,7-9-2-16,15-7 1 16,12-5-5-16,18-7 2 15,5-11-2-15,15-7-1 16,-13-2 2-16,0-11-1 16,-14-5 1-16,-6 6 0 15,-4 6-1-15,-6 9-1 16,-12 12-3-16,12-5 0 0,-12 5-5 15,5 10 0-15,-5 5-7 16,10 5 1-16,13 5-5 16,19-2 1-16,20-13-3 15,11-15 1-15,-4-20-2 16,6-5 1-16,-5-21-1 16,-10-4 1-16,-13-3-1 0,-5-5 0 15,-4 3 2-15,-6-13-1 16,-2-3 1-16,-8-9 0 15,-7-3 5 1,-10 17 1-16,-5 24 2 0,-5 24 1 16,-5 23 4-16,-7 33 0 31,-8 37 0-31,-2 21 1 0,7 17-5 0,2 8 1 16,13 12-3-16,10-5 0 15,18-10-3-15,14-12-1 16,20-33 0-16,10-15-1 15,3-26 1-15,0-27-1 16,-13-27 2-16,-14-11 1 16,-9-12 1-16,-9-6 1 0,-2-4 3 15,-3 5 1 1,-5-6 2 0,-5 16 1-16,-10 25-3 15,0 12 2-15,0 8-3 16,-28 23 2-16,1 37-3 0,4 6 1 15,8 2-4-15,13-3 0 16,4-15-5-16,8-9 2 16,0-14-3-16,10-12 0 15,13-10-2-15,4-15 1 16,5-17-1-16,-2-9 0 16,-15-6 0-16,-12-4 1 15,-13-6 2-15,-13-1-1 16,-12-5 3-16,-7 8 1 15,-6 4 2-15,1 19 1 16,5 17-6-16,4 22 2 16,13 18-5-16,0 11 1 15,8 6-2-15,7 1 0 16,10-13-8-16,10-7 1 16,10-10-10-16,20-8 1 0,4-13-9 15,16-4 2-15,12-11 1 16,10 3 1-16,-7-3 3 15,-18 8 1-15,-9 10 2 16,-14 5 0-16,-9 3 6 16,-12 12 0-16,-11 8 3 15,-12 4 2-15,-17 6 0 16,-3 2 2-16,-10-12 2 16,3-5 0-16,-1-13-1 0,11-10 2 15,7 0 2-15,7-10-1 16,3-8 8-16,5-10 0 15,13-17 13-15,14-3 2 16,3-2 13-16,5 2 0 16,2 3 9-16,-20 22 0 15,3 1-3-15,-5-1 1 16,0 8-16-16,-15 7 1 16,-5 8-1793-16</inkml:trace>
  <inkml:trace contextRef="#ctx1" brushRef="#br0" timeOffset="112551.86">22774 8763 1532 0,'0'0'0'0,"0"0"54"16,35-5 1-16,22-6 17 16,28-1 0-16,52-11 2 15,0-4 0-15,-15 1-37 16,-20-6 0-16,-102 32-1543 15</inkml:trace>
  <inkml:trace contextRef="#ctx1" brushRef="#br0" timeOffset="113891.06">13479 11150 552 0,'0'0'0'15,"10"-28"33"-15,-5 6 2 16,0-1 69-16,-2 1 2 31,-1 6 10-31,1 4 0 0,4 2-13 0,-7 10 1 16,8-10-50-16,-8 10 1 15,0 0-2-15,12 12 2 16,-2 36-13-16,5 30 1 16,-2 28-9-1,-3 25 1-15,-1 25-3 0,1 10 0 16,3 20-5-16,7-8 0 0,-5-19-1 16,7-3 1-16,-4 7-1 15,-1-12-1-15,-2-22 5 16,-5-26-1-16,-5-33-1 31,-5-17 1-31,-5-15 2 16,0-15 1-16,0-8 0 0,-5-13 1 15,-5-9-2-15,3-14 1 16,-1-4-5-16,8-33 0 16,23-47 2-16,9-29 0 15,-27 134-1740-15</inkml:trace>
  <inkml:trace contextRef="#ctx1" brushRef="#br0" timeOffset="114888.37">13539 11072 728 0,'0'0'0'0,"0"0"67"15,0 0 2-15,0 0-34 16,0 0 1-16,38 0-19 0,31 3 1 16,53 2-11-1,50-3 0-15,55-7-5 0,32-5 0 16,72-23 2-16,35 11 0 15,8 9 7-15,-23 6 2 16,-15 4 17-16,-47-2 0 16,-52 5 13-16,-56-10-1 15,-51 0 8-15,-38 7 0 16,-15 3 8-16,-25 0-1 16,-19 0 2-16,-13-5 1 15,-20 5 0-15,10 0 2 16,-10 0-4-16,0 0 1 15,0 0-6-15,0 0-1 0,0 0-10 16,0 0 0-16,0 0-6 16,10 0 0-16,-10 0-8 15,0 0 1-15,0 0-4 16,0 0 1-16,0 0-7 16,0 0 1-16,0 0-2 15,-10-10 1-15,10 10-1 16,0 0 0-16,-15 5-2 0,5 28 0 15,-8 30-3 1,8 30 2-16,5 23-3 0,0 22 0 16,5 28-2-16,-4 20 1 15,4 18-5-15,-5 8 1 16,0-9-2-16,0-4 0 16,2-10-3-16,1-18 2 15,-3-25-1-15,2-10 0 16,-7-13 1-16,5-25 0 15,-5-33 0-15,3-22-1 16,2-23 0-16,5-20 2 16,0 0 1-16,-10-12 0 15,2-36 3-15,-2-2 1 16,-2-1 3-16,-1 14-1 0,1 16 4 16,-18 9 1-1,-22 9-4-15,-30 11 0 0,-38 15 0 16,-19 14-1-16,-1 9-1 15,-19-1 1-15,-28-2-2 16,-2-6 1-16,4-9-3 16,9-5 1-16,19-3-4 15,12-15 1-15,13 0-2 16,13-8 1-16,4-4-2 16,18-3 1-16,12-13-2 0,23-5 0 15,15-9-1-15,9 1 2 16,9 4-2-16,6 2 1 15,3 7-1-15,8 5 0 16,-6 1 0-16,8 2 0 16,10 15 1-16,-12-10-1 15,12 10 0-15,0 0 0 16,0 0-1974-16</inkml:trace>
  <inkml:trace contextRef="#ctx1" brushRef="#br0" timeOffset="116674.66">10775 12232 778 0,'0'0'0'0,"0"0"31"15,-35-10 0-15,27 5 43 16,8 5 1-16,-15 0-5 0,15 0-1 16,-14 0-29-16,14 0 0 15,-3 17-13 1,15 4 1-16,31 11-10 0,22-2 0 16,44-9 3-16,28-9 1 15,35-9 0-15,35-8 1 16,27-10 9-16,27-6 1 15,36-4 8-15,-1 0 1 16,-12 3-2-16,-47 4 2 31,-66 0-3-31,-31 8 0 0,-36-5-1 0,-11 5 0 32,-21 8 3-32,-25 2-1 15,-22 0-2-15,-10 0 2 0,-15 0-3 16,0 0 1-16,-15-11-4 15,-15 4-1-15,-22-3 1 16,0-3 1-16,-1 1-4 16,13-1 2-16,8 3-6 15,5 3-1-15,4-6-4 16,-2 3-1-16,3 0-3 16,-1-3 0-16,14 11-3 0,9 2-1 15,-10-5-1-15,10 5 0 16,0 0-2-16,0 0 2 15,10 0-4-15,9 15 1 16,16 17-4-16,0 6 2 16,-5 13-2-16,-15-9 1 15,-15-1-3-15,-10-6 2 16,-17 0-4-16,-11-2 1 16,-17-8 0-16,-14-10-1 15,-23-10-1-15,-1-10 0 16,-1-8-1-16,12-17 0 15,82 30-1864-15</inkml:trace>
  <inkml:trace contextRef="#ctx1" brushRef="#br0" timeOffset="117256.85">9223 11344 941 0,'0'0'0'16,"0"0"2"-16,0 0 1 15,0 0-5-15,0 0 1 16,0 0 14-16,8 70-1 16,4 3 18-16,-2 10 1 15,-2 0 11-15,-1-7 2 16,0-8 6-16,3-20 1 15,-10-13-3-15,5-15 2 0,-5-8-4 16,0-12 1-16,0 0 2 16,-17-22 0-16,-3-26 19 15,5-12-1-15,0-16-2 16,5-14 1-16,0-26-5 16,0-2 1-16,5 17-8 15,10 15 1-15,15 21-13 16,5 7 1-16,17 8-11 0,13 12 2 15,8 10-7-15,6 16 0 16,1 19-9-16,12 11 1 16,-7 15-4-16,-8 4 0 15,-5 4-6-15,-12 6 1 16,-30 14-7-16,-20 17-1 16,0-78-1727-16</inkml:trace>
  <inkml:trace contextRef="#ctx1" brushRef="#br0" timeOffset="118186.89">9218 11731 1017 0,'0'0'0'0,"0"0"9"16,30-10 0-16,17-2 11 16,23-6 1-16,12-7-6 15,5-3 1-15,8 3-9 16,-8 5 1-16,-12 7-3 15,-10 3 2-15,-28 3 1 16,-14 7 1-16,-23 0 1 16,0 0 1-16,-25 17 2 0,-13 1 0 15,-19 10 2-15,2-1-1 16,8 1 0-16,10-5-1 16,9-1-3-16,8 1 1 15,10-3 0-15,10 0-1 31,10 0-3-31,28 0 1 0,24 3-1 0,20-13 0 16,23-15 7-16,-1-13 2 16,6-4 3-16,-6-3 0 15,-14-3 6-15,-8-2 1 16,-20-3 6-16,-19 5 1 16,-28 6-2-16,-15 7 2 15,-15-3-1-15,-13 8 2 16,-14 0-3-16,-5 15 1 15,4 13-5-15,9 12 0 16,6 10-4-16,1-7 2 0,7 2-8 16,5 3 1-16,12 4-6 15,13-1 0-15,13-14-3 16,19-6 2-16,25-9-5 16,31-19 2-16,9-9-3 15,17-11-1-15,-14-11-3 16,7 5 0-16,5 6-2 0,-10-1 0 15,-25 0-18-15,-25-4 0 16,-27-6-25-16,-17-5 0 31,-18 3-6-31,-15 10 1 0,-15 7-2 0,-13 18 1 16,-11 18 11-16,-6 14 2 16,-2 21 7-1,12 2 0-15,2-7 7 0,21-3 1 16,5-4 3-16,12-1 1 15,12 0 7-15,8-2-1 16,5-11 3-16,10-17 2 16,17-15 1-16,13-7 1 15,10-16 3-15,7-7 1 16,-25 2 1-16,-4-12 0 16,-18-8 1-16,-5-15 0 0,0-18 4 15,-11-7 0-15,-1 0 11 16,-3 5 1-1,0 2 16-15,0 8-1 0,-5 23 8 16,0 25 2-16,0 35-5 16,0 40 0-16,0 48-9 15,-10 25 0-15,-5 23-9 0,3 3 1 16,7-1-6-16,5-7-1 16,10-8-5-1,7-12 1-15,13-16-4 0,15-24 0 16,-45-71-1299-16</inkml:trace>
  <inkml:trace contextRef="#ctx1" brushRef="#br0" timeOffset="118942.76">11089 10184 740 0,'0'0'0'15,"0"0"73"-15,0 0 0 16,0 0 35-16,52-2 1 15,30 4-77-15,28-2 1 16,44-2-20-16,35-6 1 16,33 0-9-16,20-9 2 15,36-1-5-15,-9 3 2 16,-15 5-2-16,-42 2 1 16,-67 1-1-16,-31-1 2 0,-19 3 4 15,-16-2 0-15,-26 7 7 16,-26 0 2-16,-9 0 9 15,-18 0 0-15,10 2 5 16,-10-2 1-16,0 0-1 16,0 0 0-16,12 15 2 15,-12-15 1-15,5 18-4 16,0-8 1-16,0 0-2 16,0 8 2-16,-3 9-9 0,-2 9 2 15,-2 24-3-15,-3 10 0 16,0 3-4-16,0 3 1 15,5 2-1-15,0-8 1 16,0 11-3-16,0-3 0 16,5-8 2-16,-5-9 1 15,0-11 2-15,5-12 0 16,-5-23 0-16,0-15 0 16,5 12 4-16,-5-12 1 15,0 0 7-15,0 0-1 16,0 0-1-16,0 0 2 15,0 0 0-15,0 0 1 16,0 0-1668-16</inkml:trace>
  <inkml:trace contextRef="#ctx1" brushRef="#br0" timeOffset="119179.11">13385 10883 1143 0,'-3'-7'0'0,"1"-11"35"0,-1 1 0 16,3 2 6-16,0 15 1 16,8-13-17-16,4 18 2 15,-2 3-15-15,15 14-1 16,22 16-7-16,13 5 1 16,-8-3-5-16,-2-10 1 15,3-10-1-15,1-7 0 16,11-13-1-16,-13-13 1 15,-52 13-1036-15</inkml:trace>
  <inkml:trace contextRef="#ctx1" brushRef="#br0" timeOffset="119336.3">14005 10800 752 0,'0'0'0'15,"-3"-10"0"-15,3 10 0 16,0 0 0-16,-12 0 0 16,-3 13 9-16,-10 25 0 0,-15 22 18 15,3 5 1-15,5 3 36 16,4-2 1-16,8-16 1 15,13-10 0-15,14-12-12 16,8-23 1-16,-15-5-952 16</inkml:trace>
  <inkml:trace contextRef="#ctx1" brushRef="#br0" timeOffset="120154.24">14535 10066 577 0,'0'0'0'16,"20"-38"3"-16,-2-2-1 15,-6-3 14-15,3 3-1 16,5 2 56-16,-13 5 1 16,-9 1 10-16,-8 9 1 15,-12 5-12-15,-16 11 0 16,-21 7 7-16,-1 10 0 15,-10 10-17-15,8 8 1 16,12 4-16 0,15 9 0-16,15-6-8 0,10 5 0 0,15-5-11 15,15 3 0-15,15-5-4 16,15 7 1-16,7-2-6 16,-2-3 1-16,-8-7-3 15,-9-1-1-15,-11-7-1 16,-12-4-1-1,-8-4 0-15,-9 1-1 0,-11 2-1 0,-24 0 0 16,-30 5-2-16,-13-5 0 16,-5-5 2-16,23-5 0 15,15-2-1-15,19-3 0 16,13-3 0-16,15 3 0 16,0 0-1386-16</inkml:trace>
  <inkml:trace contextRef="#ctx1" brushRef="#br0" timeOffset="120420.76">14769 9812 1143 0,'0'0'0'0,"0"0"44"0,13-33 1 15,-13 33 32-15,0 0 1 0,0 0-13 16,-15 13 1-16,3 34-26 15,-1 21 2-15,-4 8-15 16,9 7 1-16,6 7-6 16,4-7 2-1,3-5-9-15,5-12 2 0,8-13-7 16,-4-13 2-16,4-23-5 16,-18-17 1-16,0 0-1336 15</inkml:trace>
  <inkml:trace contextRef="#ctx1" brushRef="#br0" timeOffset="121019.37">14528 10111 752 0,'0'0'0'15,"0"0"0"-15,0 38 0 16,2-16-2-16,11 1 0 16,12 5 2-16,17-1 0 15,18-4 0-15,22-13 0 16,35-10 1-1,-5-5 1-15,-7-12 11 0,-21-6-1 16,-11-2 19-16,-24 0 2 31,-9-1 14-31,-12 4 1 0,-18 2 10 16,-15-3 0-16,-5-2-5 16,-15 5 1-16,-13 12-8 15,1 11 0-15,0 14-8 16,4 18 0-16,-4 16-8 15,10 2 2-15,17 5-14 16,15-3 1-16,17-17-7 16,15-8 1-16,11-10-5 15,11-10 0-15,19-15-2 16,6-10-1-16,28-8 0 0,-9-10-1 16,-19-7 0-16,-22-3 0 15,-14 3 0-15,-16 8-1 16,-9 1 0-16,-18 6 1 15,-10 5 0-15,-10 5 1 16,-5 7-1-16,-5 8 2 16,-18 23-3-16,4 10 1 15,-16 17-3-15,8 3 0 16,17 0-1-16,10-11 0 16,20-9 0-16,15-15 0 15,15-13 0-15,9-5 0 16,11-5 0-16,-7-5 0 15,-14-3 0-15,-6-2 0 0,-3 2 0 16,-5 8 1 0,-3 0 0-16,1 5 0 0,-3 5 0 15,-10-5 0-15,10 21 1 16,-3-4-1-16,3 1-1 16,5-6 1-16,-15-12-1160 15</inkml:trace>
  <inkml:trace contextRef="#ctx1" brushRef="#br0" timeOffset="121507.27">16251 10051 929 0,'0'0'0'15,"0"0"0"-15,0 0 1 16,0 0-2-16,-7 40 1 16,2 8 11-16,2 12 1 15,3 1 26-15,5-1 2 16,10-10 15-16,0-10 0 15,8-14 10-15,4-14 1 16,5-7-9-16,1-17 0 16,-3-8-5-16,0-13 0 15,-8-7 3-15,3 2 1 16,-8-5-9-16,3 5 0 16,-7 11-4-16,-6 9-1 0,-2 8-6 15,-5 10 1-15,-5 15-10 16,-5 13 0-16,-5 27-9 15,3 5 1-15,9-9-8 16,8-8 1-16,5-16-5 16,0-12 1-16,-2-2-2 15,7-13 1-15,7-5-3 16,5-10 2-16,16-18 2 0,7-2-1 16,-3-8 5-16,-5 8 0 15,-4-3 1-15,-9 10 2 16,-4 8 1-16,-10 18-1 15,-5 14 0-15,10 21 0 16,-2 22-4 0,7 11 0-16,2-11-2 0,3-15 0 15,-8-9-2-15,3-14 0 16,3-12-2-16,9-10 1 16,-37 5-1655-16</inkml:trace>
  <inkml:trace contextRef="#ctx0" brushRef="#br0" timeOffset="124364.09">19266 14137 0,'0'0'0,"-27"-27"0,14 1 0,-107-135 32,1 13-32</inkml:trace>
  <inkml:trace contextRef="#ctx0" brushRef="#br0" timeOffset="129921.23">22360 17894 0,'0'0'0</inkml:trace>
  <inkml:trace contextRef="#ctx1" brushRef="#br0" timeOffset="130215.81">16767 13611 778 0,'0'0'0'0,"0"0"44"16,-5-33 0-16,7 25 80 0,-2 8 2 15,10-12 5-15,-7 2 1 16,-1-3-43-16,1 3 1 31,-3 10-31-31,0 0-1 0,12 23-13 0,-7 14 0 16,0 26-9-16,0 13 1 15,0 4-6-15,5 11 2 16,3 10-4-16,-6-13 0 16,8-15-1-16,2-21 1 15,-7-11-4-15,0-19 1 16,-10-12-2-16,0-10 2 16,0 0-1-16,0 0 1 15,0 0-6-15,0 0 1 16,-10-22-5-16,-7-13 0 15,-8-13-15-15,-2-3 0 16,-6 11-7-16,6 10 1 16,9 15-26-16,3 7 2 0,6 11-22 15,-1 12 0-15,-3 13-2 16,1 14 1-16,4 9 18 16,8-6 1-16,3-12 15 15,4-6 2-15,3-9 7 16,3-5 1-16,6-3 6 15,9 0-1 1,9-5 3-16,-2-15 0 0,-3-5 1 0,3-11 2 16,0-6 4-16,-17-16 2 15,-6-7 8-15,-4-8 0 16,-3-3 2-16,-5 3 1 16,0 28 3-16,0 17-1 15,0 18 0-15,5 21 0 16,-1 34-6-16,1 8-1 15,10-8-4 1,8-7 0-16,-1-15-6 0,8-8 2 16,-30-25-1576-16</inkml:trace>
  <inkml:trace contextRef="#ctx1" brushRef="#br0" timeOffset="131255.22">16607 14969 640 0,'0'0'0'16,"0"0"61"-16,0 0 1 16,0 0 50-16,0 0 1 15,-27 10-25-15,20 8 0 16,-8 20-20-16,0 12 0 15,7 5-13 1,3 6 0-16,10-1-9 16,-5-20 0-16,5-15-4 15,3-14-1-15,-8-11-6 16,20-13 1-16,-8-20 2 16,3-10 0-16,-3-12 6 15,-2 2 1-15,-10 13 0 16,0 5 0-16,0 5-4 15,-5 7 1-15,5 13-6 16,0 10 1-16,0 0-8 16,-5 25 1-16,5 10-8 0,0 11 1 15,0 4-5-15,10-2 1 16,0-16-6-16,3-14 1 16,-3-10-3-16,2-11 1 15,1-17-1-15,-1-13 0 16,1-15-1-16,-13 6 0 15,-20-1 1-15,-13 10 0 16,-7 3 1-16,1 10-1 16,-16 7-2-16,2 13 0 15,4 18 0-15,-1 15 0 16,5 22-5-16,8 20 1 16,7 34-3-16,20-6 1 15,22-25-1-15,21-13-1 0,14-27-1 16,13-13 1-16,9-12-1 15,11-13 1-15,2-15-1 16,6-13 1-16,-14-15-1 16,-9-15 1-16,-15-10 0 15,-8-7 1-15,-22 4 1 16,-3 11 0-16,-12 10 2 16,-5 17-1-16,0 13 1 15,0 20-1-15,0 0-1 0,-5 40 1 16,1 41-3-16,-1 12 0 15,10 0-1-15,-1-20 0 16,6-18 0-16,5-17 0 16,8-18 0-16,4-7 0 15,6-11-1-15,4-9 1 16,8-11 0-16,-3-15 0 16,-10-12 0-16,-7-13 0 15,-7-5 0-15,-18-7 1 16,-5 2 0-16,-15 2 0 15,-2 11 0-15,-11 7 2 16,1 16-2-16,9 19 1 16,3 23-2-16,8 18 1 15,-3 9-1-15,13 14 0 16,4 7-3-16,13 2 1 0,-15-60-1831 16</inkml:trace>
  <inkml:trace contextRef="#ctx1" brushRef="#br0" timeOffset="131632.57">17541 15030 1180 0,'0'0'0'0,"0"0"-2"0,0 0 0 16,0 0-22-16,28 42 0 16,-21 21 24-16,-2 13 0 15,-5 17 4-15,-2-5-1 16,-3-20 15-16,2-23 1 15,6-17 15-15,2-16 1 16,-5-12 6-16,12 0 1 16,8-15 1-1,5-20 1-15,7-23 4 0,-2-7 1 16,-5-13-2-16,-5 7 0 16,-7 13-4-16,-1 21-1 15,-5 17-6-15,-7 20 1 16,10 10-10-16,-5 22 0 15,8 41-6-15,-3 3 1 0,0-3-5 16,5-18-1-16,7-20-3 16,6-10-1-16,-1-9-4 15,10-16 0-15,18-13-4 16,5-5 2-16,-60 18-1463 16</inkml:trace>
  <inkml:trace contextRef="#ctx1" brushRef="#br0" timeOffset="132795.81">18557 15326 752 0,'0'0'0'15,"-7"-47"53"-15,2 9 1 16,-5-2 8-16,-2-1 1 16,-6 11 8-16,-2 10 2 0,3 10-22 15,-3 18 1-15,-13 19-23 16,1 19 0-16,0 21-4 15,4 6 0-15,13 5-3 16,8-17 0 0,7-6-5-16,7-15 1 15,13-14-6-15,8-21 2 0,9-15-1 16,8-21 1-16,15-32 0 0,-8-15 1 16,-5-10 2-16,-4 0 1 15,-11 0 4-15,-12 0 1 16,-10 8 3-16,-13-1 3 15,-9 3-1 1,-3 5 0-16,-7 23-4 0,2 20 2 16,-3 27-2-16,3 33-1 15,-10 36-4-15,13 22 0 16,2 13-5-16,10 19 0 16,8 24-3-16,9-16 0 15,15-30-6-15,23-25 2 16,17-28-1-16,16-19 0 15,1-16-1-15,-4-15 1 16,-10-13 0-16,-13-12 1 16,-10-16 4-16,-14-14 2 0,-13-10 5 15,-15-3 1-15,-15 5 3 16,-8 12 1-16,-9 24 1 16,2 17 2-1,3 20-8-15,2 32 1 0,-5 49-3 16,5 5-1-16,10-8-4 15,5-21-1-15,15-16-5 16,2-16 2-16,11-20-2 0,7-10-1 16,22-10-1-16,8-5 1 15,-11-13-2 1,-1-7 1-16,-13-8 2 0,-10 3-1 16,-8 0 2-16,-2 9 0 15,-13 14-2-15,-2 17 2 16,0 0-2-16,-2 17 1 15,-3 36-3-15,-5 5 1 16,5-13-2-16,5-12 2 16,5-13-3-1,0-7 1-15,-5-13-1 0,22 2 0 16,-2-4 0-16,5-13 1 16,8-10-1-16,-9-11 0 15,1-9 1-15,-7-3 1 16,-8 0 0-16,-10 11 2 15,0 17-1-15,0 12 2 16,0 8-1-16,0 18 2 0,5 29-2 16,0 9 1-16,12-11-2 15,1-12 1-15,-1-18-3 16,8-8 0-16,7-12-1 16,8-10 1-16,5-15-1 15,-5-15 0-15,12-16 0 16,0 4 0-16,3 4 0 15,-7 15 0-15,-14 15 0 0,-14 13 1 16,-2 15 0-16,-8 10 0 16,-10 26 0-16,-5 7 2 15,-10 14-1-15,-8-11 0 16,6-19 1-16,5-16 1 16,2-4-2-1,10-12 1-15,0 13 0 0,22-16 0 16,-22 3-1750-16</inkml:trace>
  <inkml:trace contextRef="#ctx1" brushRef="#br0" timeOffset="133617.37">20383 15135 1356 0,'0'0'0'0,"-3"-27"20"16,-6 9 1-16,-4 3 18 15,-2 5 1 1,-2 7 2-16,-8 11 0 0,-3 12-19 31,3 8 0-31,-9 14-6 16,6 11 0-16,8 5-7 15,8-10 1-15,7-10-2 16,10-11 2-16,5-9-5 16,7-16 2-16,13-12-1 0,7-10 1 15,-7-10 4-15,-5-13 0 16,-7 3 2-16,-3-3 0 15,-8 16 2-15,-2 9 0 16,-5 5-2-16,0 13 2 16,0 0-5-16,-10 13 1 15,-2 22-5-15,-1 21 1 16,13 4-4-16,3 0-1 16,7-17-2-16,5-10 0 15,0-21-1-15,9-14 1 16,21-13-1-16,8-18 2 15,4-7 1-15,5-13 0 16,-10-7 9-16,-7-3-1 16,-5-5 10-16,-12-8 2 15,-6-4 8-15,-5-6 0 0,-7-12 8 16,-5 5-1-16,-5 13 0 16,0 24 0-16,-5 31-3 15,5 25 0-15,-22 45-7 16,9 26 1-16,-11 32-11 15,6 15 0-15,-2 10-8 16,15 1 1-16,13-16-4 0,14-17-1 16,1-23-1-16,11-18-1 15,9-20 0-15,4-22-1 16,-5-21-1-16,-2-17 2 16,-5-18-2-16,-3-5 1 15,-9-12 1-15,-1 0-1 16,-9-1 2-16,-8 3 0 15,-10 11 2-15,-3 11 1 16,-7 16 0-16,-2 20 0 16,-1 15-1-16,-11 21 2 15,-1 24-3-15,0 10 1 16,12-2-4-16,11-2 2 0,7-11-3 16,5-15 0-16,7-12-1 15,6-8 0-15,4-15-1 16,11-7 1-16,16-13-1 15,21-11 2-15,2-6-1 16,-2-6 0-16,-25-5-1 16,-13-2 0-16,-17 0-6 15,-20-6 1-15,5 51-1849 0</inkml:trace>
  <inkml:trace contextRef="#ctx1" brushRef="#br0" timeOffset="133759.54">20879 14982 1281 0,'0'0'0'0,"0"0"0"0,29 10 0 16,-1-13 0-16,24-7 0 16,33-7 9-16,24-8 1 15,-2-11 24-15,-9-1 1 16,-29-11 16-16,-24 5 1 16,-45 43-1156-16</inkml:trace>
  <inkml:trace contextRef="#ctx1" brushRef="#br0" timeOffset="138665.22">17195 11039 414 0,'0'0'0'16,"0"0"22"-16,0 0 0 15,0 0 60-15,0 0 0 0,0 0 24 16,0 0 0-16,0 28 0 16,0-28 1-16,0 0-48 15,0 8 2-15,0-8-4 16,0 0 0-16,0 0 6 15,0-31 0-15,5-34 11 16,0-23 1 0,0 0-7-16,0 5 2 0,0 5-7 15,-2 5 1-15,-1-3-14 0,1-4 2 16,-3-16-8-16,-3 6 1 16,3 17-9-16,3 20 1 15,-3 20-8-15,-3 16 1 16,1 4-8-1,2 13 1 1,0-10-5-16,0 10 1 0,0 0-4 16,0 0 0-16,0 0-4 0,0 0 1 15,10 0-6-15,4 0 2 16,14 5-2-16,12-2-1 16,17-6 0-16,13-2-1 15,14 0 0-15,4 0 0 16,11 2-1-16,11 1 0 0,19-1-1 15,1 1 2-15,-13-1-2 16,-8 3 0-16,-19-5 0 16,-15 10 1-16,-8-2-2 15,-12-1 1-15,-10-2-1 16,-18 5 1 0,-12 8-1-16,-5-8 2 0,-10-5-2 15,0 0 0-15,12 0 0 16,-12 0 0-16,0 0 0 15,8-15 1-15,-13 5 2 0,-3-3-1 16,-4-2 2-16,2 3-1 16,-10-3 1-1,5 7 0-15,8-2 0 0,7 10 0 16,-18-13 0-16,18 13-1 16,0 0-1-16,0 0 0 15,0 0-1-15,18-5 0 31,9 10 0-31,13 5-1 16,7 11-1-16,-9 4 0 16,-21-3 0-16,-12 6 0 15,-10 0-1-15,-10 7 1 16,-12 5-2-16,-18 0 1 0,7-9-1 16,4-6 0-16,14-15-2 15,2-8 2-15,8-2-1 16,10 0 1-16,0 0-1797 15</inkml:trace>
  <inkml:trace contextRef="#ctx1" brushRef="#br0" timeOffset="139192.25">19315 10139 853 0,'0'0'0'16,"0"-28"78"-16,2 10-1 0,6 8 2 16,-8 10 1-1,12-12-20-15,-2 19 2 0,12 8-31 16,13 23 2-16,8 18-13 16,-4 1 1-16,-6 9-5 15,4-11 1-15,-7 1-4 16,0-16 2-16,-10-15 0 15,2-7-1-15,-2-18 7 16,3-11 2-16,1-11 4 16,6-13 0-16,3-23 15 0,-1-10 2 15,-9-13 21-15,-11 3 1 16,-5 5 0-16,-4 13 0 16,-3 20-12-16,2 15 0 15,-2 25-12-15,13 0 2 16,-1 20-19-16,18 12-1 15,23 14-23-15,6-1 1 16,-59-45-1635-16</inkml:trace>
  <inkml:trace contextRef="#ctx1" brushRef="#br0" timeOffset="139933.97">20423 10149 1105 0,'0'0'0'16,"0"0"1"-16,0 0 0 15,-25-28 0-15,7 23 0 16,-1 0 0-16,-9 5 2 0,-17 13-2 15,0 12 0-15,3 13 1 16,2 2 2-16,10 5 0 16,11-2 1-16,14-15-1 15,10-6 1-15,4-17 0 16,19-5 1-16,9-15-1 0,-2-3 1 16,-5-14 2-16,-3-3 0 15,-4 4-2-15,-3 9 1 16,-3 7-1-16,-17 15 0 15,13-8-1-15,-13 8 1 16,5 23-4-16,0 14 0 16,5 19-2-1,2-6 1-15,5-10-1 0,6-12 0 16,2-20-1-16,10-16 1 16,17-20-1-16,10-12 1 15,-2-5 0-15,-10-21 1 16,-15-4 6-16,-6-8 1 15,-9 5 20-15,-5-5 1 16,-5-5 33-16,-10-3 0 16,0 8 19-16,0 16 1 0,0 29-8 15,0 15 0-15,0 18-9 16,-5 51 0-16,10 34-13 16,0 31 0-16,-5 27-15 15,5 11 1-15,-5-3-9 16,8-5 1-16,4-13-7 15,8-5-1-15,-10-4-6 16,0-21 0-16,-7-35-6 0,-6-31 0 16,-2-22-4-16,-2-32 0 15,-6-39-5-15,-2-27 0 16,5-15-5-16,3-10 0 16,-1 3-29-16,3-11 2 15,10-20-30 1,0 15 0-16,10 38-10 0,5 28-1 15,0 30 7-15,7 17 1 16,3 18 12-16,5 15 0 16,-2 26 11-16,-4 14-1 15,-9 11 15-15,-10-4 2 16,-15-11 12-16,-7-11 2 16,-6-17 7-1,-1-5-1-15,1-13 4 0,6-3 1 0,2-12 0 16,10 0 1-16,0 0-1101 15</inkml:trace>
  <inkml:trace contextRef="#ctx1" brushRef="#br0" timeOffset="140269.69">21329 10229 803 0,'0'0'0'0,"0"0"35"0,10-12 1 15,-10 12 25-15,0 0 2 16,0 0-11-16,-12 10 1 15,-8 12-22-15,-10 19 0 16,-5 6-9 0,8 4 0-16,9-13-5 0,16-11 1 15,12-9-3-15,10-8-1 16,12-15 1-16,13-8-1 16,7-12 5-16,-7-13 2 15,-13-9 6-15,-12-6 1 16,-12-3 3-16,-11 6 0 15,-2 2 0 1,-5 13 0-16,-7 7-1 0,2 13 1 0,0 13-11 16,3 14 1-16,-1 16-6 15,11 12 1-15,7 13-5 16,17-3 0-16,-22-50-1269 16</inkml:trace>
  <inkml:trace contextRef="#ctx1" brushRef="#br0" timeOffset="140596.42">21663 10098 1117 0,'0'0'0'0,"0"0"14"0,0 0-1 15,-10-5 22-15,8 18 0 32,-6 7-1-32,-4 25 1 15,4 18-11-15,8 8-1 16,5-16-5-16,3-7 0 15,9-15-3-15,6-16 1 16,11-14 0-16,1-16 2 16,20-14 12-16,-5-19 0 15,-8-2 4-15,-14-2-1 16,-11 0 3-16,-7 7 0 16,-8 3-6-16,-4 2 1 0,-3 20-6 15,5 18 2-15,-10-5-6 16,0 33 0-16,-12 27-7 15,9 18 1-15,8 5-3 16,10-2 2-16,5-11-6 16,13-12 0-16,6-15-4 15,6-18 2-15,-35-20-1407 16</inkml:trace>
  <inkml:trace contextRef="#ctx1" brushRef="#br0" timeOffset="140910.74">22201 10134 1180 0,'5'-10'0'15,"0"-8"20"-15,2 3 0 16,-7 15 25-16,13-3 1 16,-13 3-4-16,12 23-1 15,6 32-19-15,-1 6-1 16,-4 7-5-16,-1-3-1 16,-2-12-2-16,0-8 0 15,0-15-2-15,-10-9 2 16,0-21-1-16,0 0 2 15,0 0 6-15,15-26 1 16,5-24 23-16,7-13 1 16,11-12 22-16,-6-8 0 15,15-5 6-15,1 2 0 16,-6 8-8-16,-12 13 1 0,0 17-10 16,-3 18 0-16,-12 20-14 15,-2 0 2-15,-13 10-1757 16</inkml:trace>
  <inkml:trace contextRef="#ctx1" brushRef="#br0" timeOffset="141838.65">14677 13090 614 0,'0'0'0'0,"0"0"68"16,0 0 0-16,-15-33 32 15,10 21 0-15,0 2-16 16,5 10 0-16,-12-11-13 0,12 11 0 16,-8-10 1-16,8 10 0 15,0 0-9-15,0 10 0 16,8 41 0-16,4 37 1 31,-2 45-9-31,-5 6 0 0,3-19-16 0,-1-4 1 16,1 2-9-16,2 6 0 15,0-4-3-15,0-19 2 16,2-38-3-16,-2-15 1 16,-7-26 1-16,-3-7 1 15,0-15-1-15,0 10 0 16,0-10-6-16,0 0 0 15,0 0-1-15,0 0-1 0,-8-5-7 16,8 5-1 0,0 0-1704-16</inkml:trace>
  <inkml:trace contextRef="#ctx1" brushRef="#br0" timeOffset="142106.01">14451 14225 1218 0,'0'0'0'0,"10"-21"1"15,2 11 0-15,-12 10-2 16,8-5 1-16,-8 5 22 0,10-12 0 16,-1 12 21-16,9 7 0 15,4 13 10 1,11 8 1-16,-1 5 1 0,-10-6 1 16,3-9-12-16,-7-8 0 15,2-2-8-15,2-3 1 16,8-5-6-16,5-15 2 15,15-3-6-15,-8-20 0 16,5-7-4-16,-12-5 2 16,-35 50-1446-16</inkml:trace>
  <inkml:trace contextRef="#ctx1" brushRef="#br0" timeOffset="142231.6">14949 14069 1117 0,'-5'17'0'16,"-3"21"4"-16,-2 5-1 0,-5-11 4 31,-2 1-1-31,7-8 27 0,0-5-1 0,5-2 1 16,0-5 0-16,5-13-985 15</inkml:trace>
  <inkml:trace contextRef="#ctx1" brushRef="#br0" timeOffset="143554.46">11519 14914 552 0,'0'0'0'15,"0"0"59"-15,0 0 1 16,0 0 30-16,0 0 2 15,0 0-20-15,0 0 0 16,0 0-27-16,10 30 1 16,0 5-4-16,0 3 0 0,-10 7 3 15,-2-7 1-15,-1-13-1 16,1-10 0-16,2-2 0 16,0-13 1-16,0 0-1 15,0 0 1-15,0-15 6 16,-3-20 1-16,3-21 4 15,-5 6 1-15,0 15-2 16,0 12 0-16,0 10-9 16,5 13 1-16,0 0-12 0,-12-2 1 15,12 2-8-15,-13 20 1 16,1 15-8-16,7 11 0 16,5 6-8-16,5-1-1 15,5-14-3-15,0-1 1 16,2-21-5-16,-7-3 2 15,-5-12-2-15,20-10-1 16,-5-17 1-16,3-14 1 16,-6-4 2-16,-7-3 0 15,-12 3 2-15,-3 7 0 16,-10 6 0-16,2 4 1 16,-9 5-1-16,2 1 0 15,-2 17-2-15,7 10 0 0,-10 10 0 16,0 25 0-16,3 18-5 15,7 25 1 1,10 30-4-16,5 0 1 0,10-10-2 16,5-22 1-16,10-21-1 15,12-14 0-15,13-9 0 16,-3-14 0-16,15-26 0 16,8-9 0-16,5-16 0 15,-5 1 0-15,-6-6 0 16,-11-10 1-16,-21-15 1 0,-9-2-1 15,-9-1 1-15,-9 11 1 16,-4 20 1-16,-1 15 0 16,5 15 0-16,-13 27 0 15,8 34-2-15,0 9 2 16,10-9-3-16,3-14 1 16,11-11-2-16,4-11 1 15,9-10-1-15,-4-2 0 16,2-8-1-16,-3-8 1 15,-5-2-1-15,-2-3 0 16,-10-4 0-16,-2-3 1 16,-3-3-1-16,-8-4 1 0,-7-6 0 15,-10 3 0 1,-5 7 0-16,3 8 0 0,2 10 0 16,8 10 0-16,7 3-2 15,5 7 1-15,5 2-7 16,15-1 1-16,-20-21-1771 15</inkml:trace>
  <inkml:trace contextRef="#ctx1" brushRef="#br0" timeOffset="143868.48">12257 15467 1206 0,'0'0'0'15,"0"0"8"-15,12-7 0 16,-12 7 6-16,0 0 2 16,10 0 22-16,-10 0 0 15,5 7-1-15,0 8 1 16,-5 8-1-16,5 2 0 15,0-2 5 1,2-5-1-16,8-11-5 0,0-4 1 16,3-6-1-16,14-10 0 15,10-9 0-15,3-11 0 16,-7-5-1-16,-16 3 1 16,-7 8 0-16,-5 4 0 15,-5 10-4-15,-5 13 1 0,0 0-9 16,7 30 2-1,1 21-8-15,4 4 0 0,8-12-6 16,3-15 2-16,-1-6-6 16,15-7 0-16,18-7-6 15,10-13 1-15,-65 5-1592 16</inkml:trace>
  <inkml:trace contextRef="#ctx1" brushRef="#br0" timeOffset="144733.79">13161 15279 1004 0,'0'0'0'16,"0"0"1"-16,-23 32 0 16,3 1 0-16,3 12 0 15,-3 8 3 1,10 0 0-16,7-5 0 0,11-13-1 16,12 0 1-16,12-5 2 15,8-7 6-15,12-8 1 16,13-15 9-16,0-15 1 15,-3-13 20-15,-7-2 2 16,-3 0 7-16,-14 5 0 16,-13 7 5-16,-16-2 1 15,-14-8-9-15,-9 1 2 16,-14-1-7-16,-4 11 0 0,-1 22-11 16,1 17 1-16,0 18-6 15,4 6 0-15,11-3-9 16,7-6 0-16,15 9-8 15,10-6 2 1,7-10-5-16,8-12 0 0,12-13-2 16,13-10 1-16,2-18-2 15,1-5 2-15,-13-4 2 16,-8-6 1-16,-5 8 1 0,-7 10 2 16,-10 4 0-16,-5 9 2 15,-10 7-3 1,10-10 2-16,-10 10-4 0,0 0 1 15,0 0-5-15,0 22-1 16,0 16-1-16,0 10-1 16,8-3-2-16,2-7 1 15,-1-13-2-15,1-10 1 16,3-7-1-16,7-11 2 16,2-14-2-16,8-13 1 15,0-8 1-15,-3 3 1 16,-7 9 2-16,-5 11 0 15,-15 15 0-15,13-7 1 16,-13 7-1 0,0 0 2-16,10 20-3 0,-3 0 2 0,-2 10 0 15,5-2-1 1,3-5-1-16,1-8 0 0,6-13-1 16,0-9 1-1,13-19-2-15,4-4 1 16,-7-10 1-16,0-3 0 0,-5-2 1 15,-10-13 0-15,-5-22 2 16,-3-11 1-16,-12-15 1 16,-2 6 1-16,-8 4 3 0,-3 21 1 15,1 12 1-15,7 25 0 16,5 28 3-16,5 22 1 16,-5 31-2-16,5 35 0 15,10 48 0-15,0 15 1 31,7-5-6-31,1-21 2 16,-6-19-4-16,8-13 0 0,0-17-5 0,2-16 2 16,-7-20-2-16,3-22 0 15,-18-8-1752-15</inkml:trace>
  <inkml:trace contextRef="#ctx1" brushRef="#br0" timeOffset="145063.01">14232 15344 1369 0,'0'0'0'0,"0"0"25"15,0 0 1-15,0 0 24 16,0 0 0-16,32 35-2 16,8-7 2-16,17 2-19 15,8 5 1-15,-10-2-11 16,-8-8 1-16,-12-5-1 31,-8-5-1-31,-7 1 1 0,-10-4 0 0,-5-2 0 16,-5-10 0-16,7 15 1 0,-7-15 1 15,0 0 0-15,0 0 1 16,0 0 3-16,0 0 1 16,15-2 0-16,-5-16 0 31,5-9 6-31,8-16-1 16,-3-10 2-16,2 5 0 15,-7 20 1-15,2 6 0 16,-4 9-7-16,2 6 1 15,-3 2-6-15,16 0-1 16,-28 5-1799-16</inkml:trace>
  <inkml:trace contextRef="#ctx1" brushRef="#br0" timeOffset="146324.5">14889 15560 967 0,'0'0'0'16,"0"0"63"-16,0-32 1 16,0 32 16-16,-5-13 1 15,5 13-27-15,0 0 0 16,-10 13-29-16,0 12 0 16,-10 20-11-16,3 11-1 15,4-11-4-15,8-2 0 16,5-16-3-16,3-12 1 15,12-2-2-15,7-18 2 0,20-18 1 16,6-9 0-16,-6-14 5 16,-9 9 2-16,-14 9 1 15,-1 8-1-15,-13 7 2 16,-5 13 1-16,5-10-3 16,-5 10 0-16,0 0-5 15,0 0 1-15,0 15-5 16,0 0 1-16,7 18-4 15,6-3 2-15,7-12-3 0,-3-11 0 16,3-12-1-16,5-10 1 16,12-28-1-16,1-7 0 15,-8-3 2-15,-11-12 2 16,-4-16 6-16,-2-7 1 16,-3 0 10-16,-5 5 0 15,-10 10 9-15,-5 15 1 16,2 13 3-16,1 15-1 15,2 15 2-15,5 15 1 16,-13 10-6-16,4 35-1 16,-6 48-6-16,5 28-1 15,5 20-7-15,10-10 1 0,10-31-6 16,9-22 1-16,14-17-6 16,7-21 1-16,9-15-1 15,6-15 1-15,-3-22 1 16,-9-8 1-16,-16-8 1 15,-9 0 0-15,-18-2 5 16,-15 2-1-16,-5 8 0 16,-8 5 0-16,-4 3-1 15,-1 4 0-15,-1 10-1 0,1 9 1 16,11 11-5-16,9 8-1 16,8 18-2-1,10-3 1-15,23-2-4 0,6-15 1 16,14-16-2-16,4-12 2 15,-2-12-2-15,-5-16 0 16,-13-4-1-16,-5-1 1 16,-9 3-1-16,-8 2 1 15,-3 8 0-15,-9 2 0 16,-6 6 0-16,-2 2 2 16,5 10-1-16,-17-10 0 15,7 4 0-15,-10 12 2 16,-3 9-2-16,1 15 0 15,0 23-1-15,-1 5 0 16,8-1-1-16,5-11 2 0,15-24-2 16,5-12 0-16,0-7 0 15,13-16 0-15,4-14 0 16,5-16 0-16,-4-12 0 16,2-6 0-16,-10 1 0 15,-5 2 1-15,-5-3-1 16,-5-6 1-16,-8-6 0 15,-4-8 1 1,-3-7 0-16,0 5 1 0,0 23-1 0,2 19 0 16,3 26 2-16,-2 33-1 15,2 32-1-15,-5 33 2 16,10 28-3-16,0 10 0 16,0-8-1-16,-5-12 1 15,5-11-1-15,5-14 1 16,5-11-1-16,-10-65 0 15,0 13 0-15,0-13 0 16,0 0-1788-16</inkml:trace>
  <inkml:trace contextRef="#ctx1" brushRef="#br0" timeOffset="146513.31">15101 15213 1231 0,'0'0'0'0,"0"0"19"15,22 15 1-15,8-15 0 16,22 0 0-16,25-10 34 16,21 0 1-16,19-2-9 15,-13 2 0-15,-12 7-8 16,-29 3 0-16,-63 0-1229 0</inkml:trace>
  <inkml:trace contextRef="#ctx1" brushRef="#br0" timeOffset="147410.24">13836 16247 941 0,'0'0'0'0,"0"0"71"16,0-30-1-16,0 30 29 16,0 0 1-16,-18 3-40 15,3 22-1 1,-5 40-28-16,0 21 1 0,0 17-14 15,8 0 1-15,2 3-5 16,-5-13 1-16,8-18-3 0,9-14 1 16,8-11-1-16,5-15 2 15,7-15 1-15,6-17 1 16,9-13 3-16,5-23 0 31,-4-12 6-31,-1-1-1 16,-12 6 8-16,-5 10 0 15,-5 10 0-15,-10 7-1 16,-5 13 0-16,0 0-1 16,0-10-4-16,0 10 1 15,2 15-7-15,13 8 1 16,20 12-4-16,13-2 1 16,9-15-3-16,5-13-1 15,5-21-2-15,3-4 2 16,-15-2-4-16,-13 2 0 15,-17 7-1-15,-17-2 1 0,-8 15-1 16,-13-18 0-16,-14 6-2 16,-16 9 1-16,-14 8-3 15,-5 10 2-15,10 3-4 16,12 2 2-16,15 0-4 16,7 0 1-16,13 5-2 15,8-7 0-15,7-8 0 16,10-7 0-16,12-6 0 0,3-7 0 15,12-13 0-15,3 1 0 16,-13 4 0-16,-9 8 0 16,-8 10-1-16,-10 10 1 15,2 15-1-15,1 23 0 16,-1 30-2-16,-2 15 0 16,-7 13-2-16,-3-5 0 15,0-23-1-15,-3-11-1 16,3-9 0-16,0-10 1 15,3-18 3-15,2-12 1 16,-5-18 1-16,14-5 1 16,14-18 1-16,7-12 0 15,2-15 8-15,0-6 1 16,-4-7 14-16,-3-15-1 16,2-25 9-16,-5 3-1 0,11 12-5 15,9 15 1-15,-47 73-1751 16</inkml:trace>
  <inkml:trace contextRef="#ctx1" brushRef="#br0" timeOffset="147566.93">15138 16866 1407 0,'0'0'0'0,"0"0"27"0,0 0 1 15,0 0 32-15,0 0 1 16,-22-2-58-16,22 2 2 15,0 0-1199-15</inkml:trace>
  <inkml:trace contextRef="#ctx1" brushRef="#br0" timeOffset="148008.03">16371 16839 552 0,'0'0'0'0,"0"0"51"15,-23-41 1-15,1 1 33 16,0-13 2-16,-3 0-27 16,-3 3 1-16,-4 5-6 15,-10 10 0-15,-8 12 1 16,-3 15 0-16,-4 16-10 15,7 9 1-15,13 11-8 0,10 10 1 16,12 12 3-16,15 3 2 16,15 7-4-16,12-4-1 15,20-3-4-15,16-6 0 16,-1-9-7-16,13-3 0 16,-16-4-1-16,-11-1 0 15,-23-13-3-15,-25-2 0 16,-25-4-3-16,-28 1 1 15,-34 1-1-15,-7-6 2 16,-1-7-1-16,3-7 2 16,25-3-3-16,22 0 1 15,27 2-14-15,18 8 0 16,28-13-6-16,31-2 0 16,-59 15-1470-16</inkml:trace>
  <inkml:trace contextRef="#ctx1" brushRef="#br0" timeOffset="148293.47">16612 16745 992 0,'0'0'0'0,"0"0"-2"16,0 0 2-1,0 0-2-15,-29 23 1 0,24-8 7 16,-15 10-1-16,-3 21 13 16,3 4 1-16,13-5 22 15,7-2-1-15,12-5 13 0,3-6 0 16,13-16-10-16,1-11 1 15,14-13 8-15,7-10-1 16,-3-19 13-16,-10-9 0 16,-12-1-4-16,-15-6-1 15,-20 0-13-15,-15 8 1 16,-15 4-8-16,-9 9 0 16,-9 4-6-16,14 10 1 15,6 13-14-15,18 8 1 16,20-3-1476-16</inkml:trace>
  <inkml:trace contextRef="#ctx1" brushRef="#br0" timeOffset="148811.01">17051 16260 1130 0,'0'0'0'15,"7"-25"10"-15,-2 10 1 0,-5 15 2 16,0 0 1-16,10 0 37 15,-10 37 2-15,0 46-2 16,0 21-1-16,0 11-5 16,-5 1 1-16,0-8-6 0,0-12 1 15,10-11-6-15,0-12-1 16,5-20-8-16,-2-25 0 16,2-23-1-16,2-28 1 15,10-20-2 1,3-12 2-16,-5-5 2 0,0 4 0 15,-2 9 0-15,-3 6 0 16,-10 14 3-16,0 9 0 16,-5 5-4-1,0 13 0-15,0 0-6 0,0 23 2 16,0 10-5-16,0 15 0 16,9 2-4-16,6-10 2 15,8-12-5-15,-3-8 0 16,-3-10-3-16,6-5 1 0,9-10 2 31,5-13 1-31,13-14 7 0,-8-1 0 0,-9 5 5 16,-3 11 2-16,-13 4 1 15,-2 6 1 1,-5 4 0-16,-10 3 0 0,8 8-3 16,-1 9 1-1,3 21-4-15,-5 10 1 0,5 10-5 16,-3-6 1-1,11-24-4-15,24-18 1 0,-42-10-1921 16</inkml:trace>
  <inkml:trace contextRef="#ctx1" brushRef="#br0" timeOffset="148951.96">18216 16725 1658 0,'0'0'0'31,"0"0"58"-31,0 0 2 0,-27 3 29 0,17 2-1 16,0 2-81-16,0 1 0 15,10-8-1483-15</inkml:trace>
  <inkml:trace contextRef="#ctx1" brushRef="#br0" timeOffset="150021.92">7485 12428 892 0,'0'0'0'16,"0"0"37"-16,-25-33 0 15,15 21 73-15,-5-1 1 16,3 8-1-16,2 0 0 16,-5 5-46-16,5 8 1 15,-10 17-21-15,-3 25 0 16,13 33-11-16,10 25 1 15,10 23-9-15,13-10 2 16,-3-33-1-16,0-12 0 16,-5-3-4-16,2-8 2 15,3-10 2-15,-3-9 1 0,-7-26-4 16,13-20 2 0,4-20 0-16,15-13 1 15,-42 33-1521-15</inkml:trace>
  <inkml:trace contextRef="#ctx1" brushRef="#br0" timeOffset="150526.88">7841 12579 967 0,'0'0'0'15,"0"0"23"-15,0 0 1 16,0 0 1-16,0 0 0 16,0 0 30-16,-10 25 2 15,17 61-5-15,8 14 1 16,0-6-1-16,-2-11 0 15,2-10-1-15,-5-13-1 0,0-10 2 16,-3-15 1-16,-2-14-5 16,-5-21 1-16,0 0-6 15,5-15 1-15,-7-26 3 16,-6-7 1-16,-4 1-5 16,-3-11-1-16,-3-10-4 15,3-15-1-15,-2-23-8 16,5 8 1-16,9 15-10 0,10 23 2 15,18 14-8-15,8 16 1 16,7 10-5-16,17 10 1 16,3-3-6-16,4 8 0 15,-1 8-3-15,-9 2 1 32,-4 5-3-32,-7-2 1 0,-21 7-2 0,-7 7 1 15,-15-22-1648-15</inkml:trace>
  <inkml:trace contextRef="#ctx1" brushRef="#br0" timeOffset="150685.59">7951 12951 1143 0,'0'0'0'0,"0"0"18"16,37-12 1-16,-5 7 10 16,11-5 2-16,16-5 11 15,4 2 2-15,-14-2-19 16,-1 8 0-16,-48 7-1058 15</inkml:trace>
  <inkml:trace contextRef="#ctx1" brushRef="#br0" timeOffset="150903.29">8548 13238 829 0,'0'0'0'16,"8"43"50"-1,-6 0 1-15,-2 10 39 0,-2 2-1 16,-6 8-11-16,-2-8-1 16,-7-20-20-16,4-9 1 15,6-6-20-15,4-10 1 16,3-10-9-16,5 12 1 16,-5-12-1169-16</inkml:trace>
  <inkml:trace contextRef="#ctx1" brushRef="#br0" timeOffset="151327.76">8792 12881 992 0,'0'0'0'0,"35"-2"16"0,-2 4 2 0,-1 13 29 15,0 3 1-15,-7 9-10 16,-7 11 0-16,-6 10-9 15,-7 2 0-15,-15 3-3 16,-2-5 1-16,-6-13-1 0,3-10 0 16,10-7-1-1,5-18 2-15,-7 10 5 0,7-10 0 16,17-28 2-16,6-14 1 16,12-19 0-16,-1-4 0 15,6-6 0-15,-15 3 1 16,-2 0 0-16,-6 13 0 15,-12 12-3-15,-5 16-1 16,0 27-4-16,-7 15 0 16,-8 35-7-16,0 21 2 15,7-1-10-15,3 3 1 16,3-13-6-16,7-7 1 16,5-13-4-16,5-4 2 15,0-16-1-15,2 0 0 16,8-5 0-16,7-10 1 15,8-10-3-15,-3 0 2 0,-37 5-1518 16</inkml:trace>
  <inkml:trace contextRef="#ctx1" brushRef="#br0" timeOffset="151687.76">9365 13095 1206 0,'0'0'0'0,"8"18"4"15,-3-3 2 1,0 0-2-1,5 10 1-15,-3 23 31 0,3 17 0 16,0 8 12-16,-5 0 1 16,-5-8 4-16,5-14 1 15,0-19 3-15,-5-14 0 16,5-5-12-16,-5-13 0 16,0 0-4-16,7-23-1 15,-2-25-5-15,-2-15 0 16,-3-22-10-16,0-3 1 15,0 5-8-15,0 2 1 16,7 8-8-16,3 0 1 16,10 18-6-16,0 10 1 15,0 14-2-15,2 14 0 0,6-1-1 16,4 11 0-16,6 9-2 16,-6 8 2-16,-2 8-1 15,-8-1 0-15,-2 9 0 16,-5 1-1-16,0-2 0 15,-10 1 0-15,-5-26-1517 16</inkml:trace>
  <inkml:trace contextRef="#ctx1" brushRef="#br0" timeOffset="151832.28">9582 13185 1332 0,'0'0'0'16,"12"0"25"-16,-2 0 2 15,0 0 47-15,5-2 2 16,8-3-11-16,4-5 1 15,25-8-20-15,-2 1 1 16,-3 2-7-16,-7-6 1 16,-40 21-1422-16</inkml:trace>
  <inkml:trace contextRef="#ctx1" brushRef="#br0" timeOffset="152336.12">10185 13246 590 0,'0'0'0'16,"0"0"57"-16,0 0 1 15,9-30 39-15,-9 30 0 16,10-5-19-16,-7 27 0 16,-1 44-29-16,-7 17 0 0,-10 10-12 15,-9-13 0-15,1-19 1 16,8-19 0-16,10-14-9 15,20-5-1-15,23-18-9 16,19-5 1-16,-57 0-1070 16</inkml:trace>
  <inkml:trace contextRef="#ctx1" brushRef="#br0" timeOffset="152587.69">10695 12901 829 0,'0'0'0'16,"0"0"0"-16,0 0 1 15,0 0 0-15,37-40 0 16,13 7 47-16,15-2 2 16,17 0 23-16,0 2 1 15,3 5 5-15,0 11 1 16,-16 12-9-16,-16 12 1 15,-26 13-23-15,-19 16 2 16,-8-36-1161-16</inkml:trace>
  <inkml:trace contextRef="#ctx1" brushRef="#br0" timeOffset="152808.17">10964 12861 766 0,'0'0'0'0,"-5"-33"36"15,5 13 1 1,0 0 38-16,-5 7 0 16,5 13-13-16,0 0 0 0,0 0-5 0,0 33 1 15,0 38-5-15,5 12 1 16,-5 2-5-16,3 3 1 16,-3 15-2-16,0-2 0 15,7-8-9-15,15-17 1 16,11-26-5-16,7-20-1 15,-40-30-1293-15</inkml:trace>
  <inkml:trace contextRef="#ctx1" brushRef="#br0" timeOffset="153171.1">11283 13165 1067 0,'0'0'0'15,"0"0"22"-15,0 0 1 0,0 0 6 16,-5 41 1-16,7 6 19 15,3 29 1 1,3 7-6-16,-3-3 0 0,0-19-1 16,0-11 1-1,0-22-3-15,2-11 1 16,-7-17-3-16,8 13 0 16,-8-13-1-16,0 0 0 0,15-25 5 15,-5-20 1-15,4-38-3 0,4-13 0 16,-8 0-2-16,0-2 1 15,5 18-6-15,5 9 1 16,-5 11-7-16,7 10 1 16,3 17-4-16,-3 10 1 15,-4 18-7-15,7 10 1 16,2 10-11-16,1 15 0 16,-1 16-7-16,-12 7 1 15,-15-53-1630-15</inkml:trace>
  <inkml:trace contextRef="#ctx1" brushRef="#br0" timeOffset="153344.29">11420 13362 1218 0,'0'0'0'16,"0"0"38"-16,0 0 2 0,0 0 17 16,25-38 1-16,-10 10-13 15,12-2 0-15,10 2-18 16,1 6 1-1,-11 12-9 1,1 2 0-16,-4 16-11 0,4-3 1 16,-28-5-1218-16</inkml:trace>
  <inkml:trace contextRef="#ctx1" brushRef="#br0" timeOffset="153848.78">11940 12622 703 0,'0'0'0'16,"0"0"-1"-16,48 30 1 16,-16 15 0-16,5 18 0 15,6 25 28-15,-11 15 1 16,-5 13 31-16,-14 0 0 15,-21 0 19-15,-21-8-1 16,-21-13-2-16,-20-6-1 16,-27-14-19-16,0-12 1 0,97-63-1033 15</inkml:trace>
  <inkml:trace contextRef="#ctx0" brushRef="#br0" timeOffset="156342.93">19704 14862 0,'0'0'0</inkml:trace>
  <inkml:trace contextRef="#ctx1" brushRef="#br0" timeOffset="158848.43">6481 9867 438 0,'0'0'0'15,"0"0"24"-15,0 0-1 16,0 0 53-16,0 0-1 15,0 0 21-15,0 0 2 16,0-28-12-16,0 18 2 16,0-10-35-16,0-2 0 15,-5 4-7-15,0-5 0 16,-5 1-2-16,-2 1 1 16,-8 14-6-16,-10 7 2 0,-17 7 0 15,2 14 1-15,-2 9-3 16,-6 0 0-16,3 3-4 15,8-6 0-15,12-4-6 16,3 0 0-16,12-1-4 16,0-4 1-16,10 7-6 15,5-2 0-15,10-1-4 16,7-7 1-16,13 3-4 0,5 0 2 16,20-6-5-16,2 3 1 15,-5 0-1-15,-2 3 0 16,5 5-1-16,-5 9 1 15,-8 4-2-15,-19 11 0 16,-8 14 0-16,-15-6 0 16,-20-7 0-16,-8-5 0 15,-17-11-1-15,-9 1 1 16,-1 0-1-16,-2-5 0 16,-13-11 6-16,0-12 1 15,5-5 6-15,6-7 0 16,11-13 3-16,3-3 0 15,16 5 0-15,6 3 0 16,8 5-6-16,15 10 1 16,0 0-10-16,10-7 0 15,-10 7-1628-15</inkml:trace>
  <inkml:trace contextRef="#ctx1" brushRef="#br0" timeOffset="159683.07">6840 10541 564 0,'0'0'0'0,"0"0"21"0,0 0 1 16,0 0-7-16,0 0 2 15,0 0 18-15,0 0 1 16,0 0 6-16,0 0 2 15,0 0 7-15,0 0 0 16,0 0 0-16,0 0-1 16,0 0-1-16,0 0 0 15,0 0-9-15,0 0 1 16,0 0-4-16,0 0 1 16,0 0-8-16,0 0 2 15,0 0-6-15,0 0-1 16,-23 33-4-16,13-25 0 15,10-8-4-15,-10-5 0 16,10 5-2-16,0 0 2 16,0 0-1-16,-5-11 1 15,5 11-3-15,0 0 2 16,0-12-3-16,0 12 1 0,0 0-2 16,0-10 1-16,0 10-4 15,10-8 1-15,0 3-3 16,3 5 1-16,-3 0-2 15,0 0 1-15,5 5-3 16,0 3 2-16,7 12-3 16,3 8 2-16,-10-1-2 15,-8 14 0 1,-14 9 0-16,-13 3 0 0,-17 7 0 0,-3-5 1 16,-8-4 0-16,1-19 2 15,15-9 1-15,4-10 0 16,16-8 2-16,12-5 1 15,0 0-1298 1</inkml:trace>
  <inkml:trace contextRef="#ctx1" brushRef="#br0" timeOffset="160280.63">7171 9779 979 0,'0'0'0'0,"0"0"61"0,0-28-1 16,0 28 25-16,0 0-1 15,10 18-30-15,0 2 1 16,15 30-21-16,0 16 1 16,-13 7-10-16,-2 5 1 15,0 17-5-15,-5-4 1 16,0-13-1-16,0-20-1 15,-5-21 1-15,5-16 2 16,-5-21 2-16,10 5 1 16,7-15 7-16,3-23-1 15,13-28 5 1,-3-16 1-16,5-7 1 0,-3 4-1 0,-2 12-5 16,-10 13 2-16,-3 27-3 15,-2 10 0-15,0 18-5 16,-3 18 0-16,13 17-8 15,3 18 0-15,-1 10-5 16,1 7-1-16,-1-2-3 16,3-10 0-16,5-18-2 15,-3-7 0-15,-2-18-2 16,-3-7 0-16,6-8-1 0,7-13-1 16,17-7 0-16,-7-10 0 15,-50 30-1662-15</inkml:trace>
  <inkml:trace contextRef="#ctx1" brushRef="#br0" timeOffset="161035.72">8234 10237 690 0,'0'0'0'15,"0"0"0"-15,13-15 0 16,-3 2-1-16,2-7-1 16,-7-3 28-16,3-12 1 15,-1 5 48-15,1 7 1 16,-8 6 18-16,5 2 0 15,-5 15-10-15,0 0 0 16,-20-5-11-16,-10 20 0 0,-17 25-11 16,-6 13 1-16,11 2-14 15,12 1 2-15,10-11-14 16,18-7 0-16,4-11-10 16,13-4 0-16,5-6-5 15,7-1 2-15,8-1-6 16,-2-3 1-16,2-2-4 0,-3-5 1 15,-10 3 0-15,-4-8 0 16,-8 5-3-16,-10-5 2 16,5 18-3-16,-28-3 0 15,-27 7-1-15,-9 1 2 16,-19 10-3-16,4-11 1 16,7-9-1-16,12 2 1 15,55-15-1519-15</inkml:trace>
  <inkml:trace contextRef="#ctx1" brushRef="#br0" timeOffset="162423.51">8840 10350 564 0,'0'0'0'0,"0"0"9"0,0 0 1 16,10 30 39-16,-5-17 2 15,-5-6 10-15,5 6-1 0,-5 2-7 16,0-2 0-16,0-1-17 16,0-12-1-16,0 8-7 15,0-8 2 1,0 0 4-16,-5 7 2 0,5-7 9 16,0 0 1-16,0 0 4 15,0 0 0-15,-10 8-1 16,10-8 1-16,0 0-6 15,-10-13 1-15,10 13-8 16,0 0 0-16,0 0-7 16,-10-7 0-16,10 7-4 0,0 0 0 15,0 0-6-15,-5 7 0 16,5-7-3-16,0 0 0 16,0 0-4-16,-8 0 2 15,8 0-5-15,0 0 1 16,5-15-1-16,3-7 0 15,7-6-1 1,0-5 2-16,-5 13-2 0,7 12-1 16,-2 14 1-16,7 16 0 31,8 16-3-31,-7 7 1 16,-16-7-3-16,-12 2 2 0,-7 3-3 15,-11 2 1-15,-9-5-3 16,-3-7 1-16,8-10-1 15,4-8 0-15,23-15-1432 16</inkml:trace>
  <inkml:trace contextRef="#ctx0" brushRef="#br0" timeOffset="163670.06">10247 14540 0,'0'0'0,"0"0"0,0 0 0,0 0 0,0 0 16,0 0-16,0 0 15,0 0-15</inkml:trace>
  <inkml:trace contextRef="#ctx0" brushRef="#br0" timeOffset="164033.48">14696 14392 0,'0'0'0,"0"0"0,0 0 0,0 0 16,0 0-1,0 0-15</inkml:trace>
  <inkml:trace contextRef="#ctx1" brushRef="#br0" timeOffset="164103.82">2663 10992 564 0,'0'0'0'0,"0"0"31"16,0 0 2-16,0 0 53 15,5 25 2-15,-5-25 15 16,18 0 0-16,19-23-24 16,28-20-1-16,15-17-28 15,2-5 0-15,15-11-16 16,-8 8 0-16,-11 10-5 0,-9 16 1 15,-14 9 0-15,-12 15 1 16,-24 13-5-16,-9 5 0 16,-10 0-10-16,5 18 1 15,-5-18-1172-15</inkml:trace>
  <inkml:trace contextRef="#ctx1" brushRef="#br0" timeOffset="164362.99">3149 10936 1017 0,'0'0'0'15,"0"0"28"-15,-13-30 2 16,13 30 27-16,0 0 1 16,0 0 8-16,10 18 2 0,13 19-19 15,9 14 2-15,1-1-9 16,-1-5 1-16,-2-7 6 15,-10 0 2-15,-3 17-3 16,-2-5 0-16,0 3 3 16,-7-10 0-16,2-13-9 15,-5-12-1-15,4-13-11 16,14-10 0-16,-23 5-1493 0</inkml:trace>
  <inkml:trace contextRef="#ctx1" brushRef="#br0" timeOffset="164804.68">3742 11039 878 0,'0'0'0'16,"15"-32"50"-16,-5 4 0 15,-5-7 23-15,0 0 0 16,-5 2-20-16,-3 3 1 15,-2 12-6-15,5 18 0 16,-17-7-1-16,-8 22 0 0,-10 17-2 16,2 6 1-16,6 7-3 15,12-4 0-15,5-11-8 16,5-3 2-16,10-4-4 16,5-5 1-16,5-3-10 15,12-3 1-15,11 1-4 16,2-5 2-16,2-3-5 0,-2-5 0 15,-10 0-4-15,-13 0 2 16,-7 0-3-16,-10 0 1 16,10 7-2-1,-15 3 1-15,-17 13-2 16,-16 7 0-16,-11 0 4 0,1-7-1 16,3-8 0-16,3-8-1 15,17-1 0-15,5-1-1 16,20-5-1551-16</inkml:trace>
  <inkml:trace contextRef="#ctx1" brushRef="#br0" timeOffset="166433.29">4048 11060 590 0,'0'0'0'0,"0"0"57"0,0 0 1 16,-7-43 2-1,2-10 0-15,0-15-17 0,0 3 0 16,5 2-6-16,-5 15 0 16,-5 10-1-16,-3 8 0 15,3 5 5-15,3 5 2 16,-3 5 4-16,5 2 1 15,5 13-1-15,0 0 0 16,-5 25 1-16,15 23-1 16,7 17-9-16,6 8 1 15,2 10-5-15,2-12 1 16,8-13-4-16,-3-16 0 16,8-11-7-16,-8-11 1 0,-9-15-6 15,-3-5 0-15,-8-5-12 31,-12 5 0-31,0 0-1308 0</inkml:trace>
  <inkml:trace contextRef="#ctx1" brushRef="#br0" timeOffset="167014.12">4048 11049 728 0,'0'0'0'0,"22"-5"-7"0,11-7 1 16,24-18-18-16,13-16-1 15,-5-14 22-15,-3-3-1 16,-5-5 5-16,-15 10 2 16,-12 8 14-16,-7 17 1 15,-16 6 25-15,-7 7 2 16,-7 7 14-16,-13 3-1 16,-8 7 4-16,-4 11 0 15,0 12-14-15,2 5 0 16,7 5-10-16,8 16 1 15,8 4-11-15,14 0 0 16,8-4-6-16,8-14-1 0,7-22-4 16,12-20 1-1,13-22-6-15,0-14 0 0,4-4-3 16,-6-5 2-16,-6-1-2 16,-10 19 0-16,-14 6-2 15,-18 11 2-15,-5 8 1 16,-10 7 1-16,-8 5-1 15,-7 2 0-15,-7 8-2 16,0 10 1-16,-1 16-3 0,13 6 1 16,15 4-2-16,0-1-1 15,10-7-1-15,0-6 1 16,5-22-2-16,-2-7 1 16,2-11-2-16,5-9 2 15,10-13-3-15,-3 2 0 31,-7 3 0-31,-5 10 0 0,-10 15-1 0,17-10-1 16,-17 10-1-16,15 10 0 16,3 2-2-16,-6 8 1 15,8 8-4-15,3-10 1 16,-9-3-1-16,6-10 0 16,-20-5-1087-16</inkml:trace>
  <inkml:trace contextRef="#ctx1" brushRef="#br0" timeOffset="167549.79">4867 10453 766 0,'0'0'0'0,"0"0"20"15,-10 10 0-15,10-10 27 32,0 13 2-32,5-1-5 0,5 14 0 0,10 11-3 0,8 4-1 15,4-9-3 1,-5-9 0-16,-2-10 6 0,-2-13 0 15,-1-8-3-15,-2-17 1 16,3-10 2-16,-6-6 0 31,0 4-1-31,-12 6 2 16,-5 9-7-16,-5-3 1 16,0-3-4-16,3 8 0 15,2 5-4-15,0 15 1 16,0 0-5-16,-8 20 1 15,13 8-7-15,0 4 2 16,5-2-6-16,-5-4 2 16,5-11-3-16,-5-3 0 15,-5-12-1-15,18 13 2 16,-8-13-3-16,0-5 1 0,0-3-2 16,0-4 1-16,-3-8 0 15,-2-8 0-15,0-12 3 16,-5-8 1-16,-5-8 0 15,5 14 1-15,-5 14-4 16,5 20 2-16,5 16-2 16,10 25 0-16,7 22-4 15,3 5 1-15,5-14-4 16,-2-19 1-16,6-11-3 0,6-11-1 16,13-18-2-16,-1-10 1 15,-5-12-2-15,-7-10 0 16,-5 0-1-16,-13 17 1 15,-22 28-1602-15</inkml:trace>
  <inkml:trace contextRef="#ctx1" brushRef="#br0" timeOffset="168181.3">3607 12250 1030 0,'0'0'0'15,"-27"-43"25"-15,7 13 2 16,2 4 10-16,6 14 2 16,12 12 48-16,0 17 2 15,12 26-10-15,6 13 1 16,12 4-9-16,2 8 0 16,1 0-15-16,-4 2 1 15,-1-4-13-15,-11-1 1 16,1-7-10-16,-8-10 2 15,-10-26-5-15,0-22 0 16,-10 0-5-16,-13-32 0 16,-14-26-1-16,-8-10 1 0,0-5-1 15,-5 0 0-15,1-5-3 16,4-15 1-16,10-23-3 16,12 5 2-16,14 16-3 15,18 24 1-15,19 19-6 16,17 21 0-16,17 9-3 15,8 17-1-15,9 7-2 16,-11 18 0-16,-4 18-2 16,-21 22-1-16,-16 21-2 15,-22 10 0-15,-22 4-2 0,-18-12 1 16,-15-17-2-16,-2-16 0 16,4-17-1-16,9-11 0 15,16-14 0-15,13-8 0 16,10 0-1-16,5-13 0 15,-5 13-1770-15</inkml:trace>
  <inkml:trace contextRef="#ctx1" brushRef="#br0" timeOffset="168528.14">4128 12124 1192 0,'0'0'0'15,"17"-40"9"-15,-12 12 0 0,-10 10 10 16,-7 11 0-16,-3 7 24 15,-10 20 0-15,-20 20-3 16,8 10 2-16,7 8-4 16,10-7 1-16,12-14-3 15,11-1 0-15,7-9-7 16,5-2 0-16,2-7-6 16,16-3-1-16,11-2-6 15,-1-3 1-15,4-5-4 16,-5-5 1-1,-14-3-4-15,-11 1 0 0,-9 2-1 0,-8 0 1 16,0 12 0-16,-15 3 1 16,-33 18 2-16,1 0-1 15,10-13-1 1,7-5 2-16,10-10 0 0,20-5 0 16,-10-15-7-16,20-13 1 15,-10 28-1414-15</inkml:trace>
  <inkml:trace contextRef="#ctx1" brushRef="#br0" timeOffset="168747.5">4285 11714 1130 0,'0'0'0'16,"0"0"0"-16,0 0 0 0,27-13-2 16,-17 26 2-16,7 9 13 15,6 21-1-15,12 23 16 16,-8 17 1-16,-5 17 14 15,-2-4 1-15,3-11 2 16,-1-17 0-16,6-22-14 16,-8-19 2-1,-15-17-15-15,-5-10 1 0,0 0-1141 0</inkml:trace>
  <inkml:trace contextRef="#ctx1" brushRef="#br0" timeOffset="169361.4">4262 12212 803 0,'0'0'0'16,"45"28"9"-16,0-13 1 15,5-13 11-15,9-9 2 16,1-26 3-16,12-17 1 16,6-23-5-16,4-10 0 15,-3 2 30 1,-16 8 0-16,-16 23 14 15,-17 12 1-15,-25 15 1 0,-25 1 0 16,-17 4-10-16,-16 8 2 0,-16 5-15 16,6 10 0-16,16 8-8 15,10 9 1 1,14 6-2-16,16 15 0 0,9 20-13 16,16 12 1-1,14 1-5-15,15-6 0 0,8-27-8 16,10-26 1-16,5-34-5 15,-1-21 1-15,-4-20-3 0,-3-7 0 16,6-8 0-16,-6 2 0 16,-7 6 1-16,-18 7 0 15,-14 10-1-15,-19 6 2 32,-13 11-2-32,-9 9 1 15,-7 12 0-15,-5 10 0 16,-7 22-1-16,5 11 1 15,7 15-3-15,7 0 0 16,8-11-1-16,0-4 2 16,10-5-2-16,5-16 0 15,-5-12-1-15,15 10 2 16,3-12-2-16,2-8 0 16,12-13 0-16,0-5 0 15,-2 1-1-15,-5 4 1 0,-7 13 0 16,1 5 1-16,1 8-1 15,0 2 0-15,0 2 0 16,3 8 0-16,-8 0 0 16,2-5 0-16,3-7-1 15,2-6 0-15,-22 3-1445 16</inkml:trace>
  <inkml:trace contextRef="#ctx1" brushRef="#br0" timeOffset="169849.17">5500 11271 1054 0,'0'0'0'15,"0"0"43"-15,0 0 0 16,0 0 54-16,-5 23 1 16,15 12-17-16,2 23 1 15,8 15-30-15,0-3 1 16,0-15-16-16,5-9 0 16,-3-26-8-16,1-13 1 15,-6-7-6-15,3-27 1 16,8-24 0-16,-8-14-1 15,-8-3 1-15,-2 8 0 16,-10 9-3-16,0 9 2 16,0 14-3-16,-5 0 1 0,5 11-1 15,0 17-1 1,0 0-3-16,0 25 1 16,5 17-4-16,5 11 2 0,0 3-5 15,5-9 0-15,2-4-1 16,-7-15 1-16,-2-13-2 15,-8-15 1-15,12-5-1 16,3-23 1-16,3-22-1 16,1-5 0-16,-1-1 0 0,-6 8 0 15,-2 3 2-15,0 13 0 16,0 6 1-16,-10 11 1 16,0 15-3-16,10-7 1 15,8 17-3-15,12 28 1 16,12 27-3-16,-5 13-1 15,3-5-1-15,-8-8 0 16,-2-22-2-16,-5-18 0 16,-10-20 0-16,3-15-1 15,-18 10-1732-15</inkml:trace>
  <inkml:trace contextRef="#ctx1" brushRef="#br0" timeOffset="174748.34">13327 12154 1080 0,'0'0'0'0,"0"0"28"0,0 0 1 16,0 0 35-16,0 0 0 16,0 0-1-16,-24 8 0 15,24-8-26-15,0 0 0 16,0 0-14-16,0 0 0 15,0 0-9-15,5 12 0 16,19 13-3-16,16 5 1 16,13-4-2-16,16-14 0 15,19-2-2-15,14-10 0 16,17-5 0-16,-2-10 3 16,8-8 1-16,-8-2 1 15,-10 5 2-15,-10 5 1 16,-27 3-3-16,-20 1 2 0,-18 4-4 15,-15 2 0-15,-4-8-1 16,2 3 2-16,-10 0-1 16,0-2 0-16,2-4 1 15,1 4 2-15,-3 2-1 16,-5 10 2-16,0 0-1 16,7-13 2-16,-7 13-1 0,0 0-1 31,10-10-1-31,-10 10 0 0,0 0-2 0,0 0 2 15,0 0-2-15,0 0 0 16,0 0-2-16,0 0 0 16,5-10-1-16,-5 10 1 15,0 0-2-15,0 0 0 16,0 0 0-16,0 0 1 16,0 0-1-16,0 0 1 15,0 0-3-15,0 0 2 16,0 0 0-16,0 0-1 15,0 0 0-15,0 0 0 16,0 0-2 0,0 0 1-16,0 0-2 0,-5 10 2 0,0 3-2 15,5 4 0-15,0-17-1572 16</inkml:trace>
  <inkml:trace contextRef="#ctx0" brushRef="#br0" timeOffset="-135413.05">19332 17774 0,'0'0'0,"0"0"0,0 0 0,0 0 0,0 0 0</inkml:trace>
  <inkml:trace contextRef="#ctx1" brushRef="#br0" timeOffset="-135150.52">13706 13140 1117 0,'0'0'0'0,"0"0"31"0,0 0-1 16,0 0 42-16,0-22-1 15,0 22-4-15,5-16 0 16,-5 16-31-16,0 0 0 15,15 8-12-15,-8 7 1 16,8 10-6-16,-5 10 0 16,0 18-1-16,0 5 0 15,-5 3 1-15,3-4 0 16,4-9 0-16,6-13 1 16,-3-12 1-16,4-5 1 15,1-6-1-15,13-7 0 16,12-5 1-16,12-5 1 15,15-2-2-15,-2-8 0 16,10 2 0-16,14 0 0 16,6 3-4-16,-8 10 1 0,-5 0-1 15,-10 5 0-15,0 13-2 16,1-5 1-16,-19-3-3 16,4 2 1-16,-13 8-4 15,-8-7 0-15,-15-5-2 16,-9-6 0-16,-8 3-2 15,-10-5 1-15,12 5-2 16,-12-5 0-16,13 0 1 16,-13 0-1-16,0 0 0 15,12 0-1-15,-12 0-1615 0</inkml:trace>
  <inkml:trace contextRef="#ctx0" brushRef="#br0" timeOffset="-131913.15">22586 16982 0,'0'0'0</inkml:trace>
  <inkml:trace contextRef="#ctx1" brushRef="#br0" timeOffset="-131214.39">17793 11200 1143 0,'0'0'0'16,"0"0"40"-16,0 0 2 16,0 0 32-16,0 0 1 15,0 0-15-15,0 0 0 16,0 0-25-16,0 0 1 16,0 0-12-16,0 0 0 15,-37 43-6-15,14 20 1 16,-2 20-4-16,10 3 1 15,15-1-1-15,5-14 1 16,0-24-5-16,10-11 2 16,5-16-2-16,5-8 0 15,12-9-1-15,8-11 0 0,15-12-1 16,2-10 1-16,-5-20 4 16,-9-11-1-16,-6-12 2 15,-7-7-1-15,-10 7 2 16,-8 13 0-16,3 9 1 15,-5 13-1-15,-7 16 1 16,-8 9 1-16,0 13-4 0,0 0-1 16,-18 43-2-1,8 20 2-15,-2 30-4 0,2 5 1 16,5-7-3-16,10-23 0 16,5-18 0-16,7-17 1 15,6-11-2-15,-8-7 0 16,2-12-1-1,-2-6 0-15,-3-2 0 0,8-17 1 16,0-11 0-16,3-17 1 16,-13-3 1-16,-5 8 0 15,-3 9 0-15,1 14 1 16,-1 12-2-16,-2 10 2 16,-2 22-2-16,2 11 1 15,2 17-2-15,3 6 0 0,3-19-1 16,4-6 0-16,0-16-2 15,8-10-1-15,10 0-1 16,13-8 1-16,6-4-1 16,1-6 1-16,-7-10-1 15,-14-2 1-15,-9 3 0 16,-7-1 0-16,-13-2 1 0,-5 5-1 16,0 10 0-16,-5 5 0 15,-5 10 1-15,-17 17-1 16,-1 21-1-16,8 2 1 15,10-9-1-15,8-14 0 16,7-7-1-16,17-5 2 16,21-7-2-1,19-3 1-15,3-3-1 0,7-9 1 16,-15-3-1-16,-4-10 1 16,-16-3 0-16,-10 0 0 15,6 1 0-15,-8 4 0 16,0 10 1-16,-10 3-1 15,0 10 0-15,2 10 0 16,3 3-1-16,-5 7 1 16,0-2-1-16,-5 4 1 0,-3 1-1 15,1-3 0-15,-3-5 0 16,-3-2 0-16,3-13 0 16,-2 12 0-16,2-12 0 15,12-2 0-15,-12 2-1679 16</inkml:trace>
  <inkml:trace contextRef="#ctx1" brushRef="#br0" timeOffset="-130992.92">19414 11256 1444 0,'0'0'0'0,"0"0"31"0,13-23 2 16,-13 23 18-16,0 0 1 16,0 0 13-1,0 0 1-15,5 28-24 0,-10 20-1 16,-5 25-10-16,-3 5 0 15,3-8-5-15,-5-7 1 16,8-5-5-16,4-10 2 16,8-16-7-16,5-9-1 15,5-13-3 1,-2-15-1-16,-13 5-1546 0</inkml:trace>
  <inkml:trace contextRef="#ctx1" brushRef="#br0" timeOffset="-130826.52">19260 11404 1394 0,'0'0'0'0,"5"8"42"16,-5-8 1-16,7 12 36 16,8-9 1-1,15 2-16-15,20 0 0 0,15 2-35 16,-3 4 0-16,-5-1-9 0,-12-10 1 16,-13 2-3-16,3-4-1 15,-35 2-1443-15</inkml:trace>
  <inkml:trace contextRef="#ctx1" brushRef="#br0" timeOffset="-129880.03">20326 11138 1180 0,'0'0'0'16,"0"0"14"-16,0-36 0 16,0 21 25-16,0 3 2 15,0 12 23-15,-5-8 1 16,5 8-25-16,-20 18 2 0,-8 24-5 16,3 21 1-16,1 25-4 15,4 16 0-15,7 1 0 16,8-4 1-16,5-8-4 15,5-13 1-15,0-12-5 16,8-12 0-16,12-13-4 16,-6-11 2-16,16-17-6 15,13-15 0-15,-48 0-1455 0</inkml:trace>
  <inkml:trace contextRef="#ctx1" brushRef="#br0" timeOffset="-128886.99">21416 11173 1231 0,'0'0'0'0,"0"0"46"16,0 0 0-16,0 0 46 16,0 0 1-16,0-23-12 15,0 23-1 1,0 0-29-16,0 0-1 0,0 0-12 0,-7 18 2 16,7 30-13-16,0 14 1 15,0 1-7 1,-5 0 0-16,5-7-4 15,-5-11 1-15,5-2-3 0,0-16-1 16,5-9-1-16,-5-8-1 16,0-10-1-16,0 0 2 15,-5-10-3-15,0-18 1 16,-2-22-1-16,-3-13 1 16,10-2 0-16,7-8 2 15,3-3-1-15,0-4 2 16,5 17-2-16,2 0 0 15,3 2 1-15,3 9-1 16,2 19-1-16,-3 15 0 0,0 11-2 16,6 19 0-1,2 16-2-15,7 12 1 0,-7 11-2 32,-15 1-1-32,-18 4-3 0,-14-6 2 0,-8-5-3 15,-5-7 0-15,-2-10 0 16,2-13 0-16,10-3-1 0,3-6 1 15,7-6-1 1,10 0 2-16,-10-16-2 0,5 4 0 31,5-3 0-31,-5 7 0 16,5 8-1710-16</inkml:trace>
  <inkml:trace contextRef="#ctx1" brushRef="#br0" timeOffset="-128411.2">22104 11543 1155 0,'0'0'0'0,"10"-23"39"16,-10 0-1-16,0 3 35 15,-5 8 0-15,5 12-22 16,0-18 1-16,0 18-30 16,0-10 2-16,0 10-8 15,0 0 0-15,0-10-4 16,0 10-1-16,0 0-3 0,-5-10 1 16,5 10-3-16,0 0 1 15,0 0-1-15,0 0-1 16,0 0 0-16,0 0-1 15,0 0 0-15,0 0-1 16,-10 0 0-16,10 0 2 16,0 0 0-16,0 0 1 15,0 0 2-15,0 0 0 16,0 0 2-16,0 0 1 16,0 0-1-16,0 0 1 15,0 0 0-15,0 0 0 16,0 0-1-16,0 0 1 15,0 0-1-15,0 0 0 16,0 0-2-16,10-8 0 0,-10 8-1355 16</inkml:trace>
  <inkml:trace contextRef="#ctx0" brushRef="#br0" timeOffset="-117296.61">12824 13010 0,'0'0'0</inkml:trace>
  <inkml:trace contextRef="#ctx1" brushRef="#br0" timeOffset="-117305.25">2227 11875 24 0,'0'0'0'0,"0"0"0"0,0 0 0 16,0 0 0-16,0 0 0 16,0 0 1-16,25 32 0 15,-10-22 13-15,0-2 0 16,0 2-2-16,-7 0-1 15,2-10 11-15,5-5 1 16,7-7 10-16,13-21 1 16,7-15 19-16,8-15 1 15,7-20 2-15,-4-15 0 16,4-28-8-16,-7 5 2 16,-1 26-7-16,-1-1 1 15,-11 11-5-15,-4 22 2 16,-19 30-10-16,-14 33 2 15,0 0-6-15,3 38 0 0,-10 15-7 16,7 7 1-16,0-60-646 16</inkml:trace>
  <inkml:trace contextRef="#ctx1" brushRef="#br0" timeOffset="-116910.2">2556 12602 150 0,'0'0'0'16,"0"0"0"-16,13 45 1 16,-3-10 5-16,10 21-1 15,7 9 9-15,3 0 0 0,5-4 2 16,2-31 1-16,8-15 3 16,7-38 1-16,13-42 26 15,10-31 1-15,17-34 29 16,2-26 0-16,16-33 11 15,10 8 0-15,-1 25-8 16,-7 7 1-16,-112 149-719 16</inkml:trace>
  <inkml:trace contextRef="#ctx0" brushRef="#br0" timeOffset="-92773.51">22214 12742 0,'0'0'0</inkml:trace>
  <inkml:trace contextRef="#ctx0" brushRef="#br0" timeOffset="-87307.77">14484 11588 0,'0'0'16,"0"0"-16,13 0 0,0-14 0,1 1 0,-1 0 15,0-1-15,-13 14 16,-13 0-16,-40 27 16,-40 13-16,13 14 15,-13 0-15,40-28 0,13 1 0,14-13 16,12-14-16</inkml:trace>
  <inkml:trace contextRef="#ctx0" brushRef="#br0" timeOffset="-80151.7">21896 15560 0,'0'0'0</inkml:trace>
  <inkml:trace contextRef="#ctx0" brushRef="#br0" timeOffset="-79331.17">22506 16324 0,'0'0'0</inkml:trace>
  <inkml:trace contextRef="#ctx0" brushRef="#br0" timeOffset="-78575.91">21351 13346 0,'0'0'0</inkml:trace>
  <inkml:trace contextRef="#ctx1" brushRef="#br0" timeOffset="-78376.06">21773 11774 414 0,'0'0'0'15,"0"0"7"-15,0 0 2 16,0 0 39-16,0 0 0 16,27 0 30-16,0-10 2 15,33-8 1-15,12-7 0 16,1-5-36-16,-6-10 1 15,-5-8-12-15,-12 8 1 16,-13 15-2-16,-12 15 0 16,-12 15 0-16,-18 10-1 0,5-15-886 15</inkml:trace>
  <inkml:trace contextRef="#ctx0" brushRef="#br0" timeOffset="-76304.93">29945 13762 0,'0'0'0,"53"-27"0,0 13 0,133-53 16,0 14-16,80-28 31,66-13-31</inkml:trace>
  <inkml:trace contextRef="#ctx1" brushRef="#br0" timeOffset="-76260.92">26011 8725 489 0,'0'0'0'15,"0"0"26"-15,0 0-1 16,0 0 60-16,0 0 0 16,0 0-12-16,0 0 0 15,0 0-22-15,0 0 1 16,0 0-18-16,-2 65-1 16,7 18-6-16,0 5 0 15,0-5-4-15,-3-17 0 16,3-16 3-1,3-15 0-15,-8-15 3 0,-5-10 0 0,5-10 3 16,0 13 0-16,0-13 5 31,0 0 0-31,0 0 6 0,-10-15 1 0,2-30 7 16,3-28 2-16,8-20-4 16,2-13 2-16,0 8-3 15,10 20 1-15,0 28-6 16,2 22 1-1,3 8-8-15,3 12 1 16,11 3-10-16,9 5 0 16,9 10-12-16,-5 8 2 15,-7 10-7-15,-10 9 0 16,-25 3-4-16,-15 8 1 16,-17 5-4-16,-11 0 1 15,-4-10-1-15,-3-21 0 16,3-17 1-16,7-12 0 15,8-11 2-15,7-4-1 16,5-21 4-16,7 3 1 16,8 7 0-16,8 10 1 15,7 6-5-15,15 14 2 16,-30 3-1604-16</inkml:trace>
  <inkml:trace contextRef="#ctx1" brushRef="#br0" timeOffset="-75829.76">27092 8742 803 0,'0'0'0'15,"0"0"21"-15,35-35 2 16,-20 13 21-16,3 1-1 15,-9 14 26-15,-9 7-1 16,13-5-7-16,-13 5 1 16,0 0-13-16,0 23 0 15,-22 9-8-15,-18 24 0 16,-8-1-3-16,-1 5 0 16,-6 6 2-16,0-8 0 15,5-16-2-15,15-6 0 16,13-11 0-16,2-13 0 15,10-7-5-15,10-5 1 16,0 0 0-16,2 10 0 0,11-5 1 16,14 3 0-16,26 7-4 15,9-5 2-15,0 3-6 16,-5-3 1-16,-14-5-1 16,-6 2 0-16,-9-2-4 15,-14 0 2-15,-14-5-10 16,13 8 0-16,-13-8-1619 0</inkml:trace>
  <inkml:trace contextRef="#ctx1" brushRef="#br0" timeOffset="-75204.46">28103 8740 803 0,'0'0'0'0,"0"0"73"16,0 0 1-16,0 0 20 15,0 0 2-15,0 0-42 16,0 0 0-16,30 73-27 16,-5 10 0-16,-2 10-9 15,-6-2 0-15,0-16 0 0,-7-12 0 16,-5-8 2-16,-5-2 1 16,0-18 1-16,-5-10 0 15,3-12 5-15,2-13 0 16,0 0 4-16,-13-18-1 15,-4-27 11-15,0-13 2 16,-1-5 9-16,3-20-1 16,-5-37-1-16,10-4 0 15,3 16-5-15,7 18 1 16,10 24-11-16,5 21 0 16,7 17-7-16,3 18 1 15,7 5-10-15,8 10 0 16,13 13-8-16,-1 9 2 15,-5 11-7-15,-14 7 2 16,-23 16-6-16,-15 12 1 0,-18 2-3 16,-9-2 0-16,-11-2 0 15,1-16 0-15,2-25-1 16,10-5-1-16,13-20 0 16,2-2 1-16,15-3-2 15,0 0 0 1,0 0-1609-16</inkml:trace>
  <inkml:trace contextRef="#ctx1" brushRef="#br0" timeOffset="-74810.08">28838 9303 1080 0,'0'0'0'15,"0"0"10"-15,10-32 1 16,-12 19 4-16,-6 3 1 15,8 10 23-15,-17-10 1 16,-1 5 3-16,-4 3 0 16,2-1-3-16,5 3 2 15,2 3-9-15,6 4 2 16,-3 3-12-16,8 3 0 16,4 2-5-16,13 7 0 0,0 1-6 15,12 5 2-15,-2-13-3 16,-2-3 0-16,-6-7-2 15,-7 0 0-15,-10-5-1 16,10 11 1 0,-10-11 0-16,-10 12 1 0,-5-7 4 15,-7 8-1-15,-13 2 8 0,2-3 2 16,16-2 4-16,0-10 1 16,17 0-5-16,2-12 1 15,18-8-12-15,17-18 2 16,-37 38-1388-16</inkml:trace>
  <inkml:trace contextRef="#ctx1" brushRef="#br0" timeOffset="-74621.24">29134 9039 1155 0,'0'0'0'16,"0"0"1"0,18-35 1-16,-18 35-2 0,0 0 1 15,10-2 21 1,-8 17 2-16,3 27 12 0,-2 21 0 15,-1-2 6-15,1-6 1 0,2 0 4 16,5 6 1-16,2-6-5 31,3-5 1-31,3-4-11 16,4-11 1-16,-12-20-9 16,-10-15 0-16,0 0-1271 15</inkml:trace>
  <inkml:trace contextRef="#ctx1" brushRef="#br0" timeOffset="-73991.39">29022 9266 841 0,'0'0'0'0,"-12"27"5"0,4-4-1 15,6 10 2-15,2-1-1 16,10 1-2-16,17-5-1 16,8 2 0-16,20-2 0 15,10-16 1-15,17-9 0 16,13-13 5-16,-1-8 0 15,1-17 13-15,-10-3 1 16,-18 0 20-16,-10-4-1 16,-12 1 29-16,-13 4 1 15,-17 4 6-15,-15 0 2 16,-10 6-7-16,-7 9-1 16,-11 10-11-16,-6 21 0 15,-11 15-15-15,5 17 1 0,5 8-18 16,13 7 2-16,12 1-11 15,15-4 0 1,10-9-8-16,17-2 0 0,13-19-3 16,17-12 0-16,8-15-1 15,17-10 0-15,5-10 0 16,8-10 1-16,-21-3 1 16,-21 0 0-16,-23-4 2 15,-13 9 0-15,-15 10-2 16,-7 3 2-16,-5 8-3 0,-7 2 3 15,-8 10-4-15,-15 2 1 16,-12 21-4-16,0 5 0 16,14 4-2-16,18-9 1 15,5-13-2-15,10-15 0 16,20 8-1-16,13-18 1 16,14-8-1-16,0-5 1 15,-12-4-1-15,-5 4 1 16,-10 13-1-16,-13 10 1 15,-7 0-1-15,10 10 2 16,-5 0-2-16,0 13 0 16,3 10 0-16,-1-6 0 15,-2-4-3-15,-2-5 1 16,-3-18-1456-16</inkml:trace>
  <inkml:trace contextRef="#ctx1" brushRef="#br0" timeOffset="-73550.56">30569 9311 853 0,'0'0'0'0,"7"23"32"0,-2 2 0 15,-2 5 21-15,2 13 0 16,5 5-23-16,0-8 2 16,5-7-16-16,2-16 2 15,3-7-3-15,8-10 0 16,6-10 7-16,1-7 2 15,-2-16 9-15,1 5 2 16,-16-5 4-16,-1 6 2 16,-4 4 1-16,-6 8 2 15,-7 15-9-15,0 0 0 16,0 0-9-16,3 20-1 16,-6 10-7-16,3 13 0 15,5-3-6-15,3-9-1 16,-1-9-3-16,-2-12-1 15,-5-10-1-15,20 13 1 0,-5-18 0 16,2-10 0-16,8-15 6 16,0-8-1-16,0 0 9 15,-2 3 1-15,-11 12 2 16,-4 13 2-16,-8 10-2 16,14-5 0-16,-4 18-3 15,8 17-1-15,9 23-11 0,8 0 0 16,7-18-2-16,6-10-1 15,9-12-3-15,8-16 0 16,-65 3-1425-16</inkml:trace>
  <inkml:trace contextRef="#ctx0" brushRef="#br0" timeOffset="-68385.26">30888 14218 0,'0'0'0</inkml:trace>
  <inkml:trace contextRef="#ctx0" brushRef="#br0" timeOffset="-68150.62">31180 11038 0,'0'0'0,"0"0"0,0 0 0,0 0 0,0 0 16,0 0-16,13 0 15,14-14-15,-27 14 16,0 0-16,0 0 0,0 0 16,0 0-16,0 0 0</inkml:trace>
  <inkml:trace contextRef="#ctx0" brushRef="#br0">18681 15425 0,'0'0'0,"0"0"16,13 0-16,-13 0 15,14 0-15,-14 0 0,13 0 0,-13 0 16,0 0-16,0 0 31</inkml:trace>
  <inkml:trace contextRef="#ctx1" brushRef="#br0" timeOffset="-47099.71">6638 13382 375 0,'0'0'0'0,"-30"-28"11"16,-2 8 0-1,2-3 22-15,-2 6 2 0,4 4 6 16,-7 6-1-16,-5-1-2 16,-2 3 0-16,-3 5-13 15,-2 5 1-15,-3 10-6 16,-7 13 0-16,-3 15-4 15,0 14 1-15,1 9-4 16,-9-3 1 0,6-8-4-16,17-7 1 15,3 5-4-15,5 2-1 16,12 0-2-16,5 8 0 16,12 10 0-16,8 5-1 15,8-2-2-15,7-3 1 16,5-15 0-16,-3-3-1 15,8-2-1-15,7 2 1 16,-7-10-1-16,10 6 0 16,2 12 0-16,3 4 0 15,3 6 0-15,4-7 0 0,0-6 0 16,-7-9 0-16,7-19 0 16,-2-4 0-16,-2-5 0 15,-1-3 0-15,5 0 0 16,-2-5 0-16,10-5 0 15,2 0 1-15,8-2 2 16,5-1 2-16,12-4 2 16,-3-6-1-16,-4-4 4 0,2-8 0 15,3-3 3-15,0-5-1 16,-3 1 6-16,8-6 1 16,-11-10 5-16,-1-2 0 15,-9-13 4-15,-16-12 2 16,-11-11 4-16,-5 6 1 15,-7-1-2-15,-7 13 0 16,-8 1 1-16,-5 1 1 16,-10 8 0-16,0-4-1 15,-10-11 1-15,-3-3 0 16,-2-4 7-16,-7 4 0 16,-5 6 2-16,-11 10 0 15,-11-1-4-15,-1 6 2 16,-15-3-6-16,3-2-1 15,-15 5-2-15,4-11 0 0,1 1-3 16,-15 7 0-16,-3 13-4 16,-2 15 0-16,-2 25-8 15,16 20 1-15,-1 25-2 16,9 1 1-16,13-3-7 16,14-8 0-16,48-40-1496 0</inkml:trace>
  <inkml:trace contextRef="#ctx1" brushRef="#br0" timeOffset="-43782.13">8508 14630 263 0,'0'0'0'0,"-29"-13"6"16,1 5 1-16,-2-4 14 15,-5 4 0-15,3 8 16 16,-5-2 1-16,-6 2 1 16,-2 0 0-16,1 2-10 15,-9 8 0-15,-4 13-4 0,0 7 1 16,-5 10-4-16,2 1 1 15,-2 2-5-15,7-3 1 16,0-3-4-16,8 1 1 16,2-5-3-16,-3 5 1 15,1 9-2-15,0 14 1 16,-3 9 1-16,8 6 2 16,2 7 2-16,2-3 0 15,11-14 0-15,-3-8 1 16,13-8 0-16,2 0 0 15,5 13-3-15,7 8 1 16,6 12-1-16,7-3 1 16,0 1-2-16,5-8-1 15,2-18-2-15,3-7-1 16,7-11-1-16,6 1 1 0,4 2-3 16,1-2 1-16,4-3-1 15,8-2 0-15,-8 7 0 16,5 3-1-16,1 0 0 15,-1-8 0-15,18 3 0 16,-3-5-1-16,13-16 0 16,2-4 1-16,8-8 3 15,-1-8 1-15,-2-7 4 0,1-5-1 16,6-8 2-16,-2-2 1 16,6-5 3-16,1-3 0 15,-17-9 0-15,1-4 1 16,-6 4 0-16,-7-6 1 15,-6-3 2-15,6 1-1 16,-5-8-1-16,-8-5 0 16,-7-25 4-16,-3-5 1 15,-2 3 0-15,-12 7 0 16,-8 7-4-16,-15 1 2 16,-15 2 0-16,-15-15 1 15,-23-18-4-15,-14-7 0 0,-15 10 0 16,-23 2-1-16,-9 15-3 15,-13 1 0-15,-23-8-5 16,-12 10 1-16,157 83-1340 16</inkml:trace>
  <inkml:trace contextRef="#ctx1" brushRef="#br0" timeOffset="-29360.5">9223 17629 326 0,'0'0'0'16,"0"0"1"-16,0 0 1 16,0 0 0-16,0 0 0 15,0 0 2-15,0 0 2 16,0 0 1-16,25 5-1 16,7 20 0-16,13 15 1 15,-5 5 1-15,0-2 1 16,2 2-2-16,3-2 2 15,-3-5 0-15,8-3 0 0,-2-5 1 16,4-7 2-16,0-6 1 16,8-6 2-1,7-1 7-15,0-3 1 0,3-7 5 16,-5-5 0-16,12 3 3 31,-5-1 2-31,3-4 0 16,10-1 1-16,4-5 1 0,-1 1 0 0,4-1-1 0,-13-7 2 31,6-8 7-31,0-2 0 16,-1 5-6-16,6 0 0 15,-3 0 2-15,-7 0 1 16,-5-1-5-16,-3 1 1 16,-2 3-1-16,-1-1 1 15,-4-5-2-15,0 1 2 16,0 7-6-16,-8 2-1 15,-2-5-1-15,-5-4 1 16,-3-6 1-16,-7 3 1 16,-10 10-6-16,-3-8 2 0,-5-5-1 15,-7-12 1 1,-15-18-3-16,-5-10 0 0,-17-5 0 16,-5 0 1-16,-8 15-1 15,-5 5 2-15,-7 13-1 16,-3-3 1-16,-15 8-3 15,-2 2 1-15,-1 1-5 16,4-11 1-16,-11-5-2 16,-2-5 1-16,-5 0-6 0,-6 8 2 15,4 7-5-15,-6 8 1 16,10 7-3 0,3 8 0-16,5 2-2 0,0 6 0 15,-3 2-1-15,-10 2 1 16,3 1-2-16,2-1 1 15,-4 3-2-15,7-2 0 16,4-6-1-16,1 3 1 16,-5 5-2-16,2 7 0 15,1 8-1-15,-9 3 1 16,6 2-1-16,5-7 1 16,2 2-1-16,-5 2 0 15,8 6 0-15,-7 0 0 16,-4-1 0-16,1 11 0 0,0 7-1 15,5 8 1-15,4 5-1 16,9 7 1-16,-1 5-1 16,-2-4 1-16,-3-8-1 15,10-8 1-15,5 0-3 16,3 0 1-16,10 13-1 16,2 13 0-16,12 11-1 15,3 9 1-15,13 0-2 0,4-6 2 16,11-17-2-1,14-5 1-15,6-3-3 0,9-2 0 16,8-5 0-16,7-5 0 16,5 2-1-16,8-10 0 15,5-15-1-15,15-17 1 16,19-23-2-16,1-26 0 16,-105 46-1407-16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792" units="cm"/>
          <inkml:channel name="Y" type="integer" max="2112" units="cm"/>
          <inkml:channel name="T" type="integer" max="2.14748E9" units="dev"/>
        </inkml:traceFormat>
        <inkml:channelProperties>
          <inkml:channelProperty channel="X" name="resolution" value="122.71844" units="1/cm"/>
          <inkml:channelProperty channel="Y" name="resolution" value="121.37931" units="1/cm"/>
          <inkml:channelProperty channel="T" name="resolution" value="1" units="1/dev"/>
        </inkml:channelProperties>
      </inkml:inkSource>
      <inkml:timestamp xml:id="ts0" timeString="2023-10-31T09:38:10.968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context xml:id="ctx1">
      <inkml:inkSource xml:id="inkSrc3">
        <inkml:traceFormat>
          <inkml:channel name="X" type="integer" max="20224" units="cm"/>
          <inkml:channel name="Y" type="integer" max="11264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654.49835" units="1/cm"/>
          <inkml:channelProperty channel="Y" name="resolution" value="647.3563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1" timeString="2023-10-31T09:38:13.591"/>
    </inkml:context>
  </inkml:definitions>
  <inkml:trace contextRef="#ctx0" brushRef="#br0">25256 9763 0,'13'0'0,"14"0"0,-27 0 0</inkml:trace>
  <inkml:trace contextRef="#ctx0" brushRef="#br0" timeOffset="1138.38">22506 7750 0,'0'0'0,"-13"0"0,13 0 0,-66-13 15,-1 13 1,-26-13 15,-13-14-31,13 13 16,0 14 0,0-13-1,14 13-15,-1 0 31,13 13-31,14-13 32,0 0-32,13 0 31,0 14-31,1-14 31,-1 0-31,0 0 31,13 0-31,1 0 32,13 0-32,-14 0 15,14 0 1,-1 0 0,14 0-1,-13 0 1,13 0-1,-13 0 1,13-14-16,0 1 31,13-1-31,0-12 32,14-1-32,39 0 31,27-13-31,27-1 31,26 15-31,0-15 31,13 14-31,1 1 32,-1-1-32,-26 13 15,0 14 1,-67 0-1,-26 0-15</inkml:trace>
  <inkml:trace contextRef="#ctx0" brushRef="#br0" timeOffset="2007.61">22135 8663 0,'0'0'0,"0"0"0,0 0 0,0 0 31,0 0-31,-14 0 31,1 0-31,0-14 31,-14 1-31,1 0 32,-1-1-32,0 1 31,1-1-31,-14 1 15</inkml:trace>
  <inkml:trace contextRef="#ctx1" brushRef="#br0">14979 5011 1054 0,'0'0'0'0,"-45"-5"50"15,7 5 0-15,-1 5 34 16,1 0 1-16,11 0-30 16,12-5 0-16,2 5-24 0,13-5 0 15,0 0-13 1,33 11 1-16,39 6-2 0,28-4 0 15,17-8 1-15,30-5 1 16,32 0 1-16,23-5 2 16,22 2-2-16,30-7 1 15,40-5 4-15,25 2 1 16,2-4-1-16,-2 2 1 16,4-8 1-16,-1 8 0 15,-11 5-3-15,-17 7 0 16,-23-2-1-16,-22 0-1 15,-12 10 4-15,-35 3 0 16,-28-3 2-16,-27 0 1 16,-25 0-1-16,-17 0 1 15,-28 3-3-15,-22 2 0 16,-36-10-2-16,-9 0-1 0,-10 0-4 16,-24 0 0-16,-44-5-5 15,-21 0 0-15,-18 2-5 16,-23-7 0-16,-14 0-3 15,-26 2 0-15,170 8-1729 16</inkml:trace>
  <inkml:trace contextRef="#ctx1" brushRef="#br0" timeOffset="269.08">17484 5198 1381 0,'-32'2'0'0,"-43"8"26"0,-2-5 1 15,10-5 28-15,14-5 0 16,23 0-12-16,8 0 2 15,22 5-21-15,0 0-1 16,22-2-6-16,46-9 0 16,59-1-3-16,44-3 0 15,29-3 6-15,26-9 2 32,53-1 3-32,35-5 1 0,-3-5 1 0,-4 1 1 15,-28 4-3-15,-30-2 1 16,-40 2-4-16,-42 10 2 0,-38 13-1 15,-37 5 2-15,-14 15-4 16,-16 13 2-16,-62-23-1582 31</inkml:trace>
  <inkml:trace contextRef="#ctx0" brushRef="#br0" timeOffset="3902.63">32468 11159 0,'0'0'0</inkml:trace>
  <inkml:trace contextRef="#ctx0" brushRef="#br0" timeOffset="4091.11">30542 8851 0,'0'0'0,"0"0"0,0 0 0,0 0 0,0-14 32,0 14-32,0 0 31,0 14-31,0-14 31,0 0-31</inkml:trace>
  <inkml:trace contextRef="#ctx1" brushRef="#br0" timeOffset="1926.77">26669 5160 979 0,'0'0'0'0,"0"0"1"16,42 22 0-16,16-22-1 16,29-12 0-16,55-11 21 15,34-9-1-15,39-6 33 0,11-5-1 16,3-2 16-16,-12-1 0 15,-25-1 4-15,-43 6 0 16,-29 9-9-16,-33 9 1 16,-32 3-11-16,-23 7 2 15,-32 13-12-15,-20 5 0 16,20-5-1339-16</inkml:trace>
  <inkml:trace contextRef="#ctx0" brushRef="#br0" timeOffset="7488.47">11283 10367 0,'0'0'0</inkml:trace>
  <inkml:trace contextRef="#ctx1" brushRef="#br0" timeOffset="5575.67">4344 6757 501 0,'0'0'0'16,"0"0"15"-16,0 0-1 15,0 0 30-15,0 0 0 16,0 0 11-16,0 0 0 16,0 0-9-16,0 0 0 15,28-10-17-15,2 8 0 16,17 2-4-16,15 2 0 16,8-2-4-16,15-2 0 15,17-3 4-15,12 0 0 16,8 0 18-16,5-3 2 15,10 3 8-15,0 0 1 16,5 0-3-16,0 0 1 16,-7 0-3-16,4-3 2 0,3 3-11 15,3 0 2 1,-21 0-4-16,3 5 0 0,-2 0-2 16,-1 0 1-16,-17 5-4 15,-7 3 0 1,-10 0-5-16,-18-1 0 0,-5-2-1 15,-2 0 0-15,-13 0-3 0,-10-5 1 16,-9 0-1-16,-16 0 1 16,-4 0-3-16,-13 0 1 15,10 0-5-15,-10 0 1 16,-10 3-3-16,-20 7 0 31,30-10-1544-31</inkml:trace>
  <inkml:trace contextRef="#ctx1" brushRef="#br0" timeOffset="5910.82">5039 7132 677 0,'0'0'0'0,"-55"-10"29"15,18 3 1-15,0 2-1 16,14-5 0-16,18-1-7 15,10-1 1-15,23-3-2 16,24 2 2 0,30-4 0-16,33 2 2 0,44-6 2 15,33-4 1-15,32-2 0 16,28-4 1-16,34 1 15 16,3-3 1-16,-5-7 4 0,-25 8 1 15,-28 6-2-15,-34 14 1 16,-37-6 14-16,-31 8 0 15,-22 0 0-15,-17 0 1 16,-38 5-9-16,-20 2 0 16,-12 3-12-16,-20 0 2 15,0 0-1380 1</inkml:trace>
  <inkml:trace contextRef="#ctx0" brushRef="#br0" timeOffset="15082.67">12438 12393 0,'0'0'0,"0"0"0,14 0 0,12-13 16,1-1-16,26-13 0,27-13 15,92-40-15,81-14 0</inkml:trace>
  <inkml:trace contextRef="#ctx0" brushRef="#br0" timeOffset="15292.75">16264 10877 0,'0'0'0,"13"0"0,-13 0 0,13 0 0,40-14 16,1 1-16</inkml:trace>
  <inkml:trace contextRef="#ctx1" brushRef="#br0" timeOffset="13583.96">11330 7525 1243 0,'0'0'0'0,"0"0"37"0,-17-28 0 0,17 10 50 31,5 8 2-31,-5-5-9 16,2-2-1-16,6-6-36 16,2 0 0-16,0 1-17 15,4 7-1-15,4 5-6 16,2 7 2-16,5 6-6 15,-5 12 1-15,7 7-2 0,0 16-1 16,3 7-3-16,-5 1 1 16,-2 1-3-16,-8-11 0 15,0 1 0-15,0-9 0 16,4-10 0-16,9-16-1 16,7-12 1-16,12-23 0 15,15-17 3-15,6-10 1 16,-4-13-1-16,6 7 1 15,7-4 1-15,-2 2 0 16,-5-10 2-16,-8 8-1 16,-10 14 0-16,-14 24-1 15,-14 16-1-15,-9 14 1 16,-2 7-3-16,-3 18 0 16,2 22-2-16,-7 8 0 15,-5 0-5-15,-5-6 2 0,5-47-1631 16</inkml:trace>
  <inkml:trace contextRef="#ctx1" brushRef="#br0" timeOffset="13898.64">12052 7243 1306 0,'0'0'0'0,"0"0"15"0,0 0 1 15,0 0 25-15,0 0-1 16,10 28 9-16,-10 4 1 16,5 29-21-16,5 2 0 15,-2-8-5-15,7-2 0 16,0-8-2-16,2-12 0 16,15-26-4-16,18-19 0 15,30-21 2-15,12-22 0 16,10-1 2-16,0-4 0 15,-10-3 6-15,1-7 1 16,-9-18 6-16,-16 5 0 0,1 15-2 16,-11 25 0-16,-11 15-1 15,-15 16 0-15,-32 12-1566 16</inkml:trace>
  <inkml:trace contextRef="#ctx0" brushRef="#br0" timeOffset="20129.95">19385 11454 0,'0'0'0</inkml:trace>
  <inkml:trace contextRef="#ctx1" brushRef="#br0" timeOffset="18232.95">12431 8227 766 0,'0'0'0'16,"0"0"18"-16,0 0 0 15,0 0 27-15,0 0 0 16,0 0 4-16,10-38 0 15,0 25-21-15,2-2 1 0,3 8-12 16,0 7 3-16,8 12-8 16,4 16 1-16,0 17-4 15,-2 11 1 1,-10 7-3-16,3-6 1 0,-1-6-1 16,-4-14-1-16,-4-14 1 15,1-13 0 1,0-5 0-16,23-22 1 0,17-21 1 15,14-28 1-15,11-24 4 16,12-6 2 0,8 1 10-16,-13 17 1 0,0 17 6 0,-10 16 2 15,-22 7 1-15,-15 16 1 16,-15 12-3 0,-5 4 1-16,-15 6-7 0,5 16 1 15,0 1-11-15,-5-2 0 16,-5 8-8-16,-5 5 1 15,10-28-1220-15</inkml:trace>
  <inkml:trace contextRef="#ctx1" brushRef="#br0" timeOffset="18532.38">13026 8262 464 0,'0'0'0'0,"0"38"-1"16,5-1 1 0,8 6-7-16,4-3 0 0,3 1 6 15,5-11 0-15,7-8 1 16,3-19 0-16,17-11 9 0,8-29 0 16,10-26 23-16,7-15-1 15,13-13 38-15,2 1 0 16,-7 17 25-1,-6 7 2-15,-16 11-8 0,-16 17 1 16,-20 11-17-16,-7 6 0 16,-20 21-955-1</inkml:trace>
  <inkml:trace contextRef="#ctx1" brushRef="#br0" timeOffset="21318.11">7253 9636 515 0,'0'0'0'0,"0"0"12"0,0 0 1 16,-7-28 26-16,7 28-1 31,0 0 2-31,0 0 1 0,0 0-8 0,20 0 2 31,29 23-10-31,19-1 0 16,9 11-5-16,15-5 0 15,3-6-7-15,12-2 2 16,20 3 0-16,10-13 2 16,-5-2 7-16,2-3-1 15,8-10 6-15,-2-8-1 16,-3 3 0-16,-20-8 1 15,-8 3 2-15,-22 0 2 16,1 3-1-16,-21 1 2 16,-15 14 3-16,-17 5 1 0,-8 2-1 15,-12-5 1-15,-7 7-4 16,-8 1 0-16,-3 7-9 16,-12-2 1-16,15-18-1133 15</inkml:trace>
  <inkml:trace contextRef="#ctx1" brushRef="#br0" timeOffset="21648.09">7831 9769 677 0,'0'0'0'16,"0"0"6"-16,0 0 1 15,-25-8 4-15,25 8 0 16,15 3-4-16,22 12 0 16,46 3-5-16,19-1 1 15,20-2 1-15,15-10-1 16,17-5 3-16,8-5 0 16,-13-7 12-16,-4-3 1 15,-18 2 9-15,-10 3 2 16,-35 10 7-16,-20-5 0 0,-22 5 4 15,-20 0 1-15,-20 0 0 16,13-5 2-16,-13 5-4 16,0 0 2-16,-18-13-3 15,-7-9 0-15,25 22-976 16</inkml:trace>
  <inkml:trace contextRef="#ctx0" brushRef="#br0" timeOffset="27138.58">20820 13292 0,'0'0'0</inkml:trace>
  <inkml:trace contextRef="#ctx1" brushRef="#br0" timeOffset="25114.97">13479 10166 1218 0,'0'0'0'0,"0"0"24"0,0 0 0 16,0 0 27-16,10 28 1 16,-10 5-8-16,10 22 2 15,8 8-21-15,-1 5 1 16,-7-18-8-16,3-9 0 15,2-9-4-15,4-9 2 16,9-8-3-16,2-12 0 16,10-21 3-16,7-17-1 15,15-18 1-15,0-20 1 16,1-33-2-16,4-4 0 16,10 6 3-16,-10 21 0 0,-9 23 0 15,-11 25 0-15,-17 12 2 16,-8 13 2-16,-9 5-4 15,-13 5 0-15,10 10-3 16,-10 3 1-16,0-13-1424 16</inkml:trace>
  <inkml:trace contextRef="#ctx1" brushRef="#br0" timeOffset="25432.05">13915 9995 1168 0,'0'0'0'15,"0"0"24"-15,15 15 1 16,-10-2 21-16,0 2 1 16,8 15-9-16,4 18 2 15,8 7-13-15,2-12 1 16,-4-8-9-16,4-14 1 15,-2-9-4-15,12-24 0 0,16-24 2 16,14-14 1-16,10-18 6 16,-5-7 1-1,6 2 1-15,9 5 0 0,-13-3 3 16,6-7 2-16,0-20-5 16,2 8-1-16,-82 90-1355 0</inkml:trace>
  <inkml:trace contextRef="#ctx0" brushRef="#br0" timeOffset="29334.06">18774 13252 0,'0'0'0</inkml:trace>
  <inkml:trace contextRef="#ctx1" brushRef="#br0" timeOffset="27611.72">7741 11824 414 0,'0'0'0'16,"0"0"5"-16,0 0 1 16,0 0 18-1,0 0 2-15,0 0 11 0,-7-27 0 16,7 27-12-16,15-8 1 16,0 8-4-16,10 8 1 15,22 12-10-15,3 8 2 0,-8 7-5 16,-2 5 0-16,-3 3-1 15,-4-6 0 1,4-6 3-16,-5-11 1 0,3-25 5 16,3-18 0-16,7-22 3 15,9-11 0-15,11-9 8 16,-3-10 1-16,6-6 2 16,-4-2 1-16,-6-2 10 0,-11 12 2 15,-10 30-3-15,-9 20 0 31,-16 23-1-31,-12 28-1 16,0-28-934-16</inkml:trace>
  <inkml:trace contextRef="#ctx1" brushRef="#br0" timeOffset="27913.21">8112 11900 527 0,'0'0'0'0,"0"0"9"16,0 0 1-16,30 12-3 16,-12-2-1-16,9 13 6 15,15 10-1-15,3 12-2 16,3-5 1-16,-6-12-1 15,5-20 0-15,3-21 0 16,10-22 0-16,12-21 17 16,5-14 0-16,1-3 7 15,1-15 2-15,1-13 5 0,-3 3 2 16,-77 98-672-16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792" units="cm"/>
          <inkml:channel name="Y" type="integer" max="2112" units="cm"/>
          <inkml:channel name="T" type="integer" max="2.14748E9" units="dev"/>
        </inkml:traceFormat>
        <inkml:channelProperties>
          <inkml:channelProperty channel="X" name="resolution" value="122.71844" units="1/cm"/>
          <inkml:channelProperty channel="Y" name="resolution" value="121.37931" units="1/cm"/>
          <inkml:channelProperty channel="T" name="resolution" value="1" units="1/dev"/>
        </inkml:channelProperties>
      </inkml:inkSource>
      <inkml:timestamp xml:id="ts0" timeString="2023-10-31T09:39:13.069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context xml:id="ctx1">
      <inkml:inkSource xml:id="inkSrc3">
        <inkml:traceFormat>
          <inkml:channel name="X" type="integer" max="20224" units="cm"/>
          <inkml:channel name="Y" type="integer" max="11264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654.49835" units="1/cm"/>
          <inkml:channelProperty channel="Y" name="resolution" value="647.3563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1" timeString="2023-10-31T09:39:31.882"/>
    </inkml:context>
  </inkml:definitions>
  <inkml:trace contextRef="#ctx0" brushRef="#br0">22520 6986 0,'0'0'0,"0"0"0,0 0 0,0 0 0,0 0 0,0 0 0,-14-14 31,1 1-31,0-1 0,0 1 0,-1-1 16,-12 1-16,-1 0 15,1-1 1,-1 1-16,1-1 0,-1 1 0,-13 13 0,14-14 31,12 14-31,1-13 16,0 13-16,-1 0 16,14 0-16,14 13 15,12 1-15,120 40 0,80 13 0,13 0 16,27 13-16,0-13 15,-1-13-15</inkml:trace>
  <inkml:trace contextRef="#ctx0" brushRef="#br0" timeOffset="16974.07">24154 7106 0,'0'0'0,"0"0"0,13 0 0,0 0 0,0 14 16,14-1-16,13 1 0,66 39 15,53 14-15</inkml:trace>
  <inkml:trace contextRef="#ctx0" brushRef="#br0" timeOffset="18056.72">22520 5187 0,'0'0'0,"13"0"0,-13-13 32,0 13-32</inkml:trace>
  <inkml:trace contextRef="#ctx1" brushRef="#br0">18570 1215 1192 0,'0'0'0'0,"0"0"44"0,32-28 1 16,-24 11 48-16,-3-3 1 15,-3 7-7-15,-2 13-1 16,8-13-37-16,-8 13 0 16,5-10-18-16,-5 10 2 15,0-5-7-15,0 5-1 16,0 0-2-16,-5 10-1 15,-5 31-4-15,-5 14 1 16,-3 20-3-16,-9 8 0 16,-3 0-3-16,-5-5 1 15,5-5-2-15,8-7 0 16,4-1 0-16,6-7-1 0,2 2-1 16,3-7 1-16,2-12 0 15,2-14 2-15,1-9-2 16,2-18 0-16,0 0 0 15,2-18 1-15,13-32-2 16,0-21 1-16,2 4-1 16,6-6 0-16,-11 2 1 15,3-22 2-15,3-35-2 0,-8 2 0 16,2 20 2-16,3 23-1 16,-5 23 0-16,5 10 1 15,-3 17-4-15,-2 5 1 16,-5 1-2-16,0 9-1 15,-5 18-2-15,20 0 0 16,-2 5-1-16,2 18 0 16,17 22-1-16,5 10-1 15,1 16-1-15,-6 14 1 16,0 31-1-16,1 0 2 16,4-13-3-16,-5-20 1 15,-2-10-1-15,-2-8 1 16,-3-2-1-16,-6-8 0 15,-1-2 0-15,-6-12 1 0,-9-9-1 16,-6-14 1-16,-2-18-1 16,-10 0 0-1,-7-8 0-15,-8-24 0 0,25 32-1754 16</inkml:trace>
  <inkml:trace contextRef="#ctx1" brushRef="#br0" timeOffset="189.41">18475 1658 1407 0,'0'0'0'0,"0"0"24"0,0 0 1 16,0 0 21-16,0 0 0 16,0 0 8-16,0 0 1 15,0 0-21-15,75 5-1 16,10-23-1-16,7 1 0 16,0-4-1-16,-12 4-1 15,-13-11-4-15,3 5 1 16,-3 8-13-1,13 8 1-15,-80 7-1464 0</inkml:trace>
  <inkml:trace contextRef="#ctx1" brushRef="#br0" timeOffset="534.86">19843 1331 1318 0,'0'0'0'0,"42"-18"45"15,-10 3 0-15,11-13 29 16,1 6 1-16,-6-1-22 16,2 3 1-16,-8 2-26 15,-7 8 0-15,-5 8-11 16,-13 4 1-16,-7-2-7 0,5 15 1 16,-10 8-3-16,-7 10 0 15,-18 17-2-15,3 0 0 16,-8-2-2-16,12-3 1 15,13-7-1-15,13-10 1 16,12-6 1-16,12-9 1 16,13-3 2-1,5-10 1-15,0-5 4 0,-1-3 0 16,-9-7 2-16,3-2 0 16,-38 17-1467-16</inkml:trace>
  <inkml:trace contextRef="#ctx0" brushRef="#br0" timeOffset="23497.1">26425 6489 0,'0'0'0,"53"0"16,13 13-16,173-13 15,1 14 1</inkml:trace>
  <inkml:trace contextRef="#ctx1" brushRef="#br0" timeOffset="5568.06">22946 578 1130 0,'0'0'0'0,"0"0"31"15,0 0 0-15,0 0 42 16,10-27 0-16,-15 4-5 0,0 3-1 16,0 7-31-16,5 13 0 15,-8-15-14-15,8 15 1 16,-17 10-7-16,-8 13 2 15,-8 22-4-15,-1 13 0 16,6 5-1 0,8 7-1-1,8 3-1-15,-1-2 1 0,6-11-3 0,2-2 0 16,10 3-3-16,5-11 2 16,2-12-2-16,8-11 1 15,0-7-1-15,10-7 2 16,10-3 1-16,12-15 0 15,18-15 0-15,7-10 1 16,3-8 1-16,0-5 1 16,-21-7-1-16,-9-6 0 0,-15 1 1 15,-13-8 2-15,-12 3-2 16,0-11 1-16,-7 3 0 16,-6 3 0-16,-7 15 0 15,-7 2-1 1,-1 13-1-16,-9 7 2 0,-15 8-4 0,-16 12 1 15,-11 11-3-15,2 12 0 16,4 8-1-16,11 9 1 16,10 6-3-16,9 2 2 15,11 16-4-15,9 4 1 16,13-10-1 0,10 6 0-16,13-1-2 0,2 5 1 15,22-12-1-15,10-2 0 16,10-14 0-16,-4 1 0 15,-3 2 0-15,-13 3 1 16,-10 2-1-16,-17-2 1 16,-12-10-1-16,-8-1 1 15,-8 6-1-15,-2 0 1 16,0-1 1-16,-10-9 0 16,-2 0 0-16,-1-8 1 0,4-8 2 15,4-2 0-15,2 0 1 16,13-5 1-16,0 0-1559 15</inkml:trace>
  <inkml:trace contextRef="#ctx1" brushRef="#br0" timeOffset="6009.92">22211 1683 1105 0,'0'0'0'0,"0"0"19"0,0 0 1 31,0 0 30-31,-10 28-1 16,15-21-5-16,37 13-1 15,43 13-18-15,37-3 1 0,37-7 9 16,31-8-1-16,36-5 5 16,26-5-1-16,17 8-3 15,-28-8 1-15,-51-5-1 16,-21-5 1-16,-25-6 0 15,-24 4 0-15,-38-3-1 16,-22 5 1-16,-28 5 0 16,-14-5 0-16,-18 5-4 0,0 0 1 15,-15-8-5-15,-32 11 0 16,-43 17-7-16,-2 3 2 16,92-23-1561-16</inkml:trace>
  <inkml:trace contextRef="#ctx1" brushRef="#br0" timeOffset="6607.84">22052 2390 1192 0,'0'0'0'0,"7"-28"28"15,-2 13 2-15,-5-3 17 16,0 8 1-16,-12 0 9 0,4 3 2 15,6-8-19-15,2 5 0 16,0 10-4-16,0 0 0 16,0-8 0-16,0 8 0 15,-3 10-3-15,1 20 0 16,2 36-5-16,2 12 0 16,6 15-3-16,4-5 0 15,3 0-4-15,0-10 1 16,10-13-6-16,17-14 0 15,8-11-3-15,7-15 2 16,8-12-3-16,-3-18 1 16,-2-8-1-16,-3-15 1 15,1-14 1-15,-11-9 1 0,-7-4-3 16,-10-10 1-16,-8-19 2 16,-9-4 0-16,-8 5 4 15,-8 5 1-15,-9 8 1 16,2 12 2-16,-8 20-2 15,11 11 1-15,-1 17-1 16,8 10 0-16,-17 10-5 16,12 7-1-16,10 26-4 15,7 2 2-15,-12-45-1751 0</inkml:trace>
  <inkml:trace contextRef="#ctx1" brushRef="#br0" timeOffset="7505.09">23738 2440 1243 0,'0'0'0'16,"10"-28"58"-16,-5 3 1 15,-3-2 9-15,1 9 2 16,-6 5-17-16,3 13 2 15,0 0-20-15,-25 8 0 16,-10 35-9-16,-2 12 0 16,-5 6-6-16,4 11 0 15,11 11-1-15,2 6 0 16,12-16-1-16,8-8 0 16,5-22 0-16,0-11 0 15,3-19-2-15,-3-13-1 0,10 5-1 16,-10-5 1-16,20-15-1 15,-5-3 1-15,2-9 2 16,-2-24 0-16,-7-32 1 16,-6-10 0-16,-4-7 0 15,-1 1 1-15,-7 16-3 16,3 23 0-16,2 22-2 16,2 16 1-16,3 9-3 0,0 13 1 31,0 0-3-31,20 0 0 0,5 8-2 0,17 17 0 15,11 20-3-15,14 5 2 16,0 6-3-16,0 9 2 16,-17 6-3-16,-2-3 2 15,-14-3-3-15,-16-10 0 16,-16-14 1-16,-12-9-1 16,-14-4 0-16,-21-10 0 15,-15-3 1-15,-5-3-1 16,0-2 0-16,6-10 1 15,9 0 1-15,15 0 0 16,8-5 0-16,9 3-1 16,18 2 0-16,-7-10 1 15,7 10-2 1,27-18 1-16,20-7-1 0,13-8 0 0,-60 33-1712 16</inkml:trace>
  <inkml:trace contextRef="#ctx1" brushRef="#br0" timeOffset="7725.02">24176 2526 1381 0,'0'0'0'0,"0"0"23"0,37-18 1 16,11 6 13-16,19-4 1 16,18-6 9-16,2-1 2 15,-5 6-19-15,-15 6 1 16,-10 6-9-16,-12 5 0 15,-12 5-4-15,-11 0 1 16,-22-5-12-16,10 6 0 16,-10-6-1324-16</inkml:trace>
  <inkml:trace contextRef="#ctx1" brushRef="#br0" timeOffset="7944.34">24649 2402 1281 0,'0'0'0'0,"0"0"19"0,-2-10 1 0,2 10 21 15,0 0-1-15,0 0 24 16,2 33 1-16,13 38-18 16,-2 12 0-16,-4 0-5 15,-4 0-1-15,0-5-5 16,0-5 0 0,-5 2 0-16,-5-10 0 0,5-2-4 15,0-12 0-15,-5-24-5 16,0-12 1-16,5-15-7 0,-27-17 2 15,27 17-1535-15</inkml:trace>
  <inkml:trace contextRef="#ctx1" brushRef="#br0" timeOffset="8227.48">23499 2153 1269 0,'0'0'0'32,"-50"-20"38"-32,17 18 0 15,1 14 6-15,-5 16 1 16,-11 10-2-16,-2 17 2 16,1 28-10-16,16 23 1 0,16 14-9 15,17 14 0-15,22-3-4 16,23 2 2-16,20 10-6 15,20-14 1-15,12-24-4 16,35-22 1-16,27-30-7 16,-2-20 1-16,-157-33-1353 15</inkml:trace>
  <inkml:trace contextRef="#ctx1" brushRef="#br0" timeOffset="8495.76">24893 2010 1243 0,'0'0'0'16,"0"0"63"-16,40-23 0 16,-3 46 22-16,13 20 0 15,12 25-28-15,6 15 1 16,-4 10-34-16,-14 30 2 15,-12 36-11-15,-16 2-1 16,-17-28 4-16,-15 0 0 0,-15 6 1 16,-7-14 1-1,-6-21 3-15,-6-21-1 0,44-83-1412 16</inkml:trace>
  <inkml:trace contextRef="#ctx1" brushRef="#br0" timeOffset="11328.03">25650 3331 401 0,'0'0'0'0,"0"0"22"16,43-13 0-16,6-7 44 0,9-15 2 15,-1-8 4-15,-5-2 1 16,-4-8 0-16,-11 3 0 16,-7 4-22-16,-10 1 0 15,-8 7-7-15,-7-4 1 16,-7 6-6 0,-3-1 2-1,-5 14-8-15,0 8 2 0,0 7-7 16,-5 11 1-16,-3 7-2 0,-6 18 1 15,-6 14-6-15,2 9 0 16,8 9-6-16,5-5 0 16,13 1-9-1,-3-1 2-15,10-5-4 0,5 1-1 16,7-19-1 0,3-9-1-16,3-8-1 15,7-20 1-15,14-10 1 16,4-13-1-16,6-12 1 15,-1-10 2-15,7-6 0 16,-6-4 2-16,-1 0 1 16,-11-1 1-16,-12 1 2 0,-13 0 0 15,-2-1 2-15,-5 3 0 16,-7 16 2-16,-3 9-1 16,-3 15 4-16,3 1 0 15,0 17 5-15,-5-10 0 16,5 10 2-16,0 0 1 15,-10 22-1-15,0 16 2 16,0 22-3-16,3 13 1 16,7 5-3-16,0-2 1 15,0 14-5-15,5 3 1 16,2 3-4-16,3 2 1 16,0-10-3-16,-5-10 1 15,-5-7-2-15,-10-16 1 16,-2 0-4-16,-3-14 1 15,-3-9 0-15,1-17 1 0,2-7-1 16,0-8 1-16,0-8 3 16,3-7-1-16,-6-25 4 15,8-8 1-15,10-7 2 16,10-11 0-16,10 4 3 16,3 1 0-16,-6 6-3 15,10 7 0-15,11-2-3 0,2-1-1 16,0 1-1-16,-1-5 0 15,-1-1-6-15,-1-4 1 16,-5 5-4-16,-4 4 2 16,-6-9-2-16,-7 10-1 15,-5-6-1-15,-7 13-1 16,-3 16-1-16,-3 14 2 16,1 3-2-16,2 10 0 15,0 0-1-15,-13 18 1 16,-2 20-2-16,-2 22 1 15,-1 18-1-15,6 15 0 16,4 8-1-16,4 2 1 16,-1 10-2-16,-8-2 1 15,8-8 0-15,5-15 0 16,0-15-1-16,-2-13 0 0,-3 1-1 16,0-6 1-16,-5-5 0 15,0-12 1-15,0-20 0 16,10-18-1-16,-15-8 2 15,7-22 0-15,-4-25 0 16,2-8 2-16,7-3 1 16,6-2 0-16,7-2 4 0,2-1 0 15,6-2 2-15,4 0 1 16,8 8 2-16,10 15 1 16,0 12-2-16,-23 28 1 15,-2 2-1-15,23-2 2 16,4 0-9-16,-2 5 2 15,5 5-5-15,-13 3 0 16,-32-3-1823-16</inkml:trace>
  <inkml:trace contextRef="#ctx1" brushRef="#br0" timeOffset="11484.55">27127 3263 1155 0,'0'0'0'0,"0"0"12"15,0 0-1-15,0 0 1 16,0 0 0-16,0 0-12 16,0 0 0-16,0 0-902 15</inkml:trace>
  <inkml:trace contextRef="#ctx0" brushRef="#br0" timeOffset="34371.53">28112 8059 0,'0'0'0</inkml:trace>
  <inkml:trace contextRef="#ctx0" brushRef="#br0" timeOffset="34853.71">20780 7308 0,'0'0'0,"0"0"0,0 0 0,13 0 0,-13 0 31,0 0-31</inkml:trace>
  <inkml:trace contextRef="#ctx1" brushRef="#br0" timeOffset="16639.99">16326 3542 375 0,'0'0'0'15,"0"0"21"-15,-5-30 0 16,3 20 36-16,2 10 0 0,0 0 5 16,-10-15 1-16,-8 10-16 15,-12 7 0-15,-17 21-18 16,-8 5 1-16,0 12-9 15,6 8 1-15,6 7-5 16,6 13 0-16,2 25-5 16,8 3 1-16,4-8-2 15,6-13 0-15,7-20-1 16,5-4 0-16,15-1-2 0,7-7 0 16,11 2 0-16,9-12 0 15,10-18-1-15,11-15-1 16,9-15 5-16,10-13 1 15,-2-17 8-15,-6 2 0 16,-4-7 6-16,-10-6 1 16,-13-16 7-16,-7-9-1 15,-15-15 3-15,-7 3 0 16,-18 5-3-16,-8 18 0 16,-7 25-1-16,-10 17-1 15,3 5-7-15,-15 13 0 16,-13 8-5-16,0 4 0 15,0 8-7-15,8 13 0 16,5 5-5-16,9 14 1 0,18-1-4 16,8 14 1-16,19 20-3 15,8 3 0-15,17 5-1 16,13-10 0 0,8-12-1-16,-1-13 1 0,5 4-1 15,-7 1 2-15,-18-2-2 16,-9 9 1-16,-16 13-1 15,-12-3 1-15,-12-12 0 16,-6-2 0-16,1-14 0 0,2-14 1 16,5-10 2-16,10-18-1 15,-13 15 3-15,13-15-1 16,0 0 2-16,-10 0 0 16,10 0-1181-16</inkml:trace>
  <inkml:trace contextRef="#ctx1" brushRef="#br0" timeOffset="17162.48">18194 3585 665 0,'0'0'0'15,"-5"-33"0"-15,0 6 0 16,-13 4-12-16,1 8 0 16,-3 10 17-16,-12 20 0 15,-11 18 20-15,1 22 1 16,-3 23 20-16,13 20 0 15,7 20 3-15,10 13 2 16,10-5-3-16,5 7 2 16,10 16-8-16,17-14 2 15,18-26-5-15,12-36 2 16,16-18-7-16,-1-22 1 16,5-23-7-16,-10-15 1 15,-67 5-993-15</inkml:trace>
  <inkml:trace contextRef="#ctx1" brushRef="#br0" timeOffset="18212.75">18458 4440 715 0,'0'0'0'15,"65"-22"2"-15,-11 2 0 16,24-8-2-16,-1-12 0 15,0-3 20-15,-15 0 1 16,-17 8 34-16,-18 7 0 16,-9 6 15-16,-11-4-1 15,-9-9 3-15,-8-3 1 16,-5 6-13-16,-7 14 0 16,-3 23-11-16,-13 23 0 15,-14 17-13-15,-5 5 0 16,7 11-13-16,20 4 1 15,8 3-8-15,12 3 0 16,15-16-4-16,15-10 0 0,12-12-5 16,15-23-1-16,18-15 1 15,-5-23 0-15,-3-17-1 16,-10-10-1 0,-4-1 2-16,-11-2 0 0,-7 8 2 15,-5 10 0-15,-8 12 2 16,-7 8 0-16,-5 12-2 15,0 8 1-15,-2 8-2 16,-3 30 0-16,-3 22-4 0,3 8 2 16,5 8-3-16,3-16 2 31,7-15-2-31,7-12 0 0,-2-15 0 0,5-8 0 16,5-15 2-16,7-8 0 15,11-20 10-15,2-9-1 16,-8-4 8-16,-7-2 0 15,-8 8 4-15,-4 12 0 16,-6 6 4 0,-4 4 0-16,-8 18-3 0,10-5 0 15,-10 5-3-15,0 0 0 16,10 23-7-16,7 5 1 16,10 9-8-16,11-4 2 0,2-15-5 15,-6-16 1-15,6-4-3 16,5-21-1-1,2-7 0-15,-2-5 0 0,3 2-2 16,-14 0 2-16,-6-2 0 16,-16 10 1-16,-7 7-1 15,-7 1 2-15,-6 1-1 16,-4 9 2-16,-16 7-1 16,-4 12-1-16,-5 21 1 0,9 0 1 31,13 2-4-31,3-7 2 0,7-3-2 0,7-7 0 15,1-6 0-15,9-2 0 16,11-5-1-16,17-10 0 16,19-10 1-16,6 2-1 15,0-4-1-15,-5 7 0 32,-5 5-1-32,-8 5 1 15,-15 0-1-15,-9 10 1 16,-3 7-1-16,-6 6 2 15,-6 15-2-15,-8-5 0 16,-3-1 0-16,3-9 0 16,-5-8 0-16,5-15 0 15,0 0 0-15,0 0 0 16,-14-20 0-16,11-15 1 0,6-13 0 16,2-8 0-16,0 11 0 15,4 2 1-15,-4 11 1 16,15 14 0-16,-2 6-2 15,7 12 0-15,10 7-4 16,9 3 1-16,-44-10-1645 16</inkml:trace>
  <inkml:trace contextRef="#ctx1" brushRef="#br0" timeOffset="18574.64">20831 4131 1117 0,'0'0'0'0,"0"0"1"0,-5-33 0 15,-5 23-1-15,-20 0 0 16,-12 10 2-16,-10 15-1 15,-18 8-1-15,5 4 1 16,20 11-1-16,13-5 1 16,17-11-1-16,5-4 1 15,15-8 0-15,8-5 0 16,16-5 0-16,21-5 2 16,15-5 0-16,5-2 2 15,-18-4 0-15,-10 4 2 16,-12 7 1-16,-10 10 1 0,-7 2 3 15,4 16 2-15,-7 20 5 16,0 12 0-16,-7 13 11 16,-8 8 1-16,-3-3 6 15,-7 5 0-15,-10 2 5 16,-2-2-1-16,-1-18 7 16,1-9-1-16,7-19 2 15,-2-9 2-15,7-13-6 16,15-10-1-16,0 0-5 15,7-33-1-15,28-22-8 0,2-20 1 16,-37 75-1436-16</inkml:trace>
  <inkml:trace contextRef="#ctx1" brushRef="#br0" timeOffset="19046.75">21108 4143 1105 0,'0'0'0'15,"0"0"14"-15,0 0 2 16,0 0-6-16,0 0 0 15,0 0 9-15,-23 48 1 16,11 8-7-16,2 11 2 16,10-1-2-16,7-8 0 15,13-5 2-15,15-21 1 16,12-9 2-16,11-18 1 0,1-25 3 16,1-10 2-16,-5-13 6 15,-18-7 2-15,-7-6 1 16,-7 1 1-16,-1 5-3 15,-2 12 2-15,-10 15 1 16,-5 8-1-16,-5 15 4 16,0 10 0-16,0 30 0 15,0 26 0-15,-5 32-6 16,0 13 0-16,-5 2-4 16,-2 0 0-16,2-2-5 0,0-6 2 15,-10-9-3 1,0-3 1-16,-3-17-4 0,-4-19-1 15,-13-24 3-15,10-18 0 16,10-20 1-16,8-17 0 16,7-34 2-16,5-19 0 15,10-18 2-15,10-16 0 16,2-16-3-16,8 1 2 16,-2 11-3-16,1 18 2 15,1 22-8-15,13 25 1 16,-43 48-1749-16</inkml:trace>
  <inkml:trace contextRef="#ctx1" brushRef="#br0" timeOffset="19439.61">22786 4073 791 0,'0'0'0'15,"-5"-30"51"-15,0 7 1 16,5 8 3-16,0 5 0 15,0 10-11-15,0 10 1 16,0 23-16-16,0 27 1 16,5 28-10-16,0 13 2 15,0 15-1-15,-5-6 0 16,3-4 2-16,-3-8-1 16,-3-15 5-16,3-15 0 15,0-18 0-15,3-20 0 16,4-17-3-16,6-18 1 0,-13 5-1104 15</inkml:trace>
  <inkml:trace contextRef="#ctx1" brushRef="#br0" timeOffset="19847.93">22811 4813 752 0,'0'0'0'0,"8"-18"27"0,2 0 0 16,0-4 22-16,9-3 0 15,4 2-12-15,7 0 1 16,7 6-5-16,18 12-1 15,-3 5 0-15,6 17-1 16,-4 6 2-16,-9 15-1 16,-3 2 0-16,-14 8-1 15,-23 2-4-15,-15 0 0 16,-20 1 0-16,-15-4 0 16,-7-1 1-16,0-14 1 0,-1-9 5 15,11-8 0-15,12-12 2 16,13-6 0-16,2-2-3 15,15 5 0 1,2-22-8-16,21 1 1 0,-23 21-1269 16</inkml:trace>
  <inkml:trace contextRef="#ctx1" brushRef="#br0" timeOffset="20713.58">23934 4810 941 0,'0'0'0'15,"10"-28"13"-15,-2 8 1 16,-8-7 11-16,-8-1 0 16,-2 10 17-16,-10 8-1 15,-29-2-6-15,-11 7 0 16,-7 22-7-16,4 16 1 16,11 10-4-16,7 7 1 15,13 0-10-15,12-4-1 16,12-14 2-16,11-4 1 15,9-13-1-15,21-7 0 16,24-18 0-16,8-8 0 0,15-15 4 16,-13-2-1-1,-17-8 1 1,-16 3 2-16,-14 10 0 0,-5 7 1 0,-5 11-4 16,-10 12 0-16,0 0-5 15,0 0 0-15,-20 27-3 16,8 14-1-16,4 14-7 15,8 3 1-15,10-13-4 16,10-10 1 0,8-15-2-16,7-15 0 0,14-20 0 0,11-7 0 15,-3-19 0-15,11-6 0 16,1-9 0-16,1 1 1 16,-10-13 2-16,-10-2-1 15,-8-18 5-15,-15-3-1 16,-17-7 8-16,-7 0 0 15,-6 25 5-15,-12 17 1 16,-2 29 0-16,-10 32 0 16,-11 28-2-16,-2 24 0 15,-2 31-5-15,0 21 1 16,22 14-7-16,25-7-1 16,20-23-2-16,20-10 0 15,24-20-2 1,8-16 1-1,3-19-2-15,-8-18 1 0,-9-15 0 16,-4-10 2-16,-11-18 0 16,-21-2 1-16,-7-13 5 15,-12 8 0-15,-11 7 4 16,-14 1 2-16,-6 9 1 16,-7 8 0-16,0 15 1 15,-2 15 0-15,-8 8-5 16,8 9 2-16,14 6-5 15,3-10 1-15,10-6-3 0,8-12 1 16,9-2-4-16,6-8 2 16,19-8-2-16,8-2 0 15,-3-10 0-15,-9 8-1 16,-13-3 0-16,-3 12-1 16,-2 3-1-16,-3 0 0 15,-2 8-2-15,-2 7 2 16,-1 7-2-16,-2 6 1 15,-2 5-1-15,-1-11 0 16,3-9 0-16,5-3 0 16,-10-10-1586-16</inkml:trace>
  <inkml:trace contextRef="#ctx1" brushRef="#br0" timeOffset="21438.78">25274 4609 1080 0,'0'0'0'0,"0"0"10"16,0-8 1-16,0 8 6 15,0 8 0-15,0 2-6 16,0 13 2-16,-2 24-10 16,-3 19 0-16,0-3-1 15,2-8-1-15,1-17-1 0,-1-6 1 16,6-14 0-16,2-13 0 16,-5-5 1-16,12 0 2 15,3-10 5-15,13-18 1 16,6-22 12-16,-1-5 1 15,2 4 6-15,-10-1 0 16,2 11 7-16,-10 9 1 16,-9 14 3-16,-8 18 2 15,0 0-6-15,10 5 0 16,-10 23-4-16,-5 9 2 16,0 16-7-16,-3-5 1 15,6-13-7-15,9-10 2 16,6-12-9-16,9-8 2 0,21-5-3 15,11-13 1-15,9-7-13 16,-6-2 1-16,-12-6-8 16,-8-10 0-16,-12-2-38 15,-5 2 0 1,-8-2-33-16,-4 12 1 0,-8 13-5 16,0 15 1-16,0 0 29 15,-18 10-1-15,-4 18 23 16,-8 17 1-16,-5 6 16 0,10 1 1 15,15-6 8-15,10-6 0 16,10-7 1-16,8-16 2 16,9-2 2-1,11-10 0-15,1-10 7 0,6-10 1 16,0-10 18-16,-8-5 1 16,-14 0 17-16,-8 2 0 15,-8-5 6-15,-7 1-1 16,-5-14 0-16,-2 14-1 15,-3 17-5-15,-3 10 0 16,-4 20-13-16,-10 12-1 16,2 19-8-16,2 6 1 15,16-1-8-15,4-6 1 16,11-17-7-16,9-1 0 16,11-9-3-16,11-8 0 0,16-10-1 15,15-5 0 1,7-13-4-16,5-4 0 15,-82 22-1356-15</inkml:trace>
  <inkml:trace contextRef="#ctx1" brushRef="#br0" timeOffset="21659.19">26654 4264 677 0,'0'0'0'15,"0"0"8"-15,0 0 0 16,35 35-5-16,-13 13 1 15,-2 20-4-15,3 20 0 16,-4 10-2-16,1 3-1 16,-2 2 2-16,-16-12 1 15,-9-3 0 1,-18-15 1-16,-17-13 4 0,-8-12 0 16,-5-20 8-16,-10-18 0 15,65-10-562-15</inkml:trace>
  <inkml:trace contextRef="#ctx1" brushRef="#br0" timeOffset="24866.12">5209 5756 213 0,'0'0'0'0,"0"0"3"0,0 0 2 0,-30-38 15 15,15 23 1-15,2 8 7 16,-2-3 0-16,-5 0 1 15,-4 2 1-15,-9 8-7 16,1 5 2-16,-6 0-6 0,1 0 0 16,0 3-3-16,-1 4-1 15,-7 3 1-15,3 3 0 16,5 2 0-16,-3 3-1 31,-2-1 0-31,-1 6-1 0,8 10 1 0,1 2 1 16,-4 3 2-16,6 0 0 15,-1-3 0-15,11-7 1 16,7-1-1-16,5-4 1 16,3 0-1-16,2-1 1 15,5-4-4-15,5 5 1 16,7 7 0-16,8 3 1 16,7 4-5-16,6-1 0 15,2-4 0-15,7-4-1 16,8-10-1-16,7-8 1 15,10 2 3-15,-4-12 0 16,11-5 5-16,1-15 0 0,-8-12 6 31,-9-9 1-31,-4-6-3 0,-6-9 2 0,-6 6-2 16,-5 2-1-16,-9 11 2 16,-11-1 0-16,-7 0 0 15,-15-2 0-15,-5-3 5 16,-10-5-1-16,-17-14 0 0,-5-4 0 31,-6-9-6-31,-2 19 1 0,3 36 0 0,2 18 1 16,45-3-1080-16</inkml:trace>
  <inkml:trace contextRef="#ctx1" brushRef="#br0" timeOffset="25781.02">5044 6375 49 0,'0'0'0'0,"0"0"-37"0</inkml:trace>
  <inkml:trace contextRef="#ctx1" brushRef="#br0" timeOffset="26283.76">4882 6370 49 0,'0'0'0'0,"-45"10"1"0,-7 3 1 15,-3 4 2-15,-4 3-1 16,6-7 3-16,6 7 0 16,10 8 1-16,7 2 1 15,-8 8 4-15,1 4 2 16,5-6 3-16,7 6 1 16,7-4 7-16,3-5 1 15,5 2 4-15,-2 8 2 16,12 12-5-16,5 3 1 15,7 7-1-15,3 1 1 16,-2-1-7-16,12-9 2 16,2-16-5-16,8-2-1 15,2-11 3-15,3-12 0 0,7 3 1 16,8-8 0-16,10 3 2 16,5-3 0-1,4-5 8-15,9-5-1 0,1 0 3 16,-6-3-1-16,9-4 3 15,-3-3 0-15,1-5-4 16,5-6 2-16,-8 6-3 16,-10-12 1-16,-5-1 1 0,-4-10 0 15,-11-2-1-15,0-8-1 16,-12-2-4-16,-3 5 1 16,-7-6-7-16,-5 8 1 15,-7 8 6-15,-8 0 0 16,-18-5 6-16,-7-6 0 15,-20 9 2-15,-12-14 0 16,-3-4 4-16,-17-10 0 16,-18-8 0-1,-22 7 0-15,-7 16-8 0,-11 27 1 16,1 28-11-16,-11 23 1 16,-4 22-7-16,-11 6 1 15,150-56-1217-15</inkml:trace>
  <inkml:trace contextRef="#ctx1" brushRef="#br0" timeOffset="27763.39">27055 4445 539 0,'0'0'0'15,"27"-5"16"-15,6-5 0 16,26-7 31-16,4-4 0 15,-4 4-1-15,-14-1 0 16,-7 13-9-16,-1 0 0 16,-12 5-10-16,-10 5 0 15,-15-5-9-15,2 23 0 0,-22 0-6 16,-17 9 2 0,-13 14-11-16,3 4 1 0,-3-2-5 15,10-3 0-15,10-2-13 16,10-8 0-16,3-7-15 15,12-8 1-15,5-3 20 16,3-7 0-16,-3-10 8 16,19 13 0-16,-6-3 11 15,7-5 1-15,5-5 15 16,7 5 0-16,-32-5-724 0</inkml:trace>
  <inkml:trace contextRef="#ctx1" brushRef="#br0" timeOffset="28413.67">28995 4176 539 0,'0'0'0'0,"0"0"41"0,17-40-1 16,-9 25 7-16,-3-5 0 16,-5 7-12-1,0 13 1-15,-8-10-1 0,-2 10 1 16,-7 3-6 0,-23 9 0-16,-15 6 2 15,-2 7-1-15,15 10-4 0,9-2 1 16,16-6-3-16,9 6 0 15,8-5-6-15,13 10 1 16,14 7-2-16,11-7 1 16,14 2-1-16,3-7 0 15,-3 4-3-15,-5-7 1 0,-14 8-2 16,-8-5 0-16,-13-5 1 16,-14-6-1-16,-16 1 3 15,-17 2 1-15,-37 5 2 16,-10-5 1-16,-5-12 9 15,2-8 1-15,23 0 3 16,19-5 0-16,16 0 4 0,10-5 1 16,9 0-10-16,11-13 0 31,4-4-11-31,23-3 0 0,-30 25-1263 0</inkml:trace>
  <inkml:trace contextRef="#ctx1" brushRef="#br0" timeOffset="28837.13">29376 4116 703 0,'0'0'0'0,"12"-51"6"16,-4 9-1-1,-3 6-2-15,-5 4 0 0,0 17 21 16,0 15 0-16,0-8 21 15,0 26 0-15,10 37 11 16,2 18 0-16,1 13-5 16,2 14 0-16,7 6-1 15,6-3-1 1,6-7-6-16,-4-13 0 16,-5-15-7-16,-2-16 1 15,-3-19-1-15,-3-20 0 16,3-8-1-16,-3-23 1 15,6-15-1-15,-1-19 1 16,3-6 5-16,-3-8 2 16,-12 6 4-16,3 5 0 15,-8 19-7-15,-3 21 1 16,-2 15-10-16,-2 8 2 16,-1 30-6-16,3 22 0 15,3 10-9-15,2 3 1 16,7-12-5-16,11-11 2 15,7-7-7-15,12-8 1 16,13-12-4-16,9-8 0 16,11-10-4-16,-3-5 0 0,-72 0-1521 15</inkml:trace>
  <inkml:trace contextRef="#ctx1" brushRef="#br0" timeOffset="29183.06">30472 4647 1004 0,'0'0'0'0,"0"0"3"0,-18-28 1 16,3 20 2-16,1 8 1 16,-6 3 4-16,0 12 1 15,-5 8-1-15,0 4 0 16,-5 6 5-16,10 0-1 16,10-6 8-16,10 1-1 15,5-5 3-15,5-1 1 16,10 6 1-16,0 0 0 15,2-1-4-15,3-7 2 16,3 3-3-16,-6-5 1 16,-10-3-3-16,-9-3 1 15,-8 1 4-15,-5-3 0 16,-5 0-3-16,-7-5 2 16,-3-5-3-16,0 0 1 15,2-5-4-15,4 0 0 16,11-5-4-16,8 10-1 0,0 0-1203 15</inkml:trace>
  <inkml:trace contextRef="#ctx1" brushRef="#br0" timeOffset="29468.1">30743 4601 778 0,'0'0'0'0,"8"-37"23"0,2 9 0 16,-3 0 15 0,1 11 1-16,-8 17 37 0,0 0 0 15,0 0 3-15,0 12-1 16,-8 38-13-16,1 21 2 16,-1 4-13-16,8 6-1 15,10-6-7-15,10 3 0 16,3-7-12-16,1-3 1 15,-1-18-7-15,-3-12 0 16,-5-16-4-16,-3-17 0 16,-12-5-1310-16</inkml:trace>
  <inkml:trace contextRef="#ctx1" brushRef="#br0" timeOffset="30083.13">30659 4961 853 0,'0'0'0'0,"72"10"24"0,-15-2 0 16,18-3 1-16,5-13 1 15,-3-7-13-15,10-3-1 16,0-9 0 0,-7-6 2-16,-1 0 19 0,-19 6 1 15,-20-6 13-15,-22-5 0 16,-16 8 7-16,-12 2 1 15,-12 8-3-15,-13 8-1 16,-25 12-9-16,5 17 1 16,10 11-7-16,3 17-1 15,7 11-7-15,13 4 2 0,17 5-10 16,7-4 0 0,18-1-6-16,23-15 0 0,21-17-6 15,23-13 1-15,8-10-5 16,-8-10 2-16,5-10-1 15,-14-13 0-15,-11-7-2 16,-10-3 2 0,-10 6-1-16,-19-1 1 0,-18 10-1 15,-15 1 2-15,-13 2 0 0,-14 7 0 16,-10 13-1-16,-3 10 1 16,-2 18-1-16,2 12 1 15,12-2-2-15,13 2 2 16,5-7-3-1,10-16 1-15,8-7-2 0,9 1 1 16,11-11-2-16,9-6 2 16,11-11-2-16,-4-3 0 15,-11 7 0-15,-11 3 1 16,-2 10-1-16,-2 5 0 16,-3 3-1-16,0 12 2 15,-3 13-2-15,-2-1 0 16,-3 3 0-16,3-9 0 15,-2-9 0-15,-3-17 0 16,0 0-1344-16</inkml:trace>
  <inkml:trace contextRef="#ctx1" brushRef="#br0" timeOffset="30572.02">32073 4850 916 0,'0'0'0'15,"0"0"13"-15,-5 51 0 0,3 4 11 0,2 5-1 16,2 6 8-16,3-11 0 16,5-5-6-1,5-12 0-15,3-15-1 0,4-16 1 16,-2-7-1-16,0-7 2 16,2-11 2-16,3-14 1 15,-5-11 5-15,0-2 1 16,-3 2 3-16,-2 8 1 15,-7 14-7-15,-6 9 0 32,-2 12-5-32,0 0 1 0,-10 17-6 0,-2 16 0 31,-1 17-7-31,1-4 0 0,7-9-3 0,5-9-1 16,5-13-3-16,-5-15 1 31,15 13-1-31,0-18-1 0,10-3 1 15,2-17 0-15,3-15 3 16,0-3 1-16,-8 3 7 16,1-5 1-16,2 12 0 15,-5 5 1-15,-3 18-3 16,-2 5 1-16,-8 10-3 16,3 13 1-16,5 29-7 15,5 9 0-15,3-6-5 0,9-5 0 16,10-7-3-16,3-15 2 15,5-23-3-15,-5 0 0 16,-45 0-1410-16</inkml:trace>
  <inkml:trace contextRef="#ctx1" brushRef="#br0" timeOffset="35894.74">30270 3718 213 0,'0'0'0'0,"0"0"1"0,0 0 0 16,28-7 1-16,-28 7 0 15,12 12 5-15,-7 6 0 16,0 25 5-16,0 7 1 16,0 0-1-16,5-7 1 15,-3-15 2 1,3-6 0-16,0-12 9 0,5-5 2 16,13-10 9-16,19-15 1 15,20-15 19-15,28-18 0 16,17-2 32-16,-3-8 2 15,-16 3 6-15,-14-6 1 16,3 6-18-16,-9 10 2 16,-9 7-13-16,-24 13 2 15,-15 19-21-15,-15 11 1 16,-12 11-13-16,-13 19 0 0,15-30-1067 16</inkml:trace>
  <inkml:trace contextRef="#ctx1" brushRef="#br0" timeOffset="36179.05">30868 3801 326 0,'0'0'0'0,"-8"66"18"0,8-16 1 15,8-2-4-15,-1-8-1 16,6-7 21-16,7-11 1 16,7-9 21-16,13-13 0 15,15-18 16-15,24-9 0 16,26-19 3-16,2-4 0 16,5-10-5-16,-17 9-1 15,-16 4-16-15,-4 6 1 0,-75 41-900 16</inkml:trace>
  <inkml:trace contextRef="#ctx0" brushRef="#br0" timeOffset="60741.3">15972 12245 0,'0'0'0,"0"0"0,0 0 0,0 0 16,0 0-16</inkml:trace>
  <inkml:trace contextRef="#ctx1" brushRef="#br0" timeOffset="42622.6">3757 7990 602 0,'0'0'0'16,"0"0"25"-16,0 0 1 15,0 0 44-15,0 0 1 16,0 0 4-16,0 0 2 15,0 0-7-15,0 0 2 16,0 0-36-16,77-2 1 16,0-34-2-16,18-16 0 15,12-26-2-15,5-13 2 16,-3 0-5-16,-19 3 2 16,-5 15 4-16,-21 23 0 15,-9 17-1-15,-17 13 1 16,-16 10-3-16,-7 8 1 15,-15 2-3-15,7-5 0 0,-7 5-1 16,0 0-1-16,0 0-5 16,0 0 2-16,5 7-6 15,-10 13 2-15,-2 13-15 16,-13 17-1-16,20-50-1355 16</inkml:trace>
  <inkml:trace contextRef="#ctx1" brushRef="#br0" timeOffset="42905.87">3806 8315 740 0,'0'0'0'16,"0"0"0"0,33-25 0-16,-1-6 0 0,25-19 0 15,26-15 1-15,19-8 0 16,10 2 7-16,7-7 1 15,-7-32 15-15,-9-1 0 16,-16 13 26-16,-8 20-1 16,-19 17 19-16,-17 16 0 15,-26 20 4-15,0 12 0 16,-17 13-4-16,0 0 1 0,0 0-12 16,0 0 1-16,0 0-1137 15</inkml:trace>
  <inkml:trace contextRef="#ctx1" brushRef="#br0" timeOffset="43677.38">3829 8717 338 0,'0'0'0'16,"0"0"57"-16,0 0 0 15,0 0-1-15,0 0 0 16,0 0-18-16,0 0 1 16,35-25 7-16,24-10 2 15,14-13-13-15,21-17 2 16,13-26 5-16,1-10 1 15,-4-2 4-15,-4 10 1 0,-16 25-5 16,-14 13 0-16,-15 17-9 16,-15 21 1-16,-18 7-4 15,-12 2 1-15,-10 8-4 16,0 0 1-16,0 0-4 16,0 18 0-16,-15-1-7 15,0 21 0-15,15-38-1030 0</inkml:trace>
  <inkml:trace contextRef="#ctx1" brushRef="#br0" timeOffset="43914.02">3911 9049 815 0,'22'-27'0'16,"26"-44"0"-16,29-12 0 15,30-10 1-15,8-2 1 16,2-6 7-16,-3-2 0 16,-7-18 3-16,-12 15 1 15,-23 33 14-15,-17 21 0 0,-23 26 16 16,-17 16 1-16,-15 10-2 16,-10 15 2-16,10-15-861 15</inkml:trace>
  <inkml:trace contextRef="#ctx0" brushRef="#br0" timeOffset="65677.42">11455 11038 0,'0'0'0</inkml:trace>
  <inkml:trace contextRef="#ctx1" brushRef="#br0" timeOffset="48729.23">3938 7012 426 0,'0'0'0'16,"0"0"10"-16,0 0 1 16,0 0 13-16,0 0-1 15,-10-33 9-15,5 15-1 16,0-4-2-16,5-4 1 15,5-1-8-15,10-9 0 16,3-11-6-16,7 1 1 16,5 11 1-16,2 5 0 15,13 0 7-15,0-3 0 16,9 0 5-16,9 1-1 0,4-4-2 16,8 1 0-16,-6-5-4 15,4-3 2 1,6 3-4-16,6 7 2 0,2 6-3 15,-5 4 1-15,-2 0 1 16,-8 8 0-16,-9 8-2 16,1 4 1-16,-11 3-3 15,1 0 0-15,1-2-2 16,-3 2 0-16,8 5-5 16,-5 2 1-16,2 3-2 0,-12 0 2 15,-3 3-3-15,3-3 1 16,-7 0-2-16,-1 8-1 15,3 4 2-15,-3 1 2 16,-7 0-4-16,7 4 1 16,1 1 0-16,-1 5 0 15,-4 4 0-15,-6-1 0 16,-2-4-2-16,2-2 1 16,-9-4 0-16,-1-4 1 15,-2 3-2-15,-5-7 2 16,-5 0-1-16,-2 7 1 0,-1 5 0 15,-4 13 0 1,-6 5-1-16,-7 2 1 16,-7 8 0-16,-1 0 1 0,-14 10-1 31,-5-3 1-31,-6-15 1 0,-2-9 1 0,3-4 1 16,2-14 0-16,-2 5-1 15,-13-1 1 1,-5 3 3-16,-2 1 1 15,-10-6-1-15,-3-3 2 16,-7-4 0-16,5-10 1 16,2-3-3-16,-7-8 0 15,-3-7-1-15,-7-13 0 16,0-14-3-16,0-1 0 16,7 3 3-16,3-8 2 15,10-7 0-15,10-6 1 16,17-9-1-16,8-3 2 15,19 3-2-15,16 4 0 16,14 1-3-16,16 9 2 16,19-4-6-16,13 10 0 15,-55 45-1410-15</inkml:trace>
  <inkml:trace contextRef="#ctx0" brushRef="#br0" timeOffset="68904.75">33146 10930 0,'0'0'0</inkml:trace>
  <inkml:trace contextRef="#ctx1" brushRef="#br0" timeOffset="52379.63">28547 4043 49 0,'0'0'0'0,"52"-43"1"0,3 3 0 0,27-3 0 0,3-2 1 31,4-1 3-31,3 4 1 15,-14 4 3-15,1 3 0 16,4 2-2-16,14 5 2 16,15 1-2-16,-3-1 1 15,-9 8 2-15,-13 2 1 16,0 6-1-16,13 2 2 16,12 0-2-16,-2 2 1 15,-18 3-1-15,-5 5 0 16,3-5-1-16,2 0 1 15,25 0-2-15,-5 5 0 0,-10 0-1 16,-7 5-1-16,-16 0 0 16,8 0 0-16,6 0-1 15,-1 3 1-15,7 2-2 16,-12 0 1-16,-19 2-1 16,-1-2 2-16,-7 3-2 15,-1-3 1-15,1 2-2 16,10 4 2-16,17-6-2 0,-5 7 0 15,-12-4 0-15,-3 2-1 16,-12 3 0 0,-5 4 0-16,-5 1 1 0,2 5-1 15,10 4 2-15,6 1 2 16,9-5 8-16,-2-3 0 16,-1 5 7-16,-11 3 2 15,-11-6 2-15,-7 6 0 16,-8 5 2-16,-2 2 0 15,5-2 0-15,-3-6 0 16,1 6 0-16,6 2 0 16,4 1 3-16,4 1 1 15,13 4-2-15,-10 4 0 0,-5 3 2 16,-8-3 1-16,-7 1-5 16,-8-4 1-16,-2-1-1 15,0-6 0-15,-7 3-4 16,-4-3 2-16,-4-2-4 15,0-6 2-15,-5 1-3 16,-7 0 1-16,2-3-2 16,-7 8 1-16,-13 7-1 0,-8 8 1 15,-14-3-2 1,-8 0 1-16,-5 6-1 0,-2-11 1 16,2 3-4-16,6-5 1 15,1 2-1 1,6-5-1-16,-3 3-1 0,-7-8-1 15,-13 8-2-15,-5-5 0 16,-12-6 1-16,8 9 1 16,9-4-2-16,-5-1 1 15,5 1 0-15,-14 6 1 16,-18-10 0-16,-1 0 0 16,-1-3-3-16,-1 2 1 15,23-9 0-15,-8-3 1 0,-2 3-2 16,-2 0 0-16,-18-11-1 15,9-2 1 1,6-10-1-16,-7 0 1 0,-1-7-1 16,-19-1 1-16,-3 1-2 15,-3-11 0-15,20-2 0 16,-9-3 1-16,-13 0-1 16,5-4 1-16,22-1 1 15,11 0 1-15,7-9-1 16,-1-4 1-16,-14-1-1 0,-5-14 1 15,10-7-1-15,10 1 1 16,7-6-1-16,10-10 1 16,1-5 1-16,-6-5 0 15,-22-6 0-15,7 1 0 16,6 5-1-16,16 8 1 16,21 4-1-16,22 26 0 15,8-5-2-15,7-6 1 16,5-9-2-16,5 7 0 15,10-2-1-15,10-3 1 16,17 10-1-16,15 2-1 0,23 11-4 16,0 7 1-16,-3 11-2 15,0-9 0 1,-72 36-1337-16</inkml:trace>
  <inkml:trace contextRef="#ctx1" brushRef="#br0" timeOffset="54076.1">24056 1004 162 0,'0'0'0'0,"0"0"0"0,0 0 1 15,28 0-1-15,-28 0 0 16,15 17-1-16,-3 16 0 16,8 22 0-16,-2 16 0 15,-8-3 0-15,-6-3 1 16,1-15 0-16,0-17 0 15,5-10 2-15,3-18 0 16,9-5 22-16,21-20 0 16,31-21 54-16,11-9-1 15,7-15 5-15,8-1 1 16,-11 3 7-16,-11-2 1 16,1 5-10-16,-14 4 0 15,-10 11-15-15,-18 7 1 16,-14 21-19-16,-13 6 2 0,-10 11-11 15,-8 16 0 1,8-16-926-16</inkml:trace>
  <inkml:trace contextRef="#ctx1" brushRef="#br0" timeOffset="54345.72">24629 1205 276 0,'0'0'0'15,"0"0"0"-15,25 38 1 16,-7-28 0-16,1 0 0 16,1-3 0-1,23-14 0-15,26-13 3 0,14-13 0 16,14-17 38-16,12-1-1 15,-7-9 48-15,-4 5 0 0,-11 9-2 16,2 3 0-16,-89 43-631 16</inkml:trace>
  <inkml:trace contextRef="#ctx0" brushRef="#br0" timeOffset="84788.66">22360 12688 0,'0'0'0,"14"0"0,12 14 0,107-1 0,13 14 0</inkml:trace>
  <inkml:trace contextRef="#ctx0" brushRef="#br0" timeOffset="84902.14">22015 10192 0,'0'0'0</inkml:trace>
  <inkml:trace contextRef="#ctx1" brushRef="#br0" timeOffset="66778.46">17506 6883 1431 0,'0'0'0'16,"0"0"44"-16,0 0 1 0,0 0 43 0,0 0 0 16,0 0-29-16,0 0 0 31,0 0-36-31,0 0-1 0,-27 78-9 0,0 5 1 15,-6 13-7-15,1-8 0 16,2-18 0-16,0-4 0 31,8 7-1-31,2 10-1 0,10-8 0 0,7-2-1 16,6-12 1-16,2-16 0 31,-5-23 1-31,0-22-1 16,15 5 2-16,-5-32 1 0,12-36 1 15,3-8 1-15,0-1 1 16,-3 1 2-16,-7 1 0 16,-10-8 1-16,0-10 0 15,-5-8 2-15,-5-12-3 16,0 20 2-16,5 30-3 16,-5 25 2-16,3 16-3 15,2 17 1-15,0 0-3 0,12 12 0 16,6 26 0-16,14 22 0 15,10 23-2-15,11 0 1 16,-3-15-4-16,2-7 1 16,10-14-2-16,-5 4 2 15,-19-6-3-15,-3 3 1 16,-10 5-2-16,-16 2 2 16,-11 3-2-16,-13 5 1 15,-22-10-1-15,-6-8 1 16,-9-15 0-16,-8-5-1 15,-4-15 0-15,-1-2 0 16,0-8 1-16,10 0 2 16,13-10 0-16,12 2 2 0,13-2 0 15,9 5 1-15,8 5 0 16,13-12 1-16,24-21-4 16,18-7 2-16,-55 40-1723 15</inkml:trace>
  <inkml:trace contextRef="#ctx1" brushRef="#br0" timeOffset="66997.11">18064 7077 1381 0,'0'0'0'16,"0"0"73"-16,33-20 0 15,-6 7 35-15,13-7-1 16,17 0-42-16,3 0 2 15,5-8-35-15,4 11 2 16,6 12-13-16,5-1 2 16,5 6-9-16,-11 0 1 15,-11 16-10-15,-21 9 2 16,-42-25-1526-16</inkml:trace>
  <inkml:trace contextRef="#ctx1" brushRef="#br0" timeOffset="67233.09">18490 6984 1419 0,'0'0'0'0,"0"0"37"16,0 0 0-1,0 0 44-15,0 0 0 0,0 0-17 16,0 33 0-16,13 22-30 16,-3 20 2-16,5 6-12 15,2-3 1-15,-5-3-5 0,8-2 1 16,0 5-4-16,13-2 1 15,-1-6-3-15,13-14-1 16,20-16-2-16,-6-23 2 16,-59-17-1539-16</inkml:trace>
  <inkml:trace contextRef="#ctx1" brushRef="#br0" timeOffset="67422.95">19379 7283 1470 0,'0'0'0'16,"0"0"49"-16,48-25 1 16,-21 10 45-16,5 0 0 15,11-3-30-15,7 1 1 0,9-6-27 16,9 8 0-16,-14-3-21 16,4 3 1-16,-11-2-9 15,-12 7 1-15,-35 10-1531 16</inkml:trace>
  <inkml:trace contextRef="#ctx1" brushRef="#br0" timeOffset="67549.19">19623 7409 1431 0,'0'0'0'0,"-2"28"48"0,4-18 0 15,-2-10 34 1,13 2 0-16,-1-4-17 0,18-8 0 16,27-18-30-16,18 0-1 15,-75 28-1452-15</inkml:trace>
  <inkml:trace contextRef="#ctx0" brushRef="#br0" timeOffset="113221.58">10805 12983 0,'0'0'0</inkml:trace>
  <inkml:trace contextRef="#ctx1" brushRef="#br0" timeOffset="95985.22">4367 7238 313 0,'0'0'0'0,"0"0"10"16,0 0 1-16,0 0 12 0,10-28 2 15,-5 18 12-15,5-7 1 16,12-11-6-16,13-12-1 15,7-3-7-15,3 3 0 16,12 7-7-16,1 3 0 16,6 7-1-16,1 5 1 15,5 1 1-15,5 2 0 16,-6 7-3-16,-4 6 2 16,-5-1-1-16,0-2 1 15,-3 10-1-15,5-2 1 16,10-1 0-16,11 6 1 15,-9 9 1-15,-9 4 1 0,-5 1-1 16,-10-4 2-16,-10 2-5 16,-3 3 1-16,0-1 0 15,-2 6 1-15,2 0-3 16,3-6 0-16,0 6 2 16,2-3 1-16,-4 3 0 15,-11-3 0-15,3 0 0 16,-5-2 0-16,2 4-2 15,-4 6-1-15,-1-10 1 0,-7-1 1 16,-10-7-1-16,3 3 1 16,2 15 2-16,0-1 0 15,-10 1 0-15,-5 0 0 16,0 2 0-16,-5 5 0 16,-8 13 2-16,-12-8 1 15,-5 3-2-15,-2-2 0 16,-3-14 2-16,-2-4 1 15,5 0-2-15,-1-11 1 16,-2 1-2-16,-2-3 0 16,0 0-1-16,9-2 1 15,-4-1-1-15,-5-2 0 16,-16-5-3-16,-4 5 1 16,-8-5 1-16,-4 0 1 15,-4 3-3-15,6-8 1 0,5 5-1 16,5-5 1-16,-6-5 0 15,1 0 0-15,-10-3 0 16,-3-2 1-16,6-7-2 16,1-3 2-16,6-8-3 15,7-15 1-15,1-7-3 16,14-18 2-16,2-15-1 16,6-15 1-16,5 10-4 0,12 15 0 15,10 12 0-15,15-2 0 16,15-2-1-16,12-8 0 15,20-2-1-15,8-1 1 16,22 13-2-16,13 13 0 16,-95 50-1519-16</inkml:trace>
  <inkml:trace contextRef="#ctx0" brushRef="#br0" timeOffset="118375.37">13634 11226 0,'0'0'0</inkml:trace>
  <inkml:trace contextRef="#ctx1" brushRef="#br0" timeOffset="100934.87">7746 5497 37 0,'0'0'0'0,"70"0"0"16,-3 0 1-16,16 5-1 15,4 0 1-15,-8 0 1 16,-6 3 0-16,-9-8 2 0,-6 5-1 15,11-5 0 17,4 5 1-32,9-5-1 0,0 0 0 15,-7 0 2-15,-16 0-1 0,-4 5 2 0,-15-5 0 16,-10 0 2-16,-3-5-1 16,3 5 3-16,-5 0 1 15,0 0 0-15,2 5 1 16,-2-5 4-16,0 2 0 15,-7 1 5 1,-3-1 1 0,0 3 5-16,-3-5 0 15,3 5 0-15,-5-5 1 16,-10 0 6-16,12 0 0 16,-12 0-3-16,10 0 1 15,-10 0 2-15,10 0 0 0,-10 0-3 16,10 0 1-16,-10 0-3 15,0 0 1-15,10 0-4 16,-10 0 0-16,0 0-3 16,0 0 1-16,10 5-5 15,-10-5 0-15,5 8-5 16,-5-8 0-16,0 0-2 16,10 10 1-16,-10-10-3 15,0 0 1-15,0 0-3 0,5 10 1 16,-5-10-1-16,0 0 1 15,0 0-3-15,10 8 1 16,-10-8-1-16,0 0-1 16,0 0 1-16,10 7 1 15,-10-7-3-15,0 0 2 16,0 0 0-16,0 0-1 16,0 0 0-16,0 0-1 15,0 0-1-15,0 0 2 16,0 0-1-16,0 0 1 15,0 0-2-15,0 0 2 16,0 0-1-16,0 0 1 0,0 0-2 16,0 0 2-1,0 0-1-15,0 0 1 0,0 0 0 16,0 0 1-16,0 0-1 16,0 0 2-16,0 0 0 15,0 0 0-15,0 0-1 16,0 0 1-16,0 0-804 15</inkml:trace>
  <inkml:trace contextRef="#ctx0" brushRef="#br0" timeOffset="123796.1">19545 15318 0,'0'0'0</inkml:trace>
  <inkml:trace contextRef="#ctx1" brushRef="#br0" timeOffset="106153.94">8715 13631 300 0,'0'0'0'16,"0"0"10"-16,0 0 0 0,-30-15 19 15,30 15 0-15,0 0 5 16,-10 0 2-16,10 0-3 15,-10 15 1-15,5-5-12 0,0 15 0 16,5 10-1 0,0 5-1-16,10-2-1 0,0-8 0 15,-2-9-1-15,2-9 0 16,0-2 2-16,2-10 1 16,16-12 2-16,1-16-1 15,19-15 0-15,-1-7-1 16,3-8 5-16,0-5 0 15,-1-20 5-15,6 0 2 16,-2 5-2-16,-11 20 0 16,-5 18 2-16,-7 17 1 15,-10 8-3-15,-5 13 0 16,7 2-7-16,-2 2 1 16,10 13-4-16,-10 3 1 15,-20-18-924-15</inkml:trace>
  <inkml:trace contextRef="#ctx1" brushRef="#br0" timeOffset="106501.86">9066 13440 527 0,'0'0'0'0,"0"0"2"0,0 0 0 15,-27-16 6-15,24 27 1 16,3 9 1-16,-10 12 0 16,5 16 1-16,0 2 0 15,5-9 0-15,0-21 1 16,5-5 5-16,0-5 1 16,-5-10 6-16,30 10-1 15,0-15 9-15,15-10-1 16,12-15 13-16,-2-21 0 15,-3-14 5-15,3-10 0 16,-7-1 0-16,-16 13-1 16,-7 15-8-16,-8 18 1 15,-2 18-7-15,-15 12 2 0,0 0-931 16</inkml:trace>
  <inkml:trace contextRef="#ctx1" brushRef="#br0" timeOffset="107547.14">3612 7464 75 0,'0'0'0'15,"0"0"-1"-15,0 0-1 16,25 43 2-16,-12 2 0 0,1 28 4 16,1 5-1-16,3-12 12 15,2-16 0-15,-10-20 2 16,5-12 1-16,0-16 1 15,12-14 2-15,18-11 0 16,2-27 1-16,15-28 6 16,6-13 2-16,14 1 1 15,0 2 0-15,5 17 10 16,0-2-1-16,-17-5 3 0,-8 8-1 16,-17 20-1-16,-7 17 0 15,-21 20-8-15,0 18-1 16,-17-5-528-16</inkml:trace>
  <inkml:trace contextRef="#ctx1" brushRef="#br0" timeOffset="107876.21">3834 7547 150 0,'0'0'0'0,"5"61"5"16,5-6 2-16,2 0 0 15,8-7 0-15,5-13-6 0,2-24 1 16,11-16 0-16,12-23 1 15,27-33-1-15,5-14 1 16,5-6 22-16,0 3 0 16,-12 13 21-16,-13 5 1 15,-9 9 8-15,-11 4 0 16,-42 47-388-16</inkml:trace>
  <inkml:trace contextRef="#ctx0" brushRef="#br0" timeOffset="155547.66">17127 15238 0,'0'0'0,"0"0"0,0 0 0,0 0 0,0 0 0,0 0 0</inkml:trace>
  <inkml:trace contextRef="#ctx1" brushRef="#br0" timeOffset="138401.95">9502 13671 941 0,'0'0'0'0,"0"0"27"16,0 0 1-16,0 0 35 15,0 0 0-15,0 0-14 0,0 0 0 16,0 0-17-16,0 0 0 15,0 0-11-15,0 0 0 16,0 0-5-16,0 0-1 16,0 0-1-16,0 0-1 15,25 38 0-15,-8-11-1 16,3-1-1-16,5-6 0 16,5 2 2-16,-2-1-1 15,1-4-1-15,4 3 2 16,-1 3-1-16,8-6 1 15,2-1 2-15,8-6 0 16,-12-3-2-16,4-7 1 16,0-12-2-16,8 7 0 15,-8 10 0-15,3 0-1 16,-15-5-1-16,2 0 1 16,1 2 1-16,-6 3 1 0,3-5-2 15,-5 0 1-15,0-5 0 16,5 0-1-16,-8 0-1 15,3-2 1-15,0-4-1 16,-3 1 0-16,-7-2-1 16,3-1 1-16,-3 3-1 15,-3-7 1-15,3 2-1 0,-2-8 1 16,2-7 2-16,2 2-1 16,-7 5-1-16,-5 11 1 15,0-1-1-15,-3 3 2 16,-2-5-2-16,-2-3 0 15,-3-2 0-15,-5-2 0 16,-7-11 1-16,-3-2 0 16,-10-3 1-16,-3 3-1 15,-2-8-1-15,-2 3 1 16,-5 10-1-16,-8 4 2 16,0 4-5-16,3 2 2 15,-5-1-1-15,-6 1 1 16,-4 5-2-16,-5 8 0 15,5 4-1-15,-11 13 1 16,1 3-1-16,7 15-1 0,11 19 0 16,6 14 0-16,16 22-3 15,9 5 0-15,18 0-2 16,5-10 1-16,0-78-1561 16</inkml:trace>
  <inkml:trace contextRef="#ctx0" brushRef="#br0" timeOffset="160383.51">18588 9656 0,'0'0'0,"0"0"16,0 0-16,0 0 0,0 0 0</inkml:trace>
  <inkml:trace contextRef="#ctx0" brushRef="#br0" timeOffset="-185244.1">26319 11897 0,'0'0'16,"0"0"-16</inkml:trace>
  <inkml:trace contextRef="#ctx1" brushRef="#br0" timeOffset="-203235.73">20794 6735 841 0,'0'0'0'0,"0"0"47"0,0 0 2 16,0 0 48-16,0 0 2 15,0 0-5-15,0 0 2 16,0 0-29-16,27 0 1 16,28 5-26-16,25 0-1 15,12-5-13-15,20-5 2 16,15-5-3-16,-2 0-1 16,-21-3 8-16,-2-2 1 15,0-3 6-15,-10 1 1 16,-12 2 2-16,-15 7 1 15,-25 3-7-15,-10 5 0 16,-18 0-4-16,-12 0 0 16,10-5-6-16,-10 5 2 0,0 0-9 15,-7 13 1-15,-3-3-19 16,-8 0 0-16,18-10-1612 16</inkml:trace>
  <inkml:trace contextRef="#ctx1" brushRef="#br0" timeOffset="-202968.26">21588 6662 1117 0,'0'0'0'0,"0"0"0"0,-30-5 0 16,20 0 0-16,10 5 0 15,0 0 9-15,-7 0 1 16,7 0 24-16,-5 27 1 16,10 24 24-16,-2 14 2 15,6 18 3-15,1 10 0 16,8 18 4-16,-8-15 2 15,-3-18-4-15,1-21 0 16,-6-11-6-16,-2-9 0 16,5-1-3-16,-5-11 1 15,-5-8-11-15,3-4 1 16,2-13-9-16,0 15 1 16,0-15-7-16,-3 8 2 15,3-8-1686-15</inkml:trace>
  <inkml:trace contextRef="#ctx1" brushRef="#br0" timeOffset="-201566.3">22448 7386 916 0,'0'0'0'15,"0"0"102"-15,0 0 2 16,27-22 26-16,-27 22 1 15,5-15-39-15,-5 15 0 16,0 0-20-16,-10-15 0 16,10 15-25-16,-22-8 1 0,-6 21-10 15,-4 17 2-15,4 15-7 16,11-5 1-16,7 3-9 16,10-8 0-16,5 1-3 15,2-9 0-15,8-2-4 16,8-10 0-16,-1-10-1 15,6-5 1-15,-11-15-1 16,3-2 1-16,-3-11-1 0,-2 5 1 16,-5 3-2-16,-5 8 2 15,-5 12 0-15,5-15 0 16,-5 15 0-16,0 0 0 16,0 0 0-16,0 0 0 15,8 10-4-15,-8 5-1 16,0 7-1-16,0 1 1 15,0-10-4-15,0-13 1 16,2 15-4-16,-2-15 2 16,13-15-2-16,-3-3 1 15,-5-10-1 1,-5-12 2-16,-10-3 0 0,-5 3 0 16,-3 12 0-16,-2 13 0 0,3 5 0 15,-8 10 1-15,-5 5-2 16,-2 15 2-16,-1 21-1 15,11 19 1-15,5 11-2 16,12 9 1-16,12 8-3 16,13-7 2-16,5-26-2 15,15-15 0-15,17-17 0 16,13-13 0-16,12-10 0 16,3-15-1-16,-6-15 0 0,-14-13 0 15,-13-20 1-15,-9-7-1 16,-1-3 1-16,-10 7 0 31,-2 11 1-31,-12 12-1 0,-11 13 1 0,-4 15 1 16,-3 15-2-16,0 0 1 15,-13 10-1-15,3 35 0 16,-10 33-2-16,3 5 2 16,12-2-3-16,5-13 0 31,15-18 1-31,12-17-1 0,16-11-1 0,6-12 0 15,14-15-1-15,4-7 1 16,-20-14 0-16,-12-6 1 16,-8-14-1-16,-9-4 1 15,-11-5-1-15,-7-6 1 0,-5 6 1 16,-5 0 0-16,-9 4-1 16,-4 14 0-16,3 19 2 15,-7 18-1-15,2 8-1 16,-3 12 2-16,-1 20-2 15,4 3 1-15,20-8-2 16,15-12 2-16,10-3-3 16,9-15 1-16,11-5-1 0,0-10 1 31,-2-8-1-31,-11 3 1 0,-5-3 0 0,-4-2 0 16,2 8-1-16,-10 2 1 15,0 7-1-15,-10 3 2 16,12 13-2-16,-9 14 0 15,2 24 0-15,-5 9 0 16,5-12 0-16,0-13 0 16,-1-7 0-16,1-11 0 15,3-7-2-15,4-5 2 16,6-12-1-16,-1-3 1 16,8-15 0-16,18-16 0 31,-4 1 0-31,-4 2 0 0,5 1 0 0,-18 19 0 0,-4 8 0 31,-8 5 1-31,0 3-1 0,7 9 2 0,3 13-2 16,5 20 1-16,-2 3-1 15,-4-8 0-15,-4 3 0 16,0-15 0-16,-5-8 0 16,3-3 0-16,2-6-1 15,25-6 1 1,-40 0-2041-16</inkml:trace>
  <inkml:trace contextRef="#ctx0" brushRef="#br0" timeOffset="-181129.83">31658 16700 0,'0'0'0</inkml:trace>
  <inkml:trace contextRef="#ctx1" brushRef="#br0" timeOffset="-197750.79">21399 8171 225 0,'0'0'0'0,"0"0"17"0,0 0 1 0,0-27 57 16,0 27 1-16,0-18 25 16,0 18 0-1,0-15-9 1,0 15 0-16,-5-13-36 15,5 13 1-15,-5-10-7 16,5 10 1-16,-7-10-9 16,7 10 2-16,-13-2-5 0,13 2 1 15,-10 0-9-15,10 0 2 16,-15 0-4-16,15 0 0 16,-15 0-4-16,15 0 0 15,0 0-2-15,0 0 0 16,0 0-2-16,0 0 0 15,0 0-3-15,0 0 0 16,0 0-1-16,0 0 1 16,0 0-2-16,0 0 2 15,0 0-3-15,-10 2 1 16,10-2-3-16,-12 18 1 16,-6-3-4-16,-4-5 1 15,-5 0-2-15,7 3 1 16,-5-8-1-16,7-3 1 15,3 1-2-15,6-1 0 0,9-2-3 16,-10 5 2-16,10-5-2 16,0 0 0-16,10 15 0 15,22-5-1-15,30-2 0 16,15-3-1-16,18-5-1 16,-3 0 2-16,0-5-1 15,10-3 0-15,3-2 2 16,-8 0 0-16,-20 5 3 15,-22 10 0-15,-20-5 2 0,-20 5 0 16,-15-5 3-16,5 15-1 16,-10 3-1-1,-5 5 2-15,-15 4-4 0,3 1 1 16,22-28-1390-16</inkml:trace>
  <inkml:trace contextRef="#ctx1" brushRef="#br0" timeOffset="-197435.54">21653 8269 1143 0,'0'0'0'16,"0"0"2"-16,-7-32 2 0,7 22 3 16,0 10 2-16,0 0 35 15,0 0 1-15,2 32 10 16,6 24 0-16,4 27-2 15,-7 12 1-15,-2 3-6 16,-1-2 1-16,0 2-3 16,-2-15 1-16,-2-10-2 15,0-20 0-15,-1-15-3 16,3-13-1-16,0-10 2 16,0-15 0-16,0 0-1 15,0 0 2-15,0-13-7 0,0-7 0 16,0-12-3-16,3-1-1 15,-3 33-1644-15</inkml:trace>
  <inkml:trace contextRef="#ctx1" brushRef="#br0" timeOffset="-196979.28">22316 8861 1218 0,'0'0'0'0,"0"0"22"16,0-36 0-1,-3 29 13-15,3 7 0 0,-12-10 23 16,2 10 1-16,-10 5-14 16,-3 0 0-16,-7 18-11 15,8-1-1-15,-5 3-4 16,9-2 0-16,11 0-2 15,4-8 1-15,3-3-7 16,5 3 0-16,5 3-3 16,10-5 0-16,10 4 1 0,2 3 0 15,6-2 0-15,-6-3 1 16,-7-2-2-16,-8 2 1 16,-9 2-4-16,-11 6 2 15,-9 5-1-15,-20 4 1 16,-8-4-3-16,-3-3 1 15,6-10 4-15,-3-5 1 16,8-5 7-16,2 0 0 16,-7-10-5-16,-1 0 2 15,3 0-9-15,13 0 0 16,22 5-1646-16</inkml:trace>
  <inkml:trace contextRef="#ctx1" brushRef="#br0" timeOffset="-196524.35">23202 8433 766 0,'0'0'0'15,"0"0"74"-15,-22-20 1 16,2 15-13-16,-3 10 1 16,1 7-18-16,-13 21 0 15,-7 17-12-15,-3 16 1 16,0 27-13-16,13 15 2 16,2 13 1-16,10 7 1 0,8-2 9 15,7-5 0-15,10-16 5 16,12-9 0-16,10-5-3 15,18-18 0-15,25-33-4 16,2-25 2-16,13-38-12 16,4-19 1-16,-89 42-1239 15</inkml:trace>
  <inkml:trace contextRef="#ctx1" brushRef="#br0" timeOffset="-196037.39">23650 8758 979 0,'0'0'0'15,"0"0"8"-15,-14-36 0 16,9 26 2-16,5 10 1 16,-10 0 46-16,10 0 1 15,-15 13 9-15,2 30 1 16,-4 40-4-16,7 12 0 16,7 3-6-16,6-7 0 15,2-21-10-15,2-9 0 16,8-6-9-16,-5-10 0 15,-2-14-5-15,-3-14 0 16,-5-17 0-16,0 0 0 16,-5-28-1-1,-5-9 2-15,-3-19 0 0,-7-19 0 0,8-21 0 16,2-14 0-16,0-11-2 16,2 3 0-16,8 9 0 15,8 14 1-15,9 19-6 16,8 16 1-16,10 25-6 15,15 12-1 1,15 26-9-16,12 17 2 0,3 17-5 16,-16 19 0-16,-14 12-3 15,-18 5 1-15,-22 7-5 0,-20 3 1 16,-24-5-3-16,-14-2 0 16,-14-13-1-16,-5-13 0 31,-3-17 0-31,15-13 0 0,23-13 0 15,14-2 0-15,9-10 0 0,23-10 0 16,-14 15-1752-16</inkml:trace>
  <inkml:trace contextRef="#ctx1" brushRef="#br0" timeOffset="-195644.58">24437 9195 1206 0,'0'0'0'0,"0"-27"18"16,-5 4 1-16,0 0 1 16,-4 1 1-16,-6 2 28 15,-13 12-1 1,-4 3-12-16,-6 10 0 0,6 8-5 16,5 7 2-16,9 10-9 15,8 5 2-15,10 5-6 16,3-7 1-16,12 5-6 15,12 2 2-15,15-7-3 16,-4-1 0 0,2-4-1-16,-13 0-1 15,-15-11-1-15,-12-4 1 16,-12 2-1-16,-15-2 0 16,-26-1 1-16,-1-4 0 15,4-8 0-15,12-13 0 16,18 6 3-16,8-1 0 15,12 8-3-15,-2-22 0 16,11-6-3-16,24-17 1 16,-33 45-1405-16</inkml:trace>
  <inkml:trace contextRef="#ctx1" brushRef="#br0" timeOffset="-195455.71">24769 8934 1042 0,'0'0'0'0,"0"0"7"16,15-33-1-16,-15 33 7 15,7-15 0-15,-7 15 25 16,0 10 1-16,-7 13 3 16,4 24 1-16,-2 31 1 15,0 5 1-15,0 5-3 16,5 3 1-16,5-3-6 16,8-5 0-16,7-12-8 15,-1-16 1-15,-4-17-7 0,-5-21 0 16,-10-17-1221-16</inkml:trace>
  <inkml:trace contextRef="#ctx1" brushRef="#br0" timeOffset="-194841.29">24455 9366 766 0,'0'0'0'15,"32"48"13"-15,1-15 1 16,11 0 7-16,9-8 2 15,4-5-12-15,10-10 1 16,18-8-5-16,7-12 0 16,18-10 2-16,-6-5 1 15,-29-5 7-15,-18 0 1 0,-14 0 5 16,-11-1 2-16,-15 1 13 16,-12-3 1-16,-12-7 4 15,-6 7 0-15,-4 13-2 16,-5 20 1-16,-1 10 0 15,-9 18 2-15,-3 27-10 16,5 6-1-16,15-6-12 0,15 3-1 16,18-5-6-16,14-3 1 15,8-17-5-15,15-15 0 16,14-13-1-16,6-10 0 16,22-8-1-16,0-10 1 15,-17-7 1-15,-18-3 1 16,-17 3 0-16,-10-3 2 15,-28 13-2-15,-4 8 1 16,-8-1 0-16,-10 11-1 16,-30 7-1-16,-7 10 1 15,-8 18-4-15,5-1 1 16,15 6-5-16,16-10 0 16,11-13-1-16,13-15 0 15,25 10-1-15,5-18 0 16,30-14 0-16,2-4 1 0,-15 1 1 15,-9 5-1-15,-6 5 0 16,-17 8 1-16,-5 7 1 16,-10 0 0-16,7 10-1 15,-7 7 0-15,0 13-2 16,0 6 1-16,0-4-2 16,0-12 1-16,3-9-1 15,-3-11 0-15,0 0-1253 0</inkml:trace>
  <inkml:trace contextRef="#ctx1" brushRef="#br0" timeOffset="-194368.08">26029 9371 967 0,'0'0'0'16,"0"0"1"-16,0 0 0 15,-5 10 4-15,5 3 0 16,-3 7 19-16,1 8 0 16,2 17 10-16,2 0 1 15,3-2 5-15,8-10 1 16,-3-15 2-16,-3-8 2 15,6-5 0-15,9-10 0 16,5-18 3-16,8-7 2 16,0-5 0-16,-10-3 2 15,-7 10-7-15,-13 5 0 16,0 13-7-16,-5 10 0 0,0 0-8 16,0 0 2-16,-10 23-10 15,0 5 2-15,-5 14-9 16,7 1 2-1,8-15-3-15,5-5 0 0,3-16-3 16,2 1 2-16,2-6-4 0,8-7 1 16,10-2 0-16,5-16 1 15,-3-7 0-15,-9-3 2 16,-4 3 0-16,-1 2 1 16,-6 11-2-16,-2 7 2 15,-10 10-1-15,0 0 2 16,10 0-4-16,0 12 0 15,0 8-1-15,5 15 1 16,3 11-4-16,-6-6 0 16,3-20-3-16,0-5 1 15,-15-15-3-15,17-5 0 16,-17 5-1599-16</inkml:trace>
  <inkml:trace contextRef="#ctx1" brushRef="#br0" timeOffset="-194115.82">26691 8629 967 0,'0'0'0'15,"8"-25"31"-15,-3 12 2 0,-5 13 26 16,0 0 1-16,22 28-23 16,1 28 1-16,9 37-22 0,5 20 0 15,3 23-1 1,-2 2 1-16,-24-7-2 0,-21 0 1 15,-33 0 7-15,-12-11 1 16,-13-9 9-16,-20-20 2 16,-22-16 2-16,-15-25 0 15,122-50-1162-15</inkml:trace>
  <inkml:trace contextRef="#ctx1" brushRef="#br0" timeOffset="-190017.57">24223 7326 992 0,'0'0'0'0,"0"0"52"0,0 0 2 0,0 0 50 16,0 0 2-16,0 0-13 16,0 0 0-16,0 0-28 15,0 0 2 1,82 23-25-16,13-8 2 0,10-13-8 0,24 1 0 15,1-1-5 1,12-2 2-16,17-2-4 0,-17-3 0 16,-20 0-1-16,-22 0 1 15,-6 5 2-15,-9 0 0 16,-33-5-2 0,-19 5 0-16,-16-8-5 0,-17 8 0 15,0 0-3 1,-32 0 0-1,-21 8-3-15,-11-3 0 16,4-5-3-16,3-5 0 16,-3-3-3-16,-2 6-1 15,-13 7-1-15,-10 0 1 16,-17 0-3-16,-5 0 0 16,22 0-1-16,13 7-1 15,17 6-2-15,15-3 0 0,21-5 0 16,9-2-1-16,10-8-2 15,12 15 1-15,18-10-1 16,37-3 2-16,48-4-2 16,12-8 0-16,5-13 2 15,-3 3 1-15,1 2 1 16,-8-4 1-16,-3 9 2 16,-22 3 1-16,-37 0 0 15,-20 2 1-15,-20 6 1 0,-10-1 0 16,-10 3-2-1,0 0 1-15,0 0-1 0,0 0 0 16,0 0-1-16,0 0 0 16,0 0-1857-16</inkml:trace>
  <inkml:trace contextRef="#ctx0" brushRef="#br0" timeOffset="-152322.09">31910 11762 0,'0'0'0,"54"14"0,-1-1 0,159 27 0,14 1 15</inkml:trace>
  <inkml:trace contextRef="#ctx1" brushRef="#br0" timeOffset="-170347.49">27565 6237 1255 0,'0'0'0'0,"0"0"37"15,0 0 1-15,-24 0 47 16,24 0 0-16,0 0-17 15,0 0 2-15,0 0-29 16,0 0 2 0,15 12-18-16,12 11 1 0,23 10-7 0,19-1 0 15,9-17-4-15,1-2 1 16,11-3 0-16,7-5 0 16,5-2 2-16,5-3-1 31,-17-3 1-31,-15-2 2 0,-8-5-3 0,-17-3 3 31,-15 8-5-31,-6 0 2 16,-1 0-2-16,-8-7-1 15,2-3 1-15,1-1-1 16,-6 4 0-16,-2-3-1 16,-15 15-3-16,7-8 2 15,-7 8-1605-15</inkml:trace>
  <inkml:trace contextRef="#ctx1" brushRef="#br0" timeOffset="-169968.89">28163 6476 1369 0,'0'0'0'0,"0"0"43"0,0 0 2 16,3-28 36-16,-3 28 0 16,2-13-9-16,-2 13 1 15,0 0-35-15,0 0 1 16,0 0-11-16,10 36 1 16,3 29-5-16,-1 10 1 15,-5 11-4-15,1 7 1 16,-1 13-4-16,3 10 0 15,-5-11-2-15,3-12 0 16,2-27-1-16,0-21 1 16,-8-17-3-16,1-11 2 15,-3-7-3-15,0-10 1 16,0 0 0-16,0 0 1 16,0 0 0-16,0 0 1 0,0 0-1665 15</inkml:trace>
  <inkml:trace contextRef="#ctx0" brushRef="#br0" timeOffset="-148641.54">16941 11521 0,'0'0'0,"13"0"0,1 0 0,-14 0 16,13 0-16</inkml:trace>
  <inkml:trace contextRef="#ctx1" brushRef="#br0" timeOffset="-165929.02">9011 3512 351 0,'0'0'0'16,"0"0"11"-16,0 0 1 15,-7-38 30-15,5 23-1 16,-1 3 20-16,1-6 0 16,-6-7-3-16,-2 2 0 15,3 0-20-15,-11 6 2 16,3 7-12-16,0 10 0 16,-2 5 0-16,-8 5 1 15,-2 13-2-15,-1 7 1 0,3 7-3 16,-7-9-1-1,14 5-3-15,-1-5-1 0,6-1-6 16,1 6 1-16,-1 22-3 16,3 11 2-16,8 7-3 15,2 2 0-15,0 3-2 16,0 0 0-16,0-15-1 16,5-10 1-16,5-15 1 15,0-3 0-15,2 2 4 0,1 1-1 16,6 8 2-16,1-1 0 15,5-7 0-15,-2-11 0 16,2-4-1-16,-5-3 2 16,7-2-3-16,0-13 2 15,11-5 2-15,-3-10 0 32,-1-3-1-32,11-7 2 0,3-8 3 0,-6 1-1 15,0-14 1-15,-7 4 2 16,-5-11 0-16,2 7 2 15,-2 4-3-15,-7-4 1 16,-8-14-2-16,-5-10 0 16,-5-23 0-16,-15-3-1 15,-8 3-1-15,-7 13 0 0,-15-8 2 16,-2 5 1-16,-8-11-2 16,-12 11 1-16,2 18-4 15,5 17 1-15,18 31-4 16,2 12 2-16,35 0-1385 15</inkml:trace>
  <inkml:trace contextRef="#ctx1" brushRef="#br0" timeOffset="-58393.8">8752 4435 1130 0,'0'0'0'0,"0"0"31"15,0 0 0 1,0 0 42-16,0 0 0 15,0 0-5-15,25 10-1 0,10-30-29 16,13-7 1-16,-1-6-12 16,-5 0 0-16,-2 5-7 0,-3 6 1 15,3-6-7-15,-7 5 1 16,-3 8-3-16,-3 8 0 16,-7 2 1-16,-8 5 0 15,-12 0-1-15,15 0 0 16,-15 0-1-16,0 0 0 15,0 0-2-15,0 0 0 16,-5 15-2-16,-7-3 1 16,12-12-1362-16</inkml:trace>
  <inkml:trace contextRef="#ctx1" brushRef="#br0" timeOffset="-58162.01">8807 4503 1243 0,'-5'15'0'16,"0"8"18"-16,0 0 0 0,5-6 19 31,0-7 1-31,0-10 16 0,10-7 1 16,33-24-14-16,14-9 2 15,8-10-8-15,-6-3 1 0,14 13-2 16,-11 0 2-16,-10 14-1 16,-22 9 1-16,-10-1-7 15,-12 3 2-15,-8 15-6 16,0 0 1-16,0 0-6 0,0 0 1 15,0 0-1456 1</inkml:trace>
  <inkml:trace contextRef="#ctx0" brushRef="#br0" timeOffset="-35876.61">14829 7938 0,'0'0'0</inkml:trace>
  <inkml:trace contextRef="#ctx1" brushRef="#br0" timeOffset="-52886.69">10082 3469 150 0,'0'0'0'15,"0"0"12"-15,0 0 1 16,0 0 25-16,0 0 0 16,0 0 26-16,0 0 1 15,0 0 7-15,0 0 0 16,0 0-29-16,0 0 2 15,0 0-4-15,0 0 0 16,0-22-4-16,0 22 1 16,-17-11-2-16,7 4 0 15,-5 2-6 1,3 0 1-16,-1 5-3 0,-2 0 1 0,0 0-4 16,3 5 0-16,-3 2-4 31,-8 3-1-31,4 1-3 0,1-4 0 15,3 3-4-15,-5 3 2 0,3 2-3 32,-1 0 0-32,-2-2-2 15,3-3 0-15,2 2-1 0,-2 3 2 16,-1-5-5-16,3 3 2 16,-2 10-3-16,2 4 0 15,-3-4-1-15,6-3 0 16,0-7-1-16,2 2 2 15,-3 2-1-15,6 1 1 16,-1 2 2-16,-2 3-1 16,0-1 1-16,0 6 1 15,3 0 0-15,-6 4 0 16,8-4 0-16,5 0 1 16,-5-1-3-16,5-4 2 15,-5-5-3-15,5 7-1 16,0-8-1-16,0-2 2 15,5-2-3-15,0 0 2 0,0 2-2 16,-5-5 1-16,0-10-1 16,13 10 1-16,-11 2-1 15,3-1 1-15,0 1 0 16,5-2-1-16,0-5 0 16,3 0 0-16,-3 3 0 15,0 2 1-15,0 0-1 16,0-3 1-16,-1 3 1 15,4-4-1-15,-3 6 0 0,7-2 2 16,3-5-3-16,-10 0 2 16,0 3 0-16,-2-8 1 15,4 5 1-15,8-5 1 16,-3 0 0-16,3 0 1 16,0 0-1-16,0 0 1 15,-5 0 0-15,3-5 1 16,2-5-1-16,-6-3 1 15,4 1 1-15,2 1 1 16,-8-4 1-16,8 8 0 16,-5-3 1-16,-2 0 1 15,4-3 0-15,-2-2 2 0,-5 2-2 16,2-2 0-16,6-2 1 16,-8-6 0-1,0-2-1-15,-3-5-1 0,3-3 0 16,-5 0-1-16,0 1 2 15,0 4-1 1,-2 0 2-16,2-4-1 0,0-1 0 16,0 3-1-16,0 5 2 15,-5 2-1-15,0 0-1 0,0 1 0 16,-5-1-1-16,-3-5 1 16,1-4-2-16,-6 4 0 15,3 13-1-15,-5 2 2 16,3 3-5-16,-6 3 2 15,3 2-1-15,3-5 1 16,-8 5-2-16,3-3 0 16,4 8-2-1,13 0 1-15,0 0-1463 0</inkml:trace>
  <inkml:trace contextRef="#ctx1" brushRef="#br0" timeOffset="-50339.58">10914 4103 426 0,'0'0'0'16,"0"0"20"-16,0 0 1 15,0 0 6-15,0 0 1 16,0 0-5-16,0 0 0 15,0 0-1-15,0 0 0 16,0 0-3-16,8 25 1 16,-3 0 4-16,2 8 0 15,-2 7 0-15,0-2 2 16,0-15 2-16,5-11 1 16,-2-2-1-16,6-10 2 15,11-12 7-15,13-11 1 16,9-9 6-16,5-11 0 0,1 3 5 15,-11 2 0-15,-5-13-4 16,1-4 0-16,-13-5-7 16,2-1 0-16,-2 21-4 15,-3 7-1-15,-4 13-6 16,-8 8 1-16,-10 12-4 16,0 0 1-1,10-5-8-15,-10 27 1 0,0-22-1142 0</inkml:trace>
  <inkml:trace contextRef="#ctx1" brushRef="#br0" timeOffset="-49977.01">11136 4005 728 0,'0'0'0'0,"0"0"28"16,0 0 1-16,10 23 14 15,-5-8-1-15,-3 12-17 16,6 6 1-16,-3 7-15 16,0-2 0-16,0 2-4 15,7-7 0-15,3-13 1 16,13-7 1-16,11-8 4 15,9-20 2 1,6-13 10-16,14-7 1 0,-9-8 15 0,9 0 0 16,-6-12 7-16,3-3 1 15,-18-2-4-15,-5 17-1 16,-42 43-1036 0</inkml:trace>
  <inkml:trace contextRef="#ctx0" brushRef="#br0" timeOffset="-24866.66">24326 14902 0,'0'0'0</inkml:trace>
  <inkml:trace contextRef="#ctx0" brushRef="#br0" timeOffset="-24834.92">28338 17894 0,'0'0'0</inkml:trace>
  <inkml:trace contextRef="#ctx1" brushRef="#br0" timeOffset="-42684.17">16779 9995 653 0,'0'0'0'0,"0"0"18"0,0 0 0 16,0 0 38-16,0 0 1 15,0 0 16-15,0 0 0 16,0 0-4-16,0 0 2 16,0 0-25-16,0 0 0 15,0 0-4-15,0 0 0 16,0 0-4-16,0 0 2 16,0 0-7-16,0 0 1 15,0 0-3-15,0 0 1 16,0 0-3-16,0 0 0 15,0 0-1-15,0 0 0 0,0 0-1 16,0 0 1 0,0 0-1-16,0 0 1 0,0 0-3 15,0 0 0-15,0 0-3 16,0 0 1-16,0 0-6 16,0 0 3-16,0 0-5 15,0 0 1-15,0 0-5 16,0 0 2-16,0 0-1426 15</inkml:trace>
  <inkml:trace contextRef="#ctx1" brushRef="#br0" timeOffset="-41520.34">28589 7701 703 0,'0'0'0'0,"0"0"43"15,0 0-1-15,10-25 78 16,-10 25 2 0,0 0 7-16,0 0 0 0,0-8-39 0,0 8-1 15,0 0-30-15,0 0 0 16,0 0-14-16,0 0 0 16,-2 18-13-16,-1 20 2 15,-7 24-7-15,0 9 0 16,3-3-7-16,2-3 2 15,5 1-8-15,-3-6 2 16,1-5-5-16,4-9 0 16,1-4-3-16,-1-14 1 15,-2-10-1-15,3-6 0 16,2-2 0-16,-5-10 0 16,0 0-1-16,5 10 1 15,-5-10 0 1,0 0 0-16,0 0-1 0,0 0-1 15,-5-22-4-15,0-6-1 16,-3 0-2-16,-4 1-1 0,-11 7-11 16,3 7-1-16,5 0-21 15,5 8-1-15,10 5-16 16,-9-5 0 0,9 5 14-16,-15 0 1 0,15 0 18 15,-18 5 1-15,18-5 13 16,-12 23 0-16,9 0 4 15,1-1 1-15,2 1 0 0,5 0 1 16,5-3 2-16,5-5 1 16,9-8 4-16,9-2 1 15,12-15 4-15,-3-7 1 16,0-8 1-16,-14-1 1 16,-6 6 3-16,-4 3 0 15,-6 2 5-15,3 7 0 16,-15 8 2-16,5-10 0 15,-5 10-2 1,0 0 0-16,0 0-1 16,0 0-1-16,0 0-1501 0</inkml:trace>
  <inkml:trace contextRef="#ctx1" brushRef="#br0" timeOffset="-39803.63">27839 8614 515 0,'0'0'0'0,"0"0"34"0,0 0 2 15,0 0 4-15,0 0-1 16,0 0-9-16,-17 25 2 16,14-12 3-16,3-6 1 15,5 3 7-15,5 1 1 16,15-6 7-16,18-3 1 15,21-4 6-15,14-8 1 16,11-3 15-16,8 3 1 16,-17-3-7-16,-18 8 2 15,-17 5-16-15,-12 0 1 16,-13-2-9-16,-8 4 1 0,-12-2-9 16,12 13 0-16,-12-13-11 15,0 12 1 1,-5 9-13-16,-5 6-1 0,10-27-1330 15</inkml:trace>
  <inkml:trace contextRef="#ctx1" brushRef="#br0" timeOffset="-39487.87">28215 8823 1004 0,'0'0'0'15,"-2"-20"1"-15,2 7 1 16,0 3 0-16,0 10 1 15,0 0 20-15,0-10 2 32,0 10 25-32,0 0 2 0,2 33 8 0,8 27 0 31,0 38-3-31,-2 8 2 0,-3-23-10 0,-5-8 1 16,0-2-15-16,-3-2 2 15,1-3-7-15,-1-13-1 31,6-12-2-31,-1-13 1 16,-2-12-2-16,0-18 1 0,0 10-2 16,0-10 2-16,8-18-3 15,-1-9 1-15,6-24-11 16,2-4 2-16,-15 55-1417 16</inkml:trace>
  <inkml:trace contextRef="#ctx1" brushRef="#br0" timeOffset="-38968.71">29080 8536 263 0,'0'0'0'0,"0"0"18"16,0 0 1-16,5-23-1 15,-5 23 0-15,0 0-3 16,7-5 0-16,-7 5 2 0,0 0 0 16,0 0 6-16,10 0-1 15,-10 0 17-15,0 0 2 16,0 0 14-16,0 0 0 15,-10 0 5-15,10 0 2 16,0 0-7-16,0 0 0 16,-7 0-8-16,7 0 0 15,0 0-5-15,0 0 0 16,-13 0 1-16,13 0 0 16,0 0-7-16,0 0 1 15,0 0-941-15</inkml:trace>
  <inkml:trace contextRef="#ctx1" brushRef="#br0" timeOffset="-38431.93">28828 9475 829 0,'0'0'0'0,"0"0"46"0,0 0 1 16,35-31 26-16,-8 4 0 15,3-9-16-15,-5 9 0 16,-12 12-10-16,-8 7 1 16,-5 8-6-16,0 0 2 15,-13 0-8-15,-12 10 1 16,-15 13-5-16,-4 5 2 15,6 7-7-15,3 2 1 16,10-9-4-16,8 0 0 16,5 0-5-16,9-1 2 15,6-9-6-15,9 2 2 16,-2 3-3-16,10-1 0 0,7 6-4 16,6 0 2-16,-3-13-1 15,-1 2 1-15,1-4 0 16,-7 7 2-16,-1-2-2 15,-7 2 1-15,-7-3-2 16,-8-2 1-16,-8 1 1 16,-7 4 0-16,-10-3-2 15,-5-2 2-15,-7-5 0 16,0-7 0-16,-1-6 3 0,6-4 1 16,7-1 0-16,-5-7 1 15,10-7-2-15,8-11-1 16,12 33-1515-16</inkml:trace>
  <inkml:trace contextRef="#ctx1" brushRef="#br0" timeOffset="-38101.15">29535 8579 904 0,'0'0'0'16,"-15"-38"34"-16,-2 13 0 0,-3-3 16 16,-7 8-1-16,4 10-7 15,-9 10-1-15,-8 10-18 16,-5 15-1-16,0 18-6 16,-4 18 1-16,9 22-2 15,10 15 1-15,10 25 2 16,3 8 0-16,7 2 4 15,5 5 2-15,7 1-2 0,8-6 1 16,10-32 0-16,7-18 2 16,6-30 0-16,7-18 1 15,7-15-4 1,3-15 2-16,12-12-12 0,-2-6 1 16,-60 13-1184-16</inkml:trace>
  <inkml:trace contextRef="#ctx1" brushRef="#br0" timeOffset="-37801.3">29672 8964 941 0,'0'0'0'0,"-7"-30"6"16,2 7-1-16,-3-2 5 15,1 7 2-15,2 6 45 31,5 12 1-31,0 0 11 0,-10 7 0 16,5 26 4-16,3 20 1 0,-3 22-15 16,0 6 0-1,10-13-11-15,0-8 2 0,-3 5-14 16,1 3-1-16,-8 8-9 16,5-11 0-16,2-12-3 0,6-15-1 15,-3-21-2 1,-5-17 0-1,0 11-5-15,0-11 1 16,0 0-1389-16</inkml:trace>
  <inkml:trace contextRef="#ctx1" brushRef="#br0" timeOffset="-37518.74">29523 9067 979 0,'0'0'0'16,"22"-18"15"-16,3 1 0 15,-2 2 12-15,2 5 1 16,-5 7-7-16,7 6 0 0,5 7-6 16,6 5 0-16,6 12-1 15,-14 1-1-15,-10 7 2 16,-10 3-1-16,-10 0 4 16,-7-5 0-16,-8 7 10 15,-5-8 0-15,0-9 11 16,-5 0-1-16,8-13 1 15,7-8 0-15,10-2-3 16,0 0 0-16,-10-2-7 16,10 2 0-16,0 0-1207 15</inkml:trace>
  <inkml:trace contextRef="#ctx1" brushRef="#br0" timeOffset="-37220.04">29986 8609 954 0,'0'0'0'16,"0"0"-3"-16,40-12 0 15,-13 14-29-15,8 13 2 16,13 13 30-16,1 17 1 0,-4 31 9 15,-5 19 0-15,0 23 17 16,-10 11 1-16,-18-1 18 16,-9-2 0-16,-16-8 6 15,-9-7 0-15,-13-13-3 16,-7-10 0-16,-21-25 14 16,-4-8 0-16,5-20-8 15,12-9 0-15,50-26-1175 16</inkml:trace>
  <inkml:trace contextRef="#ctx0" brushRef="#br0" timeOffset="-16310.7">32827 14768 0,'0'0'0,"13"0"15,1 0-15,118 0 0,1 13 16</inkml:trace>
  <inkml:trace contextRef="#ctx1" brushRef="#br0" timeOffset="-34032.42">30664 9278 527 0,'0'0'0'15,"0"0"8"1,0 0 1-16,0 0 30 0,0 0 1 16,0 0 24-16,0 0 1 0,34 25 3 15,11-19 0 1,15-6-22-16,10-6 1 0,-15 1-14 16,-8-7 0-16,-12 4-7 15,0 3 1-15,-13 3-6 16,-5 2-1-16,-4 0-10 15,-13 0 1-15,0 0-883 16</inkml:trace>
  <inkml:trace contextRef="#ctx1" brushRef="#br0" timeOffset="-33753.29">30905 9100 941 0,'0'0'0'0,"-5"-13"2"16,5 13 1 0,-2-10 2-16,2 10 2 15,0 0 33-15,0 0 1 16,2 30 9-16,3 23 1 16,0 15 4-16,0 10 0 15,0-3-6-15,-2-7 0 16,-1-2-5-16,1-6 1 0,-1-4-9 15,3-19 1-15,-2-9-4 16,-3-5-1-16,0-23-5 16,0 10 1-16,0-10-7 15,0 0 1-15,0 0-1278 16</inkml:trace>
  <inkml:trace contextRef="#ctx1" brushRef="#br0" timeOffset="-33312.93">31588 8961 853 0,'0'0'0'0,"0"0"-1"16,0 0 0-16,0 0-11 15,0 0 0-15,0 0 15 16,7 56 1-16,1 12 17 16,1 7 0-16,-4 3 18 15,-5-7 2-15,0-4 8 0,-2-6 0 16,4-1 0-16,3-9 0 16,0-11-6-16,-5-15 0 15,0-25-7-15,0 0 1 16,0 0-1021-16</inkml:trace>
  <inkml:trace contextRef="#ctx1" brushRef="#br0" timeOffset="-32903.53">31533 9085 829 0,'0'0'0'16,"7"-56"20"-16,3 16 0 16,3 7 16-16,7 11 0 15,-3 7-16-15,10 10 0 16,-2 7-8-16,10 16-1 15,3 17-4-15,-11 13 0 16,-7 7-1-16,-13-10 0 0,-12-2-1 16,-5-8 1-16,-5-10 1 15,3-7 0-15,2-8 6 16,5 0 0-16,5-10 11 16,0 0 1-16,-10 8 14 15,10-8 0-15,0 0 13 16,5-10-1-16,5-3 7 0,7-7 0 15,11-3 3 1,-1 6 0-16,6 12-14 16,1 10 1-16,9 0-16 0,-6 17 1 15,-7 11-12-15,-12 10 1 16,-14 2-5-16,-11-10 0 16,-8 8-5-16,-10-3 1 15,-5 8-3-15,-2-8 1 16,0-2-1-16,9-10 0 15,11-13-1-15,12-15 1 16,-10 2-2-16,12-14 0 16,-2 12-1424-16</inkml:trace>
  <inkml:trace contextRef="#ctx1" brushRef="#br0" timeOffset="-32629.7">32193 8971 1143 0,'0'0'0'0,"5"-37"20"16,-3 9 2-16,-2 18 19 16,0 10 2-16,0 0 17 15,0 15 2-15,3 38-19 16,2 17-1-16,2 1-7 16,1 2 1-16,-6-8-7 0,-2 6 0 15,0 7-1-15,0 10 0 16,3 0-3-16,-1-13 0 15,-2-22 0 1,-2-20-1-16,2-21-6 0,0-34 0 16,-3-34-12-1,1-4-1-15,2 60-1361 0</inkml:trace>
  <inkml:trace contextRef="#ctx1" brushRef="#br0" timeOffset="-32382.64">32116 9012 967 0,'0'0'0'15,"0"0"-1"-15,49-43 1 0,-24 30-6 16,8 8 2-16,-1 5 4 16,-2 15 0-1,5 16 3-15,0 11 1 0,-5 6 10 16,-21 2 1-16,-9-4 20 16,-9-6 2-16,-16-5 14 15,-3 0 1-15,-2-7 1 16,3-8 2-16,7-7-4 0,3-8 1 15,17-5-11-15,-10-20 1 16,10 2-4-16,2-15 1 16,-2 33-1194-16</inkml:trace>
  <inkml:trace contextRef="#ctx1" brushRef="#br0" timeOffset="-32114.68">32477 8966 979 0,'0'0'0'16,"0"0"0"-16,0 0 0 16,0 0-3-16,0 0 1 15,0 0 16-15,0 0 2 16,0 51 29-16,0 9 1 0,-5 13 19 16,0 5 1-1,2 3-2-15,1-9 0 0,-1 1-12 16,3-12-1-16,5-8-7 15,3-13 1 1,-3-17-6-16,-5-23 0 0,15 5-7 16,-3-23 0-16,8-20-5 15,-3-17 0 1,-17 55-1334-16</inkml:trace>
  <inkml:trace contextRef="#ctx1" brushRef="#br0" timeOffset="-31657.61">32389 8941 1042 0,'0'0'0'16,"0"0"15"-16,0 0 0 16,28-7 17-1,-16 2 0-15,8 0 3 0,20-5 0 16,30-8 0-16,5-5 1 31,2-4 1-31,-15-1 1 16,-12 8-1-16,-18 2 1 0,-7 6 2 0,-15 7 2 15,-10 5-6-15,13-5 0 32,-13 5 0-32,0 0-1 0,0 10-2 15,-10 12 0-15,-13 13-6 16,-4 13 1-16,-8-10-12 16,0-5 2-16,8-8-11 15,-3 3 1-15,-10-1-6 16,-5 1 2-16,5 0-3 15,8-8 0-15,7-3-1 16,8-2 0-16,4-10 0 16,13-5 0-16,-10 8-1 0,10-8 1 15,0 0-3-15,13 5 2 16,24-15-1-16,18-3 0 16,14-9-2-16,-9-1 1 15,-10-7-1-15,-10 5-1 16,-13 10 1-16,-4 7 0 15,-6 6 2-15,-7 4 1 16,-5 11-2-16,-5 9 0 16,0-22-1339-16</inkml:trace>
  <inkml:trace contextRef="#ctx1" brushRef="#br0" timeOffset="-31437.39">32462 9603 866 0,'0'0'0'0,"0"0"3"16,0 0 2-16,0 0-2 15,22 17 2-15,6-14 37 16,21-3 2-16,19-8 22 16,6-4 0-16,-16-1 3 15,-11-2-1-15,-12 0-10 0,-15 8-1 16,-20 7-1072-16</inkml:trace>
  <inkml:trace contextRef="#ctx1" brushRef="#br0" timeOffset="-18492.84">33107 8599 1293 0,'0'0'0'0,"12"-28"43"15,1 8 1-15,-1 5 42 16,-2-2 1-16,-10 17-3 15,8-11 0-15,-8 11-37 16,0 0 0 0,-3 16-6-16,-12 24-1 0,-15 38-6 15,0 32 0-15,-5 44-8 16,1 7 0-16,-9-8-3 16,8 3-1-16,6 8 4 15,9-13 0-15,12-35-1 0,16-18 2 16,16-20-3-16,14-15 1 15,4-18-3-15,10-20 0 16,8-25-6-16,-12-18 1 16,-4-9-6-16,-9-6 2 15,-7-10-7-15,-13-2 2 16,-15 45-1755-16</inkml:trace>
  <inkml:trace contextRef="#ctx1" brushRef="#br0" timeOffset="-18162.02">33169 9205 1369 0,'0'0'0'0,"0"-22"10"15,0-1 1-15,5 3 6 16,2 2 1-16,6 11 38 15,-1 7 0-15,1 2-6 16,9 13 1-16,6 8-3 0,9 10 2 16,-2 2-9-16,-5 0 1 15,-3 5-10-15,-4 3 2 16,-4-3-5-16,-4-7 1 16,-5 0-5-16,-2-5 1 15,-3-11-6-15,-5-17 0 16,0 0-5-16,0 0 0 15,0 0-1564-15</inkml:trace>
  <inkml:trace contextRef="#ctx1" brushRef="#br0" timeOffset="-17957.7">33505 9193 1369 0,'0'0'0'16,"0"0"25"-16,0 0 1 15,0 0 17-15,0 0-1 0,0 0 17 16,0 0 0-16,0 0-16 15,-12 12 0-15,4 29-9 16,-12 22 2-16,-12 4-1 16,-8 4 1-16,-2 9-3 15,-1-4-1-15,9-16-5 16,11-17 1-16,13-15-4 16,13-11 0-16,4-9-5 15,13-16 2-15,-20 8-1566 0</inkml:trace>
  <inkml:trace contextRef="#ctx1" brushRef="#br0" timeOffset="-17688.81">33423 8443 1419 0,'0'0'0'16,"0"0"5"-16,45 33-1 16,-13 4 4-16,11 21 1 15,9 35 3-15,0 28 2 16,0 30-2-16,-9 8 0 0,-26-1 20 16,-19 3 0-16,-23 0 11 15,-13-22 1-15,-9-31-4 16,-3-13 1-16,-4-7-2 15,-1-5 0-15,55-83-1393 16</inkml:trace>
  <inkml:trace contextRef="#ctx0" brushRef="#br0" timeOffset="88504.99">17114 7885 0,'0'0'0</inkml:trace>
  <inkml:trace contextRef="#ctx1" brushRef="#br0" timeOffset="70464.32">10605 3557 426 0,'0'0'0'16,"0"0"16"-16,0 0-1 15,0 0 19-15,0 0 1 0,0 0-11 0,8-27 2 16,-8 27-11-16,0 0 1 16,20 15-3-16,-5 7 1 15,7 19-3-15,-7 1 1 16,-2-14 0-16,-3-10 1 15,-1-8 7-15,6-15 1 32,13-10 5-32,14-13 0 0,3-12 23 0,10-6 2 15,-3-12 7-15,-2-9 1 16,5-27 2-16,-3-1 2 16,-2 14 0-16,-8 23 1 15,-17 16-14-15,-3 14 2 16,-12 15-7-16,-10 13 0 31,0 0-14-31,10 8 1 0,-10-8-1157 16</inkml:trace>
  <inkml:trace contextRef="#ctx1" brushRef="#br0" timeOffset="70778.66">10924 3474 414 0,'0'0'0'16,"0"0"0"-16,-2 28 1 15,2-16-1-15,2 4 1 16,8-6-1-16,0-3 0 15,0 3 4-15,7 0 1 16,16-10 22-16,14-5 0 16,13-15 60-16,5-10 2 15,-8-13 13-15,3-12 1 16,-10-18-10-16,-8 2 1 16,-10 11-17-16,-4 25 1 15,-28 35-980-15</inkml:trace>
  <inkml:trace contextRef="#ctx1" brushRef="#br0" timeOffset="73832.67">9983 3595 263 0,'0'0'0'0,"0"0"13"0,0 0-1 0,0 0 28 15,0 0 2-15,0 0 5 16,0 0 1-16,-3-23-4 31,3 23 1-31,0 0-14 16,0 0 1-16,0 0-6 0,8 8-1 16,4 7-4-16,3 3-1 15,0-6 1-15,5-2 0 16,-5-5 4-16,2-10 1 15,21-17 5-15,9-19 1 16,13-14 11-16,-3-15 2 16,3-31 5-16,7-2-1 15,-2 15 7-15,-3 10 0 16,-12 22-1-16,-10 14 1 16,-13 19-12-16,-7 10 1 15,-5 8-11-15,-5 0 1 16,2 10-11-16,-12-5 2 15,15 10-7-15,-5-2 1 0,-10-8-1162 16</inkml:trace>
  <inkml:trace contextRef="#ctx1" brushRef="#br0" timeOffset="74143.51">10336 3263 300 0,'0'0'0'16,"-5"40"1"-16,5-2 0 16,5 12-1-16,3-10 2 15,4-12-2-15,1-8 1 16,-3-10 2-16,12-10 0 15,21-15 19-15,9-23 0 16,15-35 50-16,13-25 1 16,-1-7 27-16,1-1 0 15,-5 23-3-15,2 5 1 0,-17 3-23 16,-3 19 0-16,-57 56-859 16</inkml:trace>
  <inkml:trace contextRef="#ctx0" brushRef="#br0" timeOffset="130550.51">16383 7442 0,'0'0'0,"0"0"16,14 0-16,-14-14 0,13 14 0</inkml:trace>
  <inkml:trace contextRef="#ctx1" brushRef="#br0" timeOffset="112446.67">8264 3482 313 0,'0'0'0'16,"0"0"15"-16,-12-30 2 15,12 19 20 1,0 11 1-16,0-12-9 0,0 12 2 16,12 12-7-16,3 1 2 15,13 25-11-15,9 12 1 16,-7 3-6-16,-3 2 1 16,-7-9-3-16,3-14 0 15,-6-4 6-15,10-20 1 0,6-11 9 16,12-17 2-1,12-20 18-15,5-16 0 0,1-4 10 16,-9-6 1-16,-1-17-4 16,-6-12 2-16,-5-11 0 15,-2 13 1 1,-8 13-5-16,-4 27 2 0,-6 23-8 16,-7 17 1-1,-15 13-10-15,13 0 1 16,-8 18-11-16,0 19 2 0,-5-37-1070 0</inkml:trace>
  <inkml:trace contextRef="#ctx1" brushRef="#br0" timeOffset="112730.56">8767 3447 552 0,'0'0'0'16,"8"37"6"-16,-1-7 2 31,8 1 7-31,-5-9 1 0,3-4 1 0,7-13 3 0,5-5 5 32,17-5 2-32,18-13 2 0,4-19 2 0,19-24 1 15,6-22 1-15,-2-23 18 31,6-4 1-31,-19 22 14 16,-14 22 1-16,-8 21-6 16,-17 17 2-16,-35 28-942 15</inkml:trace>
  <inkml:trace contextRef="#ctx0" brushRef="#br0" timeOffset="135434.9">32296 13386 0,'0'0'0,"13"0"0,14 0 0,105 0 15,14 0-15</inkml:trace>
  <inkml:trace contextRef="#ctx1" brushRef="#br0" timeOffset="117487.12">28093 7313 138 0,'0'0'0'16,"0"0"2"-16,0 0 0 15,0 0 9-15,0 0 2 16,0 0 16-16,0 0 1 16,0 0 5-16,25 0 1 15,-25 0-5-15,0 0 1 0,0 0-9 16,8 0 2-16,-8 0-6 15,0 0 0-15,0 0-3 16,0 0-1-16,0 0 1 16,0 0 0-16,0 0-398 15</inkml:trace>
  <inkml:trace contextRef="#ctx1" brushRef="#br0" timeOffset="118527.46">21753 7988 162 0,'0'0'0'0,"0"0"13"0,0 0 0 16,0 0 8-16,0 0 2 15,0 0-10-15,0 0 2 16,0 0-6-16,0 0 0 16,0 0 0-16,0 0 1 15,0 0 1-15,0 0 1 16,0 0 4-1,0 0 0-15,0 0 5 0,0 0 2 16,0 0 1-16,0 0 1 16,0 0-3-16,0 0 2 0,0 0-3 15,0 0 2-15,0 0-3 16,0 0 1-16,0 0-4 16,0 0 1-1,0 0 1-15,0 0 0 0,0 0 3 16,22-8-1-16,-22 8-1 15,0 0 1-15,13-7-3 16,-13 7 0-16,12-13-2 16,-12 13 0-16,10-8-3 15,-10 8 1-15,7-7-2 0,-7 7 0 32,10-10 0-32,-10 10-1 15,0 0-668-15</inkml:trace>
  <inkml:trace contextRef="#ctx1" brushRef="#br0" timeOffset="120261.06">17113 7822 338 0,'0'0'0'15,"0"0"15"-15,0 0 1 16,-22-10 8-16,12 10 2 16,2-5-2-16,-2-1-1 15,-5 1 3-15,-2-5 1 16,-11-2 7-16,-1-11 1 16,-4 1 6-16,1-1 2 15,9 8 0-15,3-3 2 16,8 8-3-16,2-5 1 15,8 2-4-15,-8 1 1 16,2 2-5-16,1-10 0 16,2 2-4-16,2-10 2 0,-2-7-6 15,5 0 0-15,0-5-4 16,8-6 1-16,4-4-3 16,1-3 0-16,1-10-3 15,4-2 0-15,-1-13-3 16,3 2 1-16,10 4-3 15,-7 11 1-15,-4 6-2 16,1 4 0-16,3 6-3 16,4 2 1-16,6 1-4 15,4 1 1-15,0-9-4 0,8 2 1 16,7 8-1 0,1 2-1-16,4-2-1 0,5 2 0 15,3 6-1-15,0-6 1 16,-5 10-1-16,-3 6 0 15,5 4 0-15,-2 8 0 16,-3-3-1-16,8 3 1 16,7 0-1-16,0 8 0 15,8 4-2-15,-13 3-1 16,3 5-3-16,-8-2 2 16,-2 7-1-16,0-5 1 15,0 13-1-15,-1-1 0 0,4-2 2 16,-6 6-1-16,0 6 1 15,-2 1 1-15,-8 5-1 16,1 2 2 0,-4-2-1-16,-6-1 0 0,2 1 1 15,-8 2 1-15,0 1 0 16,-2 6 1-16,-5 4-1 16,-2-1 1-16,-1 3 0 15,-5 0 0-15,-2 12 0 0,-2 1 0 16,-3-6 0-1,-5-2 1-15,0 0 0 0,0 0 1 16,-5-6 1-16,-10 4 0 16,-3-1 0-16,-2 0 2 15,0 6 0-15,-2-3 1 16,0 7 1-16,-8-5-1 16,-3-4 1-16,-2 4 1 15,-2-4 1-15,0-1 1 16,-13-5 1-16,5 6 1 15,-12-1-1-15,-3-2 0 16,3 2 1-16,-1-7 2 16,3 0-1-16,-4-6 2 0,-1-1-2 15,3-9 1-15,-6-4-2 32,6-5 0-32,-10 4 2 0,-1-9-1 0,-4-3 0 15,0-10-1-15,-10-2 2 16,7-1-1-16,-10-4-1 15,8-1 2-15,7-7-1 16,-7-8 2-16,-5-2-1 16,0-7 1-16,-3-9 3 15,-7 4 0-15,15-11-2 0,7-2 1 16,10-11 3-16,-5-4 1 16,11-3 3-16,1 3-1 31,6-6-2-31,24 29 2 0,-1-9-6 0,4-9 0 15,10 0-5-15,7-6 0 32,11 1-3-32,6 4 1 0,6 1-4 0,5 17 0 15,10 6-2-15,0-9 1 16,-40 41-1487-16</inkml:trace>
  <inkml:trace contextRef="#ctx1" brushRef="#br0" timeOffset="124342.36">18607 8508 213 0,'0'0'0'15,"0"0"5"-15,33 28 2 16,-13-23 33-16,4-2 2 0,9-6 49 15,12-7 1-15,2-13-3 16,8-19 0-16,-3-16-40 16,-5-8 0-16,3-9-6 15,-2 2 0-15,-6 3 2 16,-5 14 1-16,-4 11 1 16,-16 10 2-16,-7 10 6 0,-8 2 0 15,-2 5 0-15,-5 1 0 16,3 7-8-16,2 10 0 15,0 0-8-15,-20 12 0 16,-2 11-13-16,-6 15 0 16,3 12-12-16,3 15-1 31,5 1-7-31,7 7 0 0,7 0-2 0,3-3-1 16,5-22-2-16,5-13 1 15,5-15-2-15,7-17 2 16,16-16-2-16,4-20 0 15,10-22 0-15,3-15 0 16,-10 2 1-16,-5-8 1 16,-5 13 2-16,-5 3 1 15,-13 10 6-15,0 7 0 0,-7-2 6 16,-5 7 0-16,-2 10 5 16,-1 0 2-16,-2 16 4 15,0 12 0-15,0 0-2 16,-2 18 0-16,-1 19-5 15,-2 14 0-15,5 4-6 16,-5 10 1 0,0 26-5-16,5 17 0 0,0 20-3 15,0-12 1-15,-5-25-2 16,3-6-1-16,2-2 0 0,0 5 0 16,-3-2-1-16,-1-11 1 31,-4-14-1-31,1-16 1 0,2-27 0 0,5-18 0 15,0 0 2-15,-10-31 1 16,5-44 4-16,5-13-1 16,10-5 4-16,2-3 0 15,3 13 2-15,2-10 0 16,3-13-4-16,3 6 0 31,-1 12-3-31,6 10 0 16,-11 17-4-16,-2 11-1 15,-5 17-2-15,0 13-1 16,-8 5-2-16,1 8 1 16,-3 7-2-16,5-16 1 15,-5 16-1-15,0 0 0 16,0 0-1-16,10 38 1 0,-3 35-2 16,3 30 0-16,0 18-4 15,-7 2 2-15,-6-22-3 16,-2-13 0-16,-5-5 1 15,0 0 0-15,3-2 1 16,-1-3 1-16,1-18 1 16,2-10 0-16,0-27 2 0,5-23 0 15,0 0 1-15,-5-35 0 16,0-31 1-16,2-17 0 16,3 0 4-16,8-5-1 15,-3 20 8-15,10 3 0 16,7 4 5-16,6 6 0 15,7 5-3-15,-1 17 1 16,4 5-6-16,7 18 1 16,-45 10-1638-16</inkml:trace>
  <inkml:trace contextRef="#ctx0" brushRef="#br0" timeOffset="149597.66">25057 11118 0,'0'0'0,"13"0"0,0 0 0</inkml:trace>
  <inkml:trace contextRef="#ctx0" brushRef="#br0" timeOffset="151619.18">13860 10957 0,'0'0'0,"39"-27"0,15 1 0,52-42 15,13 1-15,81-40 16,65-41-16</inkml:trace>
  <inkml:trace contextRef="#ctx1" brushRef="#br0" timeOffset="135681.75">7724 5459 12 0,'0'0'0'15,"0"0"0"-15,25 0 1 16,-15 5 0-16,0 0 0 16,0 0 0-1,0-5 2-15,17 0 2 0,3 0 2 16,10 0-3-16,2 5 2 16,3 0 2-16,0-5 1 15,-10-2 5-15,2 2 1 16,5 2 1-16,1 6 1 15,-3-3-1-15,-3-5 2 16,8 5 3-16,2-5-1 0,0 5 0 16,1 0 0-16,-3 8-1 15,4-8 1 1,-1-10 4-16,-1 0 1 0,-10-3 2 16,-4 3 1-16,-1 5 0 15,0 0 0-15,-2 0-4 16,0-5 2-1,-2 5 0-15,-11 0 0 0,3 0-3 16,-5 5 1-16,0-10-3 0,-3 5 2 16,-2 0-1-16,-10 0 1 15,15-5-2-15,-15 5 0 16,13 0 2-16,-13 0 0 16,0 0 1-1,0 0 1-15,7 0-1 0,-7 0 2 16,0 0 0-16,0 0 0 15,10 0 3-15,-10 0 0 16,0 0 2-16,0 0 1 16,10 0-2-16,-10 0 1 15,0 0 1 1,0 0 1-16,0 0-3 0,0 0 1 16,0 0-2-16,0 0 1 15,0 0-2-15,-10 10 1 0,10-10-1031 16</inkml:trace>
  <inkml:trace contextRef="#ctx1" brushRef="#br0" timeOffset="143866.57">10152 3497 438 0,'0'0'0'0,"23"0"3"16,4-8-1-1,8-7 1-15,12-12 0 0,5-29 1 16,13-9-1-16,-8-8 13 15,-2 0 1-15,-7 12 14 16,-6 6 2 0,-7 12 4-16,-13 11 1 0,-22 32-509 15</inkml:trace>
  <inkml:trace contextRef="#ctx0" brushRef="#br0" timeOffset="167512.41">27009 11668 0,'0'0'0,"40"14"0,13-1 0,160 41 0,13 0 0</inkml:trace>
  <inkml:trace contextRef="#ctx0" brushRef="#br0" timeOffset="168920.96">15188 10769 0,'0'0'0,"13"0"16,0 0-16,27-26 0,0 12 16,13-13-16,14 14 0,-14-14 15,13 0-15,-13 0 16,0-13-16,-13 13 15,-13 14-15,-1-1 16,1 1-16,-14 0 0,1 13 16,-1-14-16,-13 14 0,13-13 31,14-1-31,-1 1 16,1-14-1,13 0 1,0 0-1,26-13 1,27 0 0</inkml:trace>
  <inkml:trace contextRef="#ctx0" brushRef="#br0" timeOffset="170399.82">22427 15157 0,'0'0'0,"13"0"0,0 0 0,27 0 16,0 0-16,40 0 15,26-13-15,27-1 0,26 1 0,14-1 16,26-12-16,67-15 15,53 1-15</inkml:trace>
  <inkml:trace contextRef="#ctx0" brushRef="#br0" timeOffset="170604.32">29493 14191 0,'0'0'0,"465"67"0,0 0 16,53 14 0,0 13-16,-226-14 15,-133 14-15</inkml:trace>
  <inkml:trace contextRef="#ctx1" brushRef="#br0" timeOffset="153152.36">28255 10415 640 0,'0'0'0'16,"0"0"17"-16,0 0 1 16,-25-2 34-16,25 2-1 15,-15-3 23-15,15 3 2 16,0 0-19-16,0 0 0 15,0 0-17-15,0 0 2 16,0 0-11-16,35 11 2 16,28 4-7-1,11-3 1-15,16-2-5 0,10-5 2 16,27-5-1-16,20-5 1 16,17 0-3-16,10 0 2 15,33-5 2-15,0 3 1 0,-3 2 0 16,-7-8 1-16,-11 3-4 15,1 5 2 1,7 0-5-16,-14 0 1 0,-31-8 2 16,-9 8 1-16,14 0 0 15,-14 0 1-15,-13-2 3 16,-20-1 1 0,-5 6-1-16,-8-4 2 0,-4 6-2 0,2-5 0 15,-5 0-1-15,-19 5 1 31,-11 0-4-31,-20-2 1 16,-14 2-3-16,-11 0 1 0,-12 0-5 0,8 0 1 31,-8 0-6-31,-25 7 2 16,-48 9-5-16,-21 1 1 16,94-17-1566-16</inkml:trace>
  <inkml:trace contextRef="#ctx1" brushRef="#br0" timeOffset="153498.09">28781 10627 564 0,'0'0'0'0,"0"0"15"16,0 0-1-16,50 7 19 0,24-14-1 16,33-6 4-16,43 1 1 15,59-11 7-15,43-5 0 16,49-7 6-16,30 2 2 16,18 13-3-16,-38 5 1 15,-34 10-2-15,-63 3 0 16,-70-3-5-16,-37 0 0 15,-32 5-2-15,-23 0-1 16,-19-3 5-16,-13 3 0 16,-20 0 3-16,0 0 1 15,-8 10-6-15,-17 0 1 16,25-10-1212-16</inkml:trace>
  <inkml:trace contextRef="#ctx0" brushRef="#br0" timeOffset="173917.5">28523 15050 0,'0'0'0</inkml:trace>
  <inkml:trace contextRef="#ctx1" brushRef="#br0" timeOffset="156390.92">16941 8659 401 0,'0'0'0'15,"0"0"15"-15,0 0 1 16,0 0 36-16,0 0 1 16,0 0 35-16,33-2-1 0,26-13-13 15,21-3 1-15,22-9-22 16,15-6 0 0,10-10-15-16,0-10 1 0,-2-2-8 15,-8 7-1-15,-15-2 0 16,-5 12 2-16,-15 5-4 15,-12 11 1-15,-15 4-5 16,-18 3 2-16,-17 10-2 16,-10 2-1-16,-10 3 1 0,12 3 1 15,-12 12-4-15,-5 3 1 16,-10 4-4-16,-17 8 1 16,32-30-1107-16</inkml:trace>
  <inkml:trace contextRef="#ctx1" brushRef="#br0" timeOffset="156660.5">16715 9062 791 0,'0'0'0'15,"42"-18"1"-15,5-9 0 0,25-24 1 16,30-7 2-1,13-9 13-15,30-4 1 0,11 8 21 16,14 8-1-16,-21 0 13 16,-7 9 1-16,0 11 4 15,-32 10 1 1,-33 15-1-16,-20 5 2 0,-22 15-15 0,-15 7 2 16,-3 6-11-16,-12 10 0 15,-5-33-1082 1</inkml:trace>
  <inkml:trace contextRef="#ctx1" brushRef="#br0" timeOffset="185828.48">20889 2868 1143 0,'0'0'0'15,"0"0"28"-15,2-23 1 16,5 6 37-16,3 2 2 15,0 2-9-15,-7 3 2 16,-3 10-26-16,7-13 1 16,-7 13-16-16,18-5 0 15,-8 10-7-15,0 8 1 16,2 7-1-16,-2 8 1 16,0-1-3-16,-5-4 1 15,-5-10 3-15,3 2 1 16,-1-5-1-16,3 2 1 15,-5-12 1-15,22 10 0 16,-2-7-3-16,30-11 2 16,27-19 2-16,8-11 0 0,7-22 0 15,0-13 0-15,-12-15 2 16,-5 4 1-16,-5 24 0 16,-18 20-1-16,-15 25-3 15,-7 10 1-15,-15 5-4 16,-15 22 2-16,-5 29-5 15,-12 14 0-15,17-65-1519 16</inkml:trace>
  <inkml:trace contextRef="#ctx1" brushRef="#br0" timeOffset="186127.96">21399 2828 1281 0,'0'0'0'15,"0"0"21"-15,0 0 2 16,-35-23 16-16,35 23 1 16,-10-5 5-16,10 5 0 15,-10 18-18-15,3 2 1 16,-1 15-3-16,8-7 1 16,15-3-6-16,8-8 0 15,19-4-1-15,5-8 0 0,16-10-1 16,6-3 1-16,16-12 4 15,-13 3 0-15,-2-1 4 16,-13-2 0-16,-12 12 1 16,-18 3 0-16,-14 0-3 15,-13 5 1-15,0 0-1468 16</inkml:trace>
  <inkml:trace contextRef="#ctx1" brushRef="#br0" timeOffset="187702.57">26064 2314 124 0,'0'0'0'16,"27"10"37"-16,0-5 0 15,13-5 63-15,18-15 0 16,14-12 0-16,13-6 0 16,2-12-22-16,-3-6 2 15,-9-4-27-15,-3 2 0 16,-4 0-14-16,-14 11-1 16,-6 4-2-16,-8 10 0 0,-21 11-5 15,-6 12 2-15,-13 5-7 16,0 0 1-16,0 0-5 15,-5 32-1-15,5-32-900 16</inkml:trace>
  <inkml:trace contextRef="#ctx1" brushRef="#br0" timeOffset="188018.58">26569 2166 138 0,'0'0'0'16,"8"38"0"-16,-3-16 0 15,2 6 2-15,6-13 0 16,4-5 3-16,15-10 0 15,23-10 10-15,12-5-1 16,11-8 44-16,4-4 0 16,0-6 36-16,-15-2 0 0,-17 7-13 15,-10 13 1-15,-23 2-8 16,-17 13 1-16,0 0-674 16</inkml:trace>
  <inkml:trace contextRef="#ctx0" brushRef="#br0" timeOffset="213512.87">28763 9817 0,'0'0'0,"13"0"0,0 0 0,93 13 15,1 1-15,39-1 0,26 14 16</inkml:trace>
  <inkml:trace contextRef="#ctx0" brushRef="#br0" timeOffset="213544.96">33624 12715 0,'0'0'0,"0"0"0,0 0 0</inkml:trace>
  <inkml:trace contextRef="#ctx1" brushRef="#br0" timeOffset="196974.77">16809 10305 829 0,'0'0'0'0,"0"0"30"15,0 0 0-15,0 0 37 16,0 0 0-16,0 0-5 16,0 0 1-16,0 0-17 15,-30 32 0-15,3 24-18 16,-3 4 0-16,-5-9-5 16,3-1 1-16,-1 10-1 15,6 6 1-15,10 7-1 0,-8 0 2 16,12-13 0-16,-2-7 0 15,10-13 3-15,-2-20 1 16,4-2-3-16,3-18-1 16,0 0 1-16,0 0 0 15,5-10 2-15,5-28 1 16,5-30 5-16,3-10 1 16,-3-2 3-16,-8 7 1 15,5 7-1-15,3 21 2 16,-10 10 1-16,0 15 1 15,0 2-10-15,-5 8 2 16,0 10-10-16,0-10 2 16,0 10-9-16,0 0 1 0,0 0-8 15,0 0 1-15,10 17-3 16,13 4 0-16,17 19-3 16,12 13-1-16,5-8-2 15,-5 5 2-15,6 3-3 16,2 7 0-16,-8 3-1 15,-10-15 1-15,-17-3-1 16,-5-4 1-16,-15-14-1 0,-15-1 0 16,-10-4 0-16,-15 1 1 15,-22-6 0-15,-8-1 1 16,-5-6-1-16,8-3 1 16,5-7 1-16,15 0 2 15,14 0-1 1,3-5 2-16,15 3-2 0,10 2 1 15,0 0-2-15,18-5 2 16,14-3-5-16,15-10 1 16,-47 18-1698-16</inkml:trace>
  <inkml:trace contextRef="#ctx1" brushRef="#br0" timeOffset="197431.8">17081 10675 1030 0,'0'0'0'0,"0"0"0"16,0 0 0-16,0 0 0 16,0 0 0-16,42-13 6 15,5-2 2-15,30-3 0 16,3-2 0-16,12 3 12 16,-5-4 1-16,-12 14 8 15,-15-3 0-15,-13 5 3 0,-12 5 1 16,-20 2 2-16,-15-2-1 15,5 13-10 1,-15-8 1-16,-10 13-14 16,-10-3 0-16,-2-3-10 0,2-12 0 15,10 0-3-15,8-7 0 16,2 2-9-16,10 5-1 16,-15-15-9-16,10 5 0 15,5 10 10-15,-15-11 0 16,15 11 9-16,-5 26 1 15,2 19 1-15,3 28 1 16,3 20 5-16,2 0 1 16,0-5 12-16,0-23 0 15,0-12 13-15,-5-12 1 16,0-14 6-16,-5 3 1 0,0 8-4 16,5 2 1-16,0-40-1194 15</inkml:trace>
  <inkml:trace contextRef="#ctx1" brushRef="#br0" timeOffset="197858.9">16555 10350 766 0,'0'0'0'0,"-25"-25"43"15,3 0-1-15,-3-3 26 16,-7 0 0-16,-3 11-28 16,-5 12 1-16,-5 15-8 15,-5 20 2-15,-2 23-9 16,5 15 0-16,7 25-4 16,10 23 1-16,17 27-3 15,13 13 1-15,18 0-3 0,14 2 0 16,18 9 1-16,22-19 1 15,10-37 2-15,25-36-1 16,16-22-3-16,13-23 1 16,-4-22-1-16,-5-26 1 15,-127 18-1120-15</inkml:trace>
  <inkml:trace contextRef="#ctx1" brushRef="#br0" timeOffset="198110.87">17484 10189 766 0,'0'0'0'16,"27"-45"49"-16,-2 12 2 0,3 13 2 15,14 22-1-15,3 31-12 16,15 30 0-16,14 35-27 16,-1 8 2-16,9-3-7 15,-7 20 0-15,-26 33 3 16,-16-2 0-16,-28-26 8 15,-20-2 0-15,-23 7 9 16,1-7 0-16,-8-15 7 16,3-28 1-16,9-23 1 0,11-22 0 15,22-38-1055-15</inkml:trace>
  <inkml:trace contextRef="#ctx1" brushRef="#br0" timeOffset="198883.24">18630 11626 614 0,'0'0'0'0,"0"-41"64"15,0 9 0-15,-5-6 39 16,0 5 0-16,0 11-56 16,-3-1 0-16,-4 13-27 0,-11 10 0 15,-9 15-9 1,0 23 0-16,-11 20-7 0,8 12 2 15,8 3-2-15,2-3 1 16,13-9-1-16,12-16 2 16,5-12-2-16,7-16 1 15,8-12-1-15,2-17 2 16,18-13 1-16,3-8-1 16,-11 5 12-16,-12 1 1 15,-3 4 22-15,-12 0 0 16,-5-4 5-16,5 4 0 15,-5 10-1 1,0 13 0-16,0 0-13 0,-5 13 0 16,5 5-13-16,5 7 0 15,8 5-11-15,17-2 0 16,7-11-3-16,13-9-1 0,7-13-3 16,0-10 0-16,1-18-1 15,-6-12 1-15,-12-23 1 16,-8-13-1-16,-2-24 2 15,-10 1 0-15,-5 14 5 16,-15 2 1-16,0 15 5 16,-10 7 0-16,-2 11 4 0,-1 12 1 15,6 26 0-15,-3 27 0 16,-13 30 3-16,6 15 0 16,-3 26-6-16,12 25 1 15,8 32-5-15,8 8 0 31,7 7-4-31,2 1 0 0,11 7-2 0,-11-18 0 16,3-25 2-16,0-29 1 16,-5-29 0-16,-5-27 0 15,-8-18-3-15,-2-15 1 16,0 0-1435-16</inkml:trace>
  <inkml:trace contextRef="#ctx1" brushRef="#br0" timeOffset="199135.71">19061 11510 866 0,'0'0'0'0,"37"25"7"16,-2 3-1-16,12 17 3 15,8 0 0-15,10-2-7 16,-3 2 1-16,-15 11-3 16,-19-6 0-16,-33 5 0 0,-20-4 1 15,-18-4 6-15,-4-16-1 16,0-21 16-16,9-20 0 15,18-21 14-15,15-14 1 16,15-15 6-16,10-6 0 31,13-9-1-31,7-16 1 16,-40 91-947-16</inkml:trace>
  <inkml:trace contextRef="#ctx1" brushRef="#br0" timeOffset="199325.77">19496 11072 916 0,'0'0'0'31,"0"0"0"-31,0 0 0 16,0 0-3-16,-2 28 0 0,4 7 6 16,3 28 0-16,3 27 15 15,2 11 1-15,0 17 23 16,-3 6-1-16,8-6 13 16,3 0 1-16,-8 3-2 15,-1 2 0-15,1-17-1 16,-2-18 1-16,-3-25-3 15,-5-25-1-15,-5-21-6 0,5-17 0 16,0 0-1200-16</inkml:trace>
  <inkml:trace contextRef="#ctx1" brushRef="#br0" timeOffset="199587.5">19464 11621 878 0,'0'0'0'15,"30"-28"20"-15,-5 10 1 16,10 6 9-16,-1 12 1 15,1 7-6-15,5 21 0 16,8 15-12-16,-9 15 2 16,-19 7-3-16,-7 5 2 15,-23 3 9-15,-10-7 2 16,-8-11 7-16,-1-5 1 16,1-17 16-16,6-28 1 0,12-10 7 15,12-33 0-15,13-27-4 16,10-13 0-16,10-15-7 15,2-20 1-15,-37 113-1255 16</inkml:trace>
  <inkml:trace contextRef="#ctx1" brushRef="#br0" timeOffset="199767.92">20234 11067 878 0,'0'0'0'0,"0"0"4"0,24-10-1 16,-4 2-3-16,8-2 1 15,9-2 10-15,10-3 2 16,11-13 14-16,1 5-1 16,-4-2 10-16,-7 13 0 15,-24 12 4-15,-19 10 0 16,-5-10-877-16</inkml:trace>
  <inkml:trace contextRef="#ctx1" brushRef="#br0" timeOffset="199894.4">20338 11326 866 0,'0'0'0'15,"8"23"3"-15,2-6 2 0,5-6 3 16,2-6-1-16,0-5 36 16,11-5 1-16,27-16 30 15,-1-4 0-15,11-5 2 16,-3-5 1-16,-62 35-1036 16</inkml:trace>
  <inkml:trace contextRef="#ctx1" brushRef="#br0" timeOffset="200319.78">21763 10808 515 0,'0'0'0'0,"0"0"102"16,0 0 1-16,0 0 27 15,59 15 1-15,19-20-60 16,14-8 0-16,5 3-31 16,10 0 1-16,10-5-16 15,8 3 1-15,-8 4-2 0,-25 6-1 16,-32 12 3-16,-23-3 1 16,-22 6-6-16,-20 7 2 15,-10 10-7-15,-27 5-1 16,42-35-1089-16</inkml:trace>
  <inkml:trace contextRef="#ctx1" brushRef="#br0" timeOffset="200524.38">22231 10743 979 0,'0'0'0'15,"0"0"19"-15,0 0 0 16,0 0 14-16,30 7-1 15,-15 41 0-15,0 22 0 16,-3 18-7-16,-4 8 1 0,-8 2 2 16,-5 0 1-16,2 3 3 15,3-6-1-15,5-6 3 16,8-14-1-16,9-20 5 16,18-27 1-16,-40-28-1136 15</inkml:trace>
  <inkml:trace contextRef="#ctx1" brushRef="#br0" timeOffset="201091.83">22878 11359 1218 0,'0'0'0'31,"0"0"22"-31,-15-33 0 0,10 23 42 0,5 10 0 15,-14 0-9-15,-1 15 1 16,-15 26-26-16,-3 14 1 16,6 15-10-16,7 3 1 15,8 3-9-15,9-8 0 16,13-18-5-16,15-10 0 0,7-15-3 16,16-17 1-16,11-21 4 31,6-9 0-31,5-16 4 15,-13-5 0-15,-7-5 11 16,-10-7 1-16,-10-3 8 16,-8 5-1-16,-4 18 3 15,-13 10 0-15,-5 15-2 16,0 10-1-16,-18 28-7 16,1 14 0-16,-3 26-13 15,2 10 2-15,13-10-7 16,13-10 1-16,12-8-6 0,15-19 1 15,9-11-3-15,6-15 1 16,3-20-2-16,-4-13 1 16,-6-7 0-16,-8-13 1 15,-16-7 3-15,-9-1 1 16,-12 1 3-16,-11 5 1 16,-9-11 4-16,-5 16 1 15,-6 22 2-15,3 18-1 16,1 20 2-16,-6 13 0 15,5 17-11-15,10 6 0 16,15-1-6-16,10-2 1 16,-5-48-1667-16</inkml:trace>
  <inkml:trace contextRef="#ctx1" brushRef="#br0" timeOffset="201440.9">23568 11505 1218 0,'0'0'0'0,"0"0"15"16,15-5 0-16,-15 5 18 15,0 20 1-15,0 3-7 0,0 17 1 16,10 28-16 0,-5 0 0-16,3-5-5 0,-1-16 0 15,1-19-2-15,2-5 1 16,-5-13 1-16,-5-10 1 16,17 0 4-16,0-20 1 15,21-18 11-15,4-12 1 16,-5-3 17-16,-2 0 1 15,-5 0 3-15,-5 10 0 16,-7 21-2-16,-4 12 1 16,-14 10-8-16,10 15 1 15,0 25-11-15,5 10 1 0,-2 1-9 16,-1-4 0-16,6-9-8 16,-1-8 0-16,3-7-3 15,0-5 1-15,0-8-3 16,0-5 1-16,0-8-5 15,7-17 1-15,-27 20-1503 16</inkml:trace>
  <inkml:trace contextRef="#ctx1" brushRef="#br0" timeOffset="201944.09">24945 11507 728 0,'0'0'0'0,"0"0"16"15,0 0 0-15,0 0-15 16,0 0 1-16,0 0 20 15,33 15 2 1,44-9 23-16,18-4 0 0,9-7 18 0,23-5 1 16,23-10 13-16,2 0 0 15,-38 0-7-15,-24 2 0 16,-35 13-17-16,-25 0 0 16,-30 5-1-16,-10 10 0 15,-43 8-13-15,-21 7 2 16,-9 5-13-16,-1-2 0 15,84-28-1304-15</inkml:trace>
  <inkml:trace contextRef="#ctx1" brushRef="#br0" timeOffset="202497.73">26679 11150 476 0,'0'0'0'0,"0"0"34"16,-25-33 0-16,25 33 27 16,0 0 2-16,-5-10-9 15,5 10 1-15,30-17-7 16,32 7 2-16,48-3 5 16,19 3 1-16,-7 5-2 15,13 2 1-15,7 1-4 16,-3-1 1-16,-37 6-4 0,-17 7 2 15,-35 5 0-15,-23-2 1 16,-17 2-14-16,-15 0 1 16,-12 15-6-16,-13 3 2 15,30-33-1189-15</inkml:trace>
  <inkml:trace contextRef="#ctx1" brushRef="#br0" timeOffset="202749.03">27321 11127 967 0,'0'0'0'16,"-7"-32"23"-16,2 4 1 16,-3 0 30-16,3 6 1 15,1 12-2-15,4 10-1 0,0 0-9 16,9 12 1-16,1 41-12 16,3 18 1-16,-1 19-1 15,-2 6 1-15,-2 7-5 16,-3-2 0-16,0-18-3 15,-3-8-1-15,-4-17 1 16,-3-5 0-16,0-21-1 16,2-9 2-16,8-13-3 15,8-7 0-15,-13-3-1295 0</inkml:trace>
  <inkml:trace contextRef="#ctx1" brushRef="#br0" timeOffset="203110.69">27929 11613 1192 0,'0'0'0'15,"0"0"34"-15,0 0 1 16,-2-33 34-16,-3 23 2 16,0-2-14-16,-8 2 2 15,-2-3-26-15,0 13 2 16,-5 8-9-16,0 2 1 15,5 2-9-15,1 13 0 16,1 8-4-16,8 2 2 0,13 1-4 16,14-4 2-16,10 3-6 15,6 1 1-15,4-4-4 16,5-4 2-16,3 5-2 16,-7-6 0-16,-19-4 2 15,-11 0 0-15,-16-8-1 16,-22 2 1-16,-22-1 1 15,-13 1 0-15,-12-7 1 0,7-5 1 16,-7-2 1-16,-3-3 0 16,-2-3 1-16,20-4-1 15,57 7-1418-15</inkml:trace>
  <inkml:trace contextRef="#ctx1" brushRef="#br0" timeOffset="203521.76">29458 10979 878 0,'0'0'0'0,"-37"-45"66"16,2 17 1-16,-2 8 31 15,-1 17 1 1,3 21-59-16,-4 20 2 0,-6 30-24 16,0 25 0-16,-2 30-12 0,-1 18 0 15,-2 15-3 1,6 10-1-16,16-10 3 0,18-3 1 15,23-9 6-15,19-21 1 16,18-20 5-16,10-35 0 16,17-25 1-16,15-38 1 15,28-20-6-15,-13-20 2 16,-107 35-1130-16</inkml:trace>
  <inkml:trace contextRef="#ctx1" brushRef="#br0" timeOffset="203741.66">29784 11339 1017 0,'0'0'0'0,"0"0"14"16,0 0 0-16,-29 10-4 15,21 25 1 1,-9 41 14-16,4 12 1 0,6 2 1 16,2 1 0-16,5-3 4 15,0 7 2-15,10 11 0 16,2-3-1-16,3-12 2 15,5-21 1-15,2-29 2 0,-9-21 1 16,-3-18-7-16,-8-30 1 16,-4-32-5-16,-8-18-1 15,10 78-1197-15</inkml:trace>
  <inkml:trace contextRef="#ctx1" brushRef="#br0" timeOffset="203961.32">29588 11361 941 0,'0'0'0'16,"25"-27"6"-1,2 7-1-15,13 5 2 16,7 10 1-16,13 15 0 0,17 15 1 16,18 15-7-16,2 13 0 15,-7 12 4-15,-26 3 0 16,-31-2 5-16,-33-1 0 16,-33-5 6-16,-21-4 1 15,-19-11 9-15,6-7-1 16,12-16 6-16,23-17-1 0,14-10 0 15,23-30 0-15,-5 35-958 16</inkml:trace>
  <inkml:trace contextRef="#ctx1" brushRef="#br0" timeOffset="204166.27">30467 10997 590 0,'17'27'0'15,"28"49"20"-15,25 19 0 16,15 31-2-16,-8 5 0 16,-8 10 19-16,-21 7 0 15,-28 3 8 1,-40 0 0-16,-47-10-5 0,-23-13 2 16,-25-14-2-16,-4-9 1 15,119-105-786-15</inkml:trace>
  <inkml:trace contextRef="#ctx0" brushRef="#br0" timeOffset="-202329.53">23914 14204 0,'0'0'0,"27"-13"0,0 13 0,119-40 0,13-1 0,40-26 31,40 0-15</inkml:trace>
  <inkml:trace contextRef="#ctx1" brushRef="#br0" timeOffset="210031.75">22575 2893 162 0,'0'0'0'16,"0"0"13"-16,0 0 0 16,0 0 23-16,0 0 0 15,0 0 30-15,0 0 1 0,0 0 5 16,0 0 1-16,0 0-25 16,0 0 2-16,0 0-8 15,0 0 2-15,0 0-1 16,0 0-1-16,0 0 1 15,27 0 0-15,-27 0-3 16,0 0 1-16,0 0 0 16,10 0 2-16,-10 0-4 15,0 0 1-15,0 0-5 16,5-5 0-16,-5 5-6 0,0 0 0 16,0 0-978-16</inkml:trace>
  <inkml:trace contextRef="#ctx0" brushRef="#br0" timeOffset="-181634.3">26837 11387 0,'0'0'15</inkml:trace>
  <inkml:trace contextRef="#ctx0" brushRef="#br0" timeOffset="-179348.45">30967 9119 0,'0'0'0</inkml:trace>
  <inkml:trace contextRef="#ctx1" brushRef="#br0" timeOffset="-197529.66">26970 2186 250 0,'0'0'0'0,"0"0"10"0,15-43 1 15,-5 26 23-15,0 7-1 16,-10 10 10-16,10-13 0 16,-10 13-12-16,13 5 2 15,-9 8-10-15,9 14 2 16,-3 11-7-16,-5 7 1 31,-3-7-4-31,1-5 0 16,2-11 1-16,-3-9 0 0,3-3 2 15,10-5 0-15,8-5 0 16,22-5 1-16,12-18 3 16,10-9 2-16,5-11 6 15,20-2 0-15,13-16 9 16,-10 1 1-16,-13 2 2 16,-20 10 2-16,-25 21-3 15,-17 9 0-15,-10 13-5 0,-10 5 0 16,0 23-9-16,-7 9 0 15,-6 14-9-15,-4 6 1 16,17-52-938-16</inkml:trace>
  <inkml:trace contextRef="#ctx1" brushRef="#br0" timeOffset="-197245.67">27501 2148 438 0,'0'0'0'16,"-8"13"-1"-16,3 7 1 0,-2 8-11 15,-3 4 0-15,2 4 10 16,8 1-1-16,3-4 4 16,12 0-1-16,10-11 8 15,20-4 1-15,14-8 31 16,11-15 1-16,0-13 18 15,-3-9 1-15,-2-6 12 16,7 0 1-16,-2-2-4 16,-11 5 0-16,-16 7-19 0,-16 11-1 15,-27 12-821-15</inkml:trace>
  <inkml:trace contextRef="#ctx0" brushRef="#br0" timeOffset="-172900.03">29055 11668 0,'0'0'0,"26"0"0,14 14 16,146 13-16,0-1 0,27 15 15,12-1-15,-65-13 16,-41 0-16,-12 0 16,-14-1-16,-40-12 15,-27-1-15</inkml:trace>
  <inkml:trace contextRef="#ctx0" brushRef="#br0" timeOffset="-168247.05">7006 6328 0,'0'0'0,"0"0"0,13 0 0,-13 0 31,13 0-31</inkml:trace>
  <inkml:trace contextRef="#ctx1" brushRef="#br0" timeOffset="-186477.57">1234 1243 1231 0,'0'0'0'15,"0"0"39"-15,0 0 0 16,0-28 46-16,0 28 2 15,0-13-19-15,0 13 2 16,0 0-34-16,0 0 0 16,5 8-15-16,5 25 1 15,10 42-5-15,-3 8 0 16,-2 3-3-16,-5-11 0 16,-5-20 1-16,-3-4-1 15,3-8-1-15,0-8 0 0,0 3-1 16,-5-11 1-16,0-4 1 15,0-8 2-15,0-15 0 16,0 0 0-16,-12-28 0 16,2-4 1-16,-10-24 2 15,3-9 1-15,2-8 4 16,5-15 1-16,10-33 1 16,0 5-1-16,15 23-1 0,7 25 1 15,8 18-5-15,2 17 0 16,8 16-3-16,3 2 0 15,11 2-5-15,1 3 0 16,7 10 0-16,-7 5-1 16,0 0-3-16,-13 8 1 15,-14 4-3-15,-13 11 1 16,-15-28-1741-16</inkml:trace>
  <inkml:trace contextRef="#ctx1" brushRef="#br0" timeOffset="-186304.29">1323 1539 1494 0,'0'0'0'16,"0"0"28"-16,0 0 1 15,35 6 29-15,-15-17-1 0,10 1-14 16,15-12-1-16,20-11-20 16,-1 0 0-16,11-2-9 15,-3 2 2-15,1-4-6 16,-9 14 1-16,-64 23-1392 15</inkml:trace>
  <inkml:trace contextRef="#ctx1" brushRef="#br0" timeOffset="-186130.55">2163 1461 1269 0,'0'0'0'16,"47"-32"29"-16,-2 4 0 15,10-5 33-15,2 6 1 16,-10 4-16-16,-12 8 1 16,-5 5-30-16,-10 7 1 15,-20 3-1207-15</inkml:trace>
  <inkml:trace contextRef="#ctx1" brushRef="#br0" timeOffset="-185988.29">2330 1517 1231 0,'-5'7'0'0,"0"14"26"15,-5 1 3-15,10 6 29 16,0-11 1-16,10-7 11 15,5-4 0-15,17-6-21 16,5 0 0-16,13-6-11 16,5-9 2-16,-3-7-7 15,0-1 2-15,8 0-10 0,-5-2 1 16,-55 25-1406-16</inkml:trace>
  <inkml:trace contextRef="#ctx1" brushRef="#br0" timeOffset="-185515.03">3525 999 1306 0,'0'0'0'0,"10"-28"31"0,-3 13 1 0,6 12 17 16,2 6 1-16,0 2 13 15,7 10 1-15,3 30-29 16,7 16 1-16,-14 22-6 15,-8 5 1-15,-10 12 0 0,-3-12 0 32,3-5-4-32,8-17 0 15,2-16 0-15,0-17 0 16,5-16-3-16,15-7 0 16,19-15-2-16,9-5 0 15,11-7 4-15,-1-11 0 16,11-17 0-16,1 2 1 15,-5 3-1-15,-8 7 1 16,-2 5-3-16,-8 6 1 16,-5 7-6-16,-7 10 1 15,-45 5-1697-15</inkml:trace>
  <inkml:trace contextRef="#ctx1" brushRef="#br0" timeOffset="-185247.59">4962 1044 1407 0,'0'0'0'0,"10"-35"30"15,-5 7 0-15,-5 3 15 16,0 7 0-16,0 18 15 0,0 0 0 16,0 15-17-16,5 26 1 15,2 42-10-15,3 15 1 16,5 12-6-16,8 1 2 15,-1-15-7-15,1-8 2 16,-4-5-6-16,6-13 1 16,-5-35-2-16,-10-14 0 15,-5-14-6-15,-5-7 2 16,0 0-1554-16</inkml:trace>
  <inkml:trace contextRef="#ctx1" brushRef="#br0" timeOffset="-185043.25">4656 1391 1332 0,'0'0'0'16,"0"0"41"-16,0 0 1 0,27 33 31 15,20-28-1-15,21-5-3 16,16 0 0-16,11 0-35 16,-3-5 1-16,-2-10-7 15,2 2 1-15,8 3-7 16,-3-3 0-16,-8 8-12 15,-24-5 0-15,-65 10-1427 16</inkml:trace>
  <inkml:trace contextRef="#ctx1" brushRef="#br0" timeOffset="-184760.29">5727 1072 1318 0,'0'0'0'16,"5"-23"28"-16,0 10 1 15,0-2 44-15,-3 5 0 16,-2 10 0-16,0 0 0 15,0 0-30-15,15 33-1 16,0 32-10-16,7 8 0 16,-2 10-8-16,0 5-1 15,13-17-3-15,11-8-1 16,9-21-1-16,9-19 0 16,-2-23 1-16,-1-28 0 15,1-17 0-15,-7-15 0 0,-16-13 0 16,-10-10 0-16,-7-10 0 15,-5 0 0 1,0-8-1-16,0 20 1 0,-15 26-1 16,0 25 1-16,0 30-1643 15</inkml:trace>
  <inkml:trace contextRef="#ctx1" brushRef="#br0" timeOffset="-165020.48">913 2579 539 0,'0'0'0'16,"0"0"37"-16,0 0 0 15,0 0 50-15,0 0-1 16,0 0-13-16,0 0 0 15,0 0-15-15,14 55 2 16,-4 28-24-16,5 0 1 16,-5-10-6-16,-2-8 2 0,-3 6-4 15,0 2 0-15,5 15 1 16,0-10 2-16,-5-10-1 16,2-13 2-16,-7-17 7 15,-5-18 1-15,5-20 1 16,-7-5 1-16,-8-28 9 15,-8-27-1-15,-2-28 10 16,1-8 0-16,4 3 6 16,5 5 0-16,2 0-6 0,13-5 0 15,5-3-10-15,13 13-1 16,9 23-9 0,10 12 0-16,11 18-6 0,6 2 0 15,11 8-7-15,0 7 1 16,0 8-8-16,-8 5 2 15,-5 5-5-15,-7 13 0 16,-17 10-14-16,-6 9 2 16,-22-37-1821-16</inkml:trace>
  <inkml:trace contextRef="#ctx1" brushRef="#br0" timeOffset="-164848.99">995 2948 1231 0,'0'0'0'0,"0"0"9"16,-35 28 1-16,32-15 11 15,3-3 0-15,0-10-2 16,8 7 0-16,12-4-7 16,7-6 0-16,25-4-4 15,-7 2 0-15,-2 10-3 16,-19 0 2-16,-24-5-1044 0</inkml:trace>
  <inkml:trace contextRef="#ctx1" brushRef="#br0" timeOffset="-164075.79">1388 2943 866 0,'15'-5'0'0,"13"-7"19"0,11 2 0 15,14 0 17-15,-1 5 1 16,0 10-3-16,-12 5-1 16,-8 7-6-16,-9 6 0 15,-16 15 1-15,-7 7 0 16,-10 20 5-1,-2 1 0-15,-5-3 6 0,-1-11-1 16,13-24 3 0,5-15 1-16,0-13 0 0,13-13 2 0,19-40 3 15,10-10 2-15,1-2-2 16,-1-3 0 0,-10 8-1-16,-9 4 0 0,-6 14-5 15,-7 14 2-15,-10 10-4 16,0 8 2-16,0 10-10 0,-10 5 2 15,-5 46-6-15,5 19 0 32,-5-2-12-32,10-3 2 0,10-4-6 15,10-11 2-15,5-17-7 16,5-16 2 0,7-17-1-16,13-12 0 15,8-16-1-15,-6-15 1 16,-5-7 0-16,-12 0 0 15,-2-1-1-15,-1 14 2 16,-17 4-2-16,-3 10 1 16,-4 13-1-16,-3 10 1 15,0 0-2-15,-5 15-1 16,-5 31-1-16,-3 14 1 16,-1 23-2-16,6 0 1 0,8 5 0 15,5-10 0-15,7 0-1 16,1-12 2-16,2-11-2 15,2-15 1-15,-7-15 2 16,-5-12-1-16,-5-13 2 16,15-13-1-16,-12-7 0 15,-3-15 0-15,-8-20-5 16,-7-11 2-16,-7-9-6 16,2 2 1-16,3 5-17 0,7 12-1 15,7 14-19-15,11 9 0 16,6 10-7-16,9 1-1 15,9-6 19-15,6 5 1 16,9-4 15-16,0 2 0 16,8 7 9-16,0-5-1 15,-5 6 4-15,-11 7 1 16,-11 5 0-16,-13 10 0 16,-10 5-1-16,-20 20 1 15,15-30-1451-15</inkml:trace>
  <inkml:trace contextRef="#ctx1" brushRef="#br0" timeOffset="-163934.18">2257 3502 1180 0,'0'0'0'0,"40"0"14"15,-2-5 0-15,9-8 11 16,-2-2 1-16,14-7 3 16,1-11 1-16,-7-10-10 15,-6 3 0-15,-2 0-4 16,5-3 0-16,-50 43-1060 15</inkml:trace>
  <inkml:trace contextRef="#ctx1" brushRef="#br0" timeOffset="-163619.05">3141 2740 766 0,'0'0'0'15,"38"-23"11"-15,-3 8 2 16,7 2 8-16,-2-2 1 16,-15 8-9-16,-8 7-1 15,-2 2-1-15,-5 8 2 16,-5 8 0-16,-10 14 0 0,-15 16 0 16,-2 3-1-16,-8-1 2 15,5-12 0-15,10-6 5 16,5-4 1-16,8-5 11 15,9-13-1-15,3-3 17 16,5-2 0-16,20-5 9 16,2-10 1-16,11-2-5 15,9-8 1-15,-57 20-1083 16</inkml:trace>
  <inkml:trace contextRef="#ctx0" brushRef="#br0" timeOffset="-142953.81">8493 8985 0,'0'0'0,"0"0"0,14 0 0,12-27 16,14 14-16,27-14 16,39 13-1,80-26-15,79-27 0</inkml:trace>
  <inkml:trace contextRef="#ctx1" brushRef="#br0" timeOffset="-161309.94">4031 2526 1255 0,'0'0'0'16,"7"-41"41"-16,3 14 0 16,0 4 52-16,-5 6 0 15,2 6-21-15,-7 11 1 16,0 0-36-16,10 0 0 16,-2 11-12-16,7 16 1 15,0 31-8-15,-5 18 1 16,-10 12-6-16,-5 2 1 15,0-2-3-15,0-12 1 16,5-16-2-16,5-5 2 16,17 1-2-16,8-11 0 15,17-12 1-15,3-16 1 16,22-17 1-16,-2-12 0 0,2-8 0 16,-9-8-1-16,1 5 4 15,-11 6-1-15,-4 7 2 16,-9-3 0-16,-40 13-1563 15</inkml:trace>
  <inkml:trace contextRef="#ctx1" brushRef="#br0" timeOffset="-160617.61">4872 2780 1269 0,'15'-13'0'15,"23"-14"45"-15,9-6-1 16,0 5 25-16,-2 18 1 16,0 20-20-16,-3 23 1 15,-14 17-27-15,-8 6 1 16,-18-1-11-16,-9-5 1 16,-13 16-5-16,-3-11 1 15,3 0-2-15,0-12 0 16,10-15 1-16,5-23 2 15,5-5 3-15,0 0 1 16,13-30 3-16,9-16 1 16,11-19 3-16,4-3-1 0,3-5 5 15,2-2 1-15,-7-3-3 16,-2 5 1-16,-4 17-2 16,-9 18 2-16,-15 23-6 15,-5 15 2-15,-5 26-5 16,0 19 1-16,-7 25-6 15,-1 11 1-15,3-1-4 16,1-7 1-16,4-2-2 16,5-11 0-16,19-7-2 15,16-10 0-15,13-23-2 16,9-13-1-16,0-19-1 0,-4-16 2 16,-4-10-3-16,-16 1 1 15,-8-4-2-15,-5-1 1 16,-3 6-1-16,-7 9 0 15,2 7 0-15,-2 2 0 16,0 8 0-16,-10 10 0 16,10-13 0-16,-10 13 0 15,0 0 0-15,-5 23 0 16,-5 15 0-16,0 25 0 16,5 2 0-16,3 8 0 15,-3-8 0-15,5-9 0 0,15-16 0 16,12-10 1-1,-2-7 1-15,32-21 0 0,31-14 0 16,6-11 0-16,8-15 2 16,-2-2-1-16,-25 2 0 15,-3 11 2-15,-72 27-1655 16</inkml:trace>
  <inkml:trace contextRef="#ctx1" brushRef="#br0" timeOffset="-151341.85">14580 4038 1168 0,'0'0'0'0,"0"0"29"16,0 0 1-16,25-28 31 15,-25 28-1-15,10 0-14 16,-5 8 0-1,0 7-20 1,5 12 0-16,-3 11-10 0,-2 2 1 16,-5 3-5-16,0-8 1 15,-5 3-1-15,10-10 0 16,0-6-3-16,10-6 0 16,13-11 3-16,14-21 1 15,18-19 7-15,22-3 0 16,8-9 6-16,-3-11 0 15,5-18 1-15,-12-7 1 16,-6 0-4-16,-6 18 2 16,-16 30-8-16,-15 12 1 15,-14 18-5-15,-8 10-1 16,-10 18-6-16,-5 14 0 16,0-37-1427-16</inkml:trace>
  <inkml:trace contextRef="#ctx1" brushRef="#br0" timeOffset="-151106.42">15213 4060 1206 0,'0'0'0'0,"-10"38"26"0,-3-5 1 15,-2 7 30-15,3 15 0 16,7 11-5-16,5 7-1 15,2 7-19-15,8-2-1 16,15-20-6-16,8-15 0 16,12-20-2-16,14-23 2 15,16-23-1-15,7-27 1 16,3-21-2-16,-3-12 0 16,-82 83-1322-16</inkml:trace>
  <inkml:trace contextRef="#ctx1" brushRef="#br0" timeOffset="-150553.57">16904 1562 1004 0,'0'0'0'0,"0"0"58"15,0 0 1-15,0 0 38 16,27 28 2 0,-27-28-54-16,10 17 0 0,0 16-26 15,8 5 0-15,-9 0-6 16,-4-3 1-16,5-8-4 15,5-11 1-15,8-14 0 16,14-2 1 0,13-7 2-16,32-21 1 0,20-15 3 15,10-7 1-15,8-6-2 0,-13-17-1 16,-5-15 6-16,-12 0 0 16,-18 23 2-16,-10 25-1 15,-22 20 2 1,-20 17 1-16,-20 3-10 0,2 40 0 15,-2-40-1359-15</inkml:trace>
  <inkml:trace contextRef="#ctx1" brushRef="#br0" timeOffset="-150286.31">17474 1539 1143 0,'0'0'0'0,"-15"41"40"16,5-4 2-16,0 1 36 15,10-5 2-15,8-10-30 16,14-11 0 0,30-7-28-16,11-20 2 0,24-15-6 15,22-8 1-15,16-22-1 16,14-13 1-16,1-10 4 15,-1 0 0-15,-14 0 0 0,-13 0-1 16,-112 83-1293-16</inkml:trace>
  <inkml:trace contextRef="#ctx0" brushRef="#br0" timeOffset="-121313.09">19691 17344 0,'0'0'0,"13"0"0,13 14 16,174 66-16,-1 14 0,80 27 15,66 40-15</inkml:trace>
  <inkml:trace contextRef="#ctx0" brushRef="#br0" timeOffset="-121029.84">19345 16137 0,'0'0'0,"0"0"0,0 0 0,0 0 0,0 0 16,0 0-16,0 0 0,0 0 0,0 0 31,0 0-15,0 0-1,0 0 1</inkml:trace>
  <inkml:trace contextRef="#ctx1" brushRef="#br0" timeOffset="-138975.97">14620 13226 564 0,'0'0'0'0,"0"0"41"0,0 0 1 16,7-30 60-16,-7 17 1 15,0-2 7-15,0-3 0 16,0-2-24-16,0 3 0 16,0 4-33-16,0 13-1 15,0 0-10-15,0 0 0 16,-2 10-9-16,-3 23 2 15,0 22-10-15,-5 13 0 16,10 10-2-16,0 0-1 16,5-8-1-16,-5-7-1 15,5-15-3-15,3-15 1 16,-1-11 1-16,0-6 0 16,-2-4 2-16,-5-12 0 15,10 10 0-15,-10-10 0 0,0 0 4 16,0 0 0-16,5 13 3 15,-5-13 2-15,-5-15 4 16,0-21 1-16,-15-31-2 16,3-22-1-1,-5-14 2-15,7 3 1 0,-3 17 0 16,8 17-1-16,8 29-2 16,4 14 0-16,3 10-5 15,13 6 1 1,4-1-6-16,13 3 0 0,17 0-2 0,13-2 0 15,2 2-7 1,3-6-1-16,-3 9-7 0,-7 2 0 16,-10 2-4-16,-15 4 0 15,-15 1-2-15,-15 3 1 16,-5-10-1811-16</inkml:trace>
  <inkml:trace contextRef="#ctx1" brushRef="#br0" timeOffset="-138802.96">14732 13487 1067 0,'0'0'0'15,"0"0"1"-15,23 8 0 0,-1-8 0 16,0-3 1-16,16 3 4 16,-6-10 1-1,15-2 1-15,1-3-1 0,-3-3 1 16,-3-5 0-16,-42 23-846 15</inkml:trace>
  <inkml:trace contextRef="#ctx1" brushRef="#br0" timeOffset="-137985.44">15282 13027 941 0,'0'0'0'16,"0"0"20"-16,0 0 0 15,28-28 33-15,-28 28 1 16,0 0-6-16,0 0 1 15,0 0-21-15,0 25 1 16,-13 31-9-16,-2 22 1 16,6 15-2-1,1 5 0-15,6-5-3 0,4-15 0 16,6-23 0-16,1-19 0 16,6-16-1-16,3-15 0 15,-3-5 4-15,15-10 0 16,5-23 17-16,4-12 0 0,-4-16 11 15,-7-7 1 1,-8 6 5-16,-5 16-1 0,-6 19-4 16,-4 14-1-16,-5 13-11 15,10 23 0-15,0 40-15 16,3 12 0-16,2-7-10 16,2-8 1-16,6-12-7 15,4-15 2-15,5-8-3 16,8-5 1-16,10-7-2 0,2-8 1 15,3-10-3-15,0-5 1 16,-8-3-3-16,-9-5 1 16,-11-2-27-16,-5 3 0 15,-7-1-57-15,0-7 0 16,-2-3-24-16,4 1 0 16,-9 1 32-1,-1 9 0-15,-2 4 48 0,-5 13 1 16,13-7 22-16,-13 7 1 15,10 10 5-15,4 12 0 16,9 29 13-16,-6 4 2 16,-4-12 20-16,-1 2 1 15,-7-2 11-15,5 7 1 16,3 11-4-16,-3-6 1 0,0-10-5 16,-5-7 2-16,-5-18-7 15,0-20 0-15,0 0-2 16,-10-20 2-16,-5-23-4 15,-3-12 0-15,-9-6-7 16,2 6 0-16,0 5-6 31,8 2 1-31,7 8-7 16,5-11 2-16,10-4-8 0,10 5 1 0,2 2-5 0,13 8 0 16,2 10-2-16,11-1 0 15,1 4-1-15,11 4 0 16,0 5-1-16,-5 3 1 15,-13 5-1 1,-9 5 0-16,-14 5-1 0,-1 3 0 16,-1 4-4-16,-7 1 2 15,-10 12-12-15,-7 13 1 16,12-33-1492 0</inkml:trace>
  <inkml:trace contextRef="#ctx1" brushRef="#br0" timeOffset="-137842.87">16403 13631 892 0,'0'0'0'15,"0"0"0"-15,-22 35 1 16,27-20-1-16,0-5 0 0,-5-10 4 16,20 8 2-16,0-6 19 15,14-2 0-15,21-7 22 16,3-6 1-16,-4-2 8 16,9-5 0-16,-63 20-927 15</inkml:trace>
  <inkml:trace contextRef="#ctx1" brushRef="#br0" timeOffset="-137085.77">17454 13389 1281 0,'0'0'0'0,"0"0"38"15,0 0 1-15,0 0 39 16,0 0-1-16,0 0-10 0,0 0 0 15,67 18-33-15,3-3-1 16,5-10-13-16,7-8 2 16,-12-2-7-1,-3-2 2-15,0-6-1 0,-7-4 0 16,-18 7-5-16,-9 2 1 16,-18 3-5-16,-15 5 0 15,0 0-1401-15</inkml:trace>
  <inkml:trace contextRef="#ctx1" brushRef="#br0" timeOffset="-136848.05">17770 13062 1332 0,'0'0'0'0,"0"0"25"16,0 0 2-16,-10 28 38 15,10 5 2-15,0 22-10 16,3 20 0-1,9 24-24-15,3 4 0 0,-2-23-10 16,-3-12 0-16,5-13-5 0,-5-12 0 16,0-10 1-16,-3-10 1 15,-4-11-3-15,-3-12 0 16,0 0-1406-16</inkml:trace>
  <inkml:trace contextRef="#ctx1" brushRef="#br0" timeOffset="-136184.86">19337 12974 1231 0,'0'0'0'15,"0"0"61"-15,0 0 1 16,0 0 22-16,10-30 0 16,-10 30-31-16,5-10 0 15,-5 10-22-15,-20-10 2 16,-2 0-10-16,-21 10 1 15,-12 15-6-15,6 7 0 16,1 11 0-16,1 5 0 0,10 2-4 16,4-5 2-16,11 8-3 15,7 0 1-15,15-10-2 16,7-6 1-16,11 9-2 16,7 1 0-16,10-4-1 15,7-5 1-15,5-1 0 16,3-9-1-16,0-5 0 15,-3 7 0-15,-14 12-1 16,-16 1 1-16,-20-10-1 0,-16 4 1 16,-26 1-2-16,-8 0 0 15,4-16 0-15,1-2-1 16,6-5 1-16,5-5 0 16,9 5 1-16,6-2 1 15,4-6-1-15,3 3 1 16,3-5 0-16,-3-2 0 15,15 7-1601-15</inkml:trace>
  <inkml:trace contextRef="#ctx1" brushRef="#br0" timeOffset="-134118.57">19730 12916 752 0,'0'0'0'0,"15"56"22"0,-7-6 0 16,-3 8 32-16,2 12 0 16,-2 6 1-16,-2 14 0 15,-1 1-12-15,1-6 0 16,2-27-16-16,5-15 0 16,-5-18-4-16,5-12 0 15,-10-13 3-15,15 2 0 16,0-4 8-16,7-18 0 15,13-21 16-15,2-21 0 16,-4-14 7-16,-11-4 1 16,-5 12-6-16,1 17 2 15,-8 24-4-15,-5 12 0 16,-5 15-9-16,5 30 0 0,-3 48-10 16,1 15 2-16,2 2-12 15,12-17 1-15,6-22-8 16,11-19 2-16,6-9-10 15,8-13 0-15,4-7-6 16,8-16 0-16,-6-4-23 0,-9-8 0 16,0-3-50-16,-13-5 2 15,-9-12-21-15,-6-8 1 16,-7-5 24-16,-5 3 1 16,-15 10 39-16,-2 10 0 15,-6 17 21-15,3 8-1 16,-9 15 6-16,-4 13 1 15,3 9 0-15,8 9 0 16,7 1 2-16,10-4 1 16,5-3 3-16,10-4 1 15,0-6-1-15,12-8 2 16,11 3 0-16,6-7 1 16,11 2 1-16,-8-7 0 15,-14-1 0-15,-13-2 1 16,-10-2 0-16,-10-3 1 0,0 0 3 15,-10 5 0-15,-15-5 7 16,-17 5-1-16,-16 0 5 16,11-5 1-16,20 0 0 15,7-3 1-15,20 3-4 16,0 0 2-16,0 0-1333 16</inkml:trace>
  <inkml:trace contextRef="#ctx1" brushRef="#br0" timeOffset="-133883.29">20918 13221 1042 0,'0'0'0'0,"10"-25"17"0,-2 12 1 15,-8 13 19-15,10-15 1 16,-10 15-5-16,0 0-1 16,5 15-14-16,-5 18 0 15,-10 35-7-15,2 12 2 16,3 1-6-16,5-6 2 15,3-7 0-15,4-10 1 16,11-5-1-16,-3-11 2 16,-3-19-4-16,-2-10 1 15,-10-13-1019-15</inkml:trace>
  <inkml:trace contextRef="#ctx1" brushRef="#br0" timeOffset="-133269.43">20724 13591 665 0,'0'0'0'16,"5"22"10"-16,5-4 1 0,3-13 5 0,6 5 1 15,9 2-6-15,14-7 1 16,20 1-4 0,3-6 1-16,5-8 0 0,7-5 0 15,15-4 14-15,-12-3 0 16,-18-8 22-16,-12-2 1 15,-18-3 15-15,-12 0 0 16,-17-7 3-16,-6 2 1 16,-12 8-8-16,-9 15-1 15,-4 23-13-15,-7 24 2 16,-7 19-11-16,7 2 0 16,3-8-10-16,17-7 1 15,5 2-8-15,20-10 1 16,20 5-6-16,17-7 1 15,10-11-5-15,3-17 1 16,-8-10-2-16,3-7 0 16,-5-11 0-16,5-5-1 0,-8 6 5 15,-10-6-1-15,-19 10 3 16,-6 3 2 0,-9 8-2-16,-3 12 2 0,-15-10-1 15,2 15 2-15,-9 5-5 16,-8 12 2-16,-7 16-7 15,7-8 1-15,10 0-4 0,10-7 2 16,10-15-3-16,0-8 2 16,12 7-3-16,8-9 0 15,10-8 0-15,5-3 1 16,-5 0 1-16,-8 3 1 16,-2 5-1-16,-2 3 2 15,-11 2-2-15,-7 0 2 16,10 15-3-16,-5 5 1 15,0 8-2-15,5-3 2 16,0-5-3-16,7-5 1 16,-17-15-1339-16</inkml:trace>
  <inkml:trace contextRef="#ctx1" brushRef="#br0" timeOffset="-132766.21">22039 13538 1030 0,'0'0'0'0,"0"0"21"16,-12-5 0-16,12 5 15 15,0 0 0-15,0 15-8 16,0-15 1-16,-5 27-14 16,0 11 1-16,5 7-6 15,5-2 0-15,5-13-1 0,0-9 0 16,2-9 1-16,3-7 0 16,-3 0 3-16,3-10 1 31,8-2 5-31,-6-8 1 0,-2-11 11 0,3 1 0 15,-11 3 6-15,-2 1 1 32,0 9-3-32,-5 12 0 15,5-10-6-15,-5 10 1 16,0 0-4-16,0 15 0 16,-5 2-10-16,3 6-1 15,4 5-4-15,3-11 1 16,0-4-4-16,-5-13 1 15,10 13-3-15,5-16 1 16,7-2-1-16,1-8 0 0,7-9 2 16,0-6 0-16,-8 3 3 15,-7 7 2-15,0 8 0 16,-5 8 2-16,-10 2-2 16,7 2 1-16,-2 13-5 15,3 11 0-15,-1 9-5 16,3 5 1-16,8-2-4 15,-1-6 1-15,10-11-2 16,11-9 1-16,7-19-1 16,2-8 0-16,-47 15-1423 15</inkml:trace>
  <inkml:trace contextRef="#ctx1" brushRef="#br0" timeOffset="-132513.64">22881 12987 929 0,'0'0'0'16,"0"0"32"-16,0 0 1 16,42-3 15-16,-4-7 0 15,21-2-13-15,19-4 0 0,-1 4-8 16,0-3 0-16,-20 2-6 15,-17 8 0-15,-17 0-4 16,-14 10 1-16,-9-5-7 16,-24 30 1-16,24-30-999 15</inkml:trace>
  <inkml:trace contextRef="#ctx1" brushRef="#br0" timeOffset="-132388.04">22995 13191 791 0,'0'0'0'0,"8"25"0"0,4-8 0 15,18-7-1-15,23-2 1 16,14-8 19-16,8-10 0 15,-11-8 31-15,-1 1 2 16,-11-11 29-16,-5-5 1 16,3 6-4-16,-8-6 2 15,-42 33-1020-15</inkml:trace>
  <inkml:trace contextRef="#ctx1" brushRef="#br0" timeOffset="-129502.8">24218 13062 665 0,'0'0'0'16,"0"0"37"-16,0 0 1 16,0 0 59-16,0 0-1 15,0 0-4 1,0 0 1-16,5-35-19 0,3 20 0 15,2-3-30-15,0 3 0 16,0 0-5-16,-10 15 1 16,10-7-7-16,-10 7 2 15,10 7-10-15,-8 13 0 0,1 8-4 16,-8 27-1 0,-8 18-4-16,-9 15 0 0,-1 15-4 15,8-7 0-15,5-21 0 16,10-14 1-16,10-18-2 15,8-16 1-15,12-7 1 16,14-10 0-16,29-7 1 16,9-8 0-1,15-10 1-15,-2 0 0 16,-11-8 3-16,3 6 1 0,-12 4-1 0,-15 5 1 16,-18 8 3-16,-14 0-1 15,-16 5-1-15,-7 3 2 16,-5 7-2-16,-2 5 0 15,-1 5-3-15,1 6 0 16,2-6-3 0,2-3 2-16,6 1-13 0,9-3 1 15,-17-20-1543-15</inkml:trace>
  <inkml:trace contextRef="#ctx1" brushRef="#br0" timeOffset="-128745.86">25349 13095 954 0,'0'0'0'0,"0"0"-1"16,10-33 0-16,-10 21 0 16,0 2 1-16,0 10 6 15,0 0 0 1,0 0 10-16,0 0 1 0,12 30 14 15,-2 23 2-15,-7 22 4 0,2 11 1 32,-5 12 0-32,0-8 2 0,5-24-9 0,5-16 0 15,0-20 1-15,0-15 0 16,-10-15 4 0,15 5 1-1,2-12 3-15,13-16-1 16,10-15 10-16,5-7 1 15,2 0 1-15,-10-3 2 16,1-5-4-16,-6 13 1 16,-7 12-10-16,-10 11 2 15,-15 17-10-15,15 0 1 16,-10 22-10-16,5 16 2 16,2 22-8-16,3 6 0 0,-2-3-5 15,2-13 0-15,2-10-5 16,0-7 1-16,1-13-2 15,-1-7-1-15,-9-8-3 16,2-5 1-16,5-5-4 16,0-5-1-16,5-5-24 15,-3-6-1-15,-5-1-49 16,-4-11 2-16,-1 5-28 16,1 6 0-16,-3 2 33 0,0 2 0 15,-3 3 38-15,3 7-1 16,-5 8 25-16,8-12 1 15,-8 12 6-15,0 0 0 16,15 17 4-16,-3 16 2 16,-4 22 10-16,-1 3 0 15,-4-2 9-15,2-9 1 16,-1-16 1-16,1-1 1 16,13-2-3-16,12-13 0 15,20-3 1-15,7-12 0 16,10-17 0-16,3-6 0 15,-10-2 3-15,-8 2 0 0,-10 3-1 16,-7 5 1-16,-5 5-9 16,-8 5 2-16,-2 5-1 15,0 0 1-15,-20 0-1489 16</inkml:trace>
  <inkml:trace contextRef="#ctx1" brushRef="#br0" timeOffset="-128069.14">27311 13160 564 0,'0'0'0'16,"0"0"26"-16,0 0 1 16,0 0 51-16,0 0 2 15,-24 8 5-15,24-8 1 16,-3 10-19-16,15-5 0 15,18 0-25-15,28 0-1 16,34-2-6-16,2-3 0 16,-1 0-11-16,-1-3 2 15,-18-5-1-15,-21 6 0 16,-13 4 5-16,-18 6 0 0,-12-3-1 16,-10-5 2-16,-3 13-14 15,-4-8-1 1,7-5-1131-16</inkml:trace>
  <inkml:trace contextRef="#ctx1" brushRef="#br0" timeOffset="-127832.84">27623 13055 916 0,'0'0'0'16,"-13"-8"0"-16,13 8 1 15,0 0-2-15,0 0 0 16,0 0 14-16,15 10 0 15,13 28 18 1,6 17 1-16,-6 6 13 0,-8-1 1 16,-5 3 9-16,-3-10 0 15,-2-5-5-15,-2-11 2 16,-1-14-7-16,1-8 0 16,-8-15-5-16,10 10 2 15,-10-10-1152-15</inkml:trace>
  <inkml:trace contextRef="#ctx1" brushRef="#br0" timeOffset="-126495.3">28838 13017 300 0,'0'0'0'16,"0"0"59"-16,0 0-1 16,0 0 33-16,0 0 0 15,0 0-55-15,0 0 0 16,0 0-15-16,0 0 0 16,0 0-4-16,0 0 1 15,0 0 3-15,0 25 2 16,0-25 0-16,0 0 2 15,0 0 6-15,0 10 1 0,0-10 5 16,0 0 0-16,0 0 0 16,3 10 0-16,-3-10-6 15,10 5 1-15,-10-5-3 16,0 0 0-16,0 0-4 16,12 10 1-16,-12-10-4 15,0 0 2-15,0 0-6 16,7 3 1-16,-7-3-1 0,0 0 0 15,0 0-3-15,10 0 1 16,-10 0-2-16,0 0 0 16,0 0-2-16,10 0 1 15,-10 0-2-15,0 0 0 16,0 0-2-16,10 0 0 16,-10 0 0-16,0 0 0 15,0 0-2-15,0 0 1 16,5 15 0-16,-5-15 1 15,0 0 0-15,0 0 0 16,0 0 1-16,0 0 1 16,0-15-1-16,0 15 1 15,-5-18 2-15,5 1-1 16,0-4-1-16,0 4 1 0,0-6 0 16,0 6-1-16,0 1 1 15,5 4 1-15,0-3-2 16,-5-8 1-16,3 3 0 15,-1 0 2-15,1 5-2 16,-3 5 1-16,0 10 0 16,0-10 1-16,0 10 0 15,0 0 1-15,0 0-2 16,0 0 1-16,12 30-4 16,3 15 1-16,-2 16-3 15,2 12 1-15,7-6-2 0,-5 9-1 16,8-11-1-16,-7 3-1 15,2-7 0-15,0-11-1 16,-3-12 0-16,-2-11 2 16,-3-19-1-16,3-8 2 15,3-8 2-15,4-17 0 16,8-23 2-16,5-12 0 16,-3-5 2-16,-7-13 1 15,3-10 2-15,-6 5 1 16,-4 0 3-16,-6 10 0 15,-2 20 0-15,-5 23 1 16,-3 14-1-16,-2 16 2 16,13 18-7-16,2 12 2 0,10 28-8 15,7 8 0-15,-32-66-1635 16</inkml:trace>
  <inkml:trace contextRef="#ctx1" brushRef="#br0" timeOffset="-126033.03">29899 12914 1117 0,'0'0'0'16,"0"-28"8"-16,0 10 1 15,0 8 2-15,0 10 0 16,0 0 15-16,0 0 0 15,0 26-2-15,-2 19 0 16,-3 15-2-16,-8 13 0 16,6-2-1-16,2 2 2 15,0-11-5-15,0-1 0 16,2-11 0-16,6-10 0 16,-1-17-1-16,1-13 0 15,-3-10 3-15,17-7 0 0,13-19 7 16,10-14 0-16,7-10 10 15,5-5 0-15,-4 4 4 16,-8 13 1-16,-10 11-2 16,-8 12 1-16,-7 10-7 15,-5 22 2-15,5 34-9 16,5 14 0-16,-3 16-7 16,-4 4 2-16,2-7-8 0,4-8 1 15,4-14-6-15,4-11 0 16,3-17-5-16,3-21 1 15,-6-9-5-15,3-8 0 16,-30 10-1504-16</inkml:trace>
  <inkml:trace contextRef="#ctx1" brushRef="#br0" timeOffset="-125732.84">30609 13445 1093 0,'0'0'0'16,"0"0"5"-16,10-8 2 15,-10 8 4-15,0 0 1 16,0 0 18-16,0 0 0 0,10 23-3 16,7 12 1-16,-2 23-5 15,3 5 2-15,-8-3 1 16,-3-10 0-16,3-17 0 16,5-10 1-16,0-3-4 15,-3-13 1-15,1-2 3 16,7-7 0-16,10-8 8 0,7-13 1 15,-2-7 8 1,-3-5 0-16,-7-8 1 0,-3 3 1 16,-2-13-5-16,3 3 2 15,-1-1-3-15,-22 51-1444 16</inkml:trace>
  <inkml:trace contextRef="#ctx1" brushRef="#br0" timeOffset="-121415.35">15701 14174 539 0,'0'0'0'16,"0"0"25"-16,0 0 1 16,17-32 46-16,-17 24 1 15,5-5 12-15,-5 13 1 16,0-12-18-16,0 12 0 16,0 0-23-16,0 0 1 15,0 0-12-15,0 0 0 16,0 30-9-16,0 5 0 0,0 13-4 15,0-5 2-15,5-8-2 16,5-7 1-16,-2 4-4 16,2-4 1-16,0 0-1 15,-5-1 1-15,5-11-3 16,-5 1 0-16,0-7 2 16,-3 3 0-16,-2-3-3 15,0-10 2-15,3 17-2 16,-3-17-1-16,0 0-5 0,-8 0 1 15,8 0-1181-15</inkml:trace>
  <inkml:trace contextRef="#ctx1" brushRef="#br0" timeOffset="-121210.24">15584 14360 841 0,'0'0'0'16,"-5"15"0"-16,5 1 1 15,0-4-1-15,0 1 1 16,0 4 3-16,5 11-1 15,10 22 3-15,-3 3-1 16,6-8 8-16,2-12 0 16,-13-15 6-16,3-3 0 15,0-5 6-15,5-8 1 0,2-7 1 16,8-15 0-16,8-17 0 16,-6-6 1-16,-27 43-843 15</inkml:trace>
  <inkml:trace contextRef="#ctx1" brushRef="#br0" timeOffset="-121084.74">15863 14421 715 0,'0'0'0'0,"0"0"3"16,0 15 0-16,0-3 7 15,0 16 1-15,-5 27 7 0,0 11 0 32,0 2 3-32,5-13-1 0,0-17 2 0,-5-8 1 15,5-30-672-15</inkml:trace>
  <inkml:trace contextRef="#ctx1" brushRef="#br0" timeOffset="-103562.46">13661 15289 1293 0,'0'0'0'16,"5"-53"46"-16,-5 10 2 0,0 0 57 0,0 11 1 15,-5 4-16-15,0 3 1 16,0 7-41-16,-2 6 0 15,-8-8-17-15,-13 12-1 16,-1 21-8-16,-4 22 1 16,-4 23-8-1,4 17 3-15,11 21-8 0,7 4 1 16,5-14-3-16,5-3 1 16,8-5-4-16,4-8 1 15,3-2-2-15,10-7 1 16,2-16-4-16,13-12 0 15,10-28 0-15,7-25 0 16,3-31 1 0,-5-7 1-16,-8-7-1 0,-9 2 2 0,-11 8 1 31,-12 7 1-31,-5 13-1 16,-5 4 1-16,-2 9 0 15,-1 12 1-15,3 10-1 16,3 7 1-16,-1 24-2 15,1 19 1-15,2 23-3 16,4 20 2-16,6 18-4 0,3-6 2 16,2-12-3-16,-3-15 1 15,3-22 0-15,-5-14-1 16,-5-11 0-16,0-9 0 16,-5-2 1-16,-5-20-1 15,0 0-1-15,-5-10 1 16,0-7-1-16,-5-18 0 15,10 35-1695-15</inkml:trace>
  <inkml:trace contextRef="#ctx1" brushRef="#br0" timeOffset="-103372.75">13833 15721 1444 0,'0'0'0'15,"0"0"35"-15,12-32 0 16,-12 32 19-16,20-8 0 16,-2 8-7-16,2 0 2 0,17 10-20 15,8 3 1-15,-3 7-6 16,-7 10-1-16,-15 13 3 15,-12 5 1-15,-11 5-8 16,-7-3 0-16,-12-12-3 16,-1-13 1-16,-4-18-5 15,2-27 0-15,5-15 3 16,15-25-1-16,5 60-1515 16</inkml:trace>
  <inkml:trace contextRef="#ctx1" brushRef="#br0" timeOffset="-102366.35">14361 15593 1318 0,'0'0'0'16,"0"0"86"-16,12-28 1 15,-12 16 5 1,0-3 0-16,0 5-24 0,0 10 1 15,0-18-29-15,0 6 2 16,0 1-11-16,0 11 2 16,-2-15-7-16,2 15 0 15,0 10-2-15,7 18 0 16,13 25-5-16,8 22 0 16,2 11-4-16,-5 15 1 0,2 2-5 15,-2-3 2-15,-3-19-3 16,-4-11 1-16,-6-9-3 15,-7-13 1-15,-12-6-3 16,-8-9-1-16,-8-13-2 16,-4-15 1-16,-13-15-3 15,-2-13 1-15,42 23-1660 16</inkml:trace>
  <inkml:trace contextRef="#ctx1" brushRef="#br0" timeOffset="-102209.49">14244 16162 1431 0,'0'0'0'0,"10"0"32"0,-3 0-1 16,6 0 26-16,4 0 2 15,13 0-13-15,10-8 0 16,10 1-19 0,7-3 0-16,-7 2-8 0,5-7 0 15,-13 7 0-15,-5-4 1 16,1 4-7-16,-3-14 0 16,-35 22-1408-16</inkml:trace>
  <inkml:trace contextRef="#ctx1" brushRef="#br0" timeOffset="-101792.11">15026 15095 1293 0,'0'0'0'0,"0"0"25"0,0 0 1 15,-32-18 4-15,19 18 2 16,1 0 27-16,-3 5 1 15,-5 18-17-15,-3 30 2 16,-4 35-2-16,17 10-1 16,15-2-4-16,12-1 0 15,18-4-5-15,3 4 1 16,2 14-6-16,2-9 0 16,3-27-7-16,-3-20 2 15,15-30-5-15,-4-33 0 16,-6-36-9-16,-2-14 1 15,-45 60-1508-15</inkml:trace>
  <inkml:trace contextRef="#ctx1" brushRef="#br0" timeOffset="-101592.04">15180 15399 1306 0,'0'0'0'0,"0"0"33"16,23 11 2-16,2-14 29 15,15-12 1-15,17-15-23 0,10-8-1 16,0 3-13-16,-7 0 0 16,-8 9-3-16,-7 4 0 15,-10 2-4-15,-10 7 2 16,-25 13-1326-16</inkml:trace>
  <inkml:trace contextRef="#ctx1" brushRef="#br0" timeOffset="-101391.84">15380 15306 1332 0,'0'0'0'16,"0"0"44"-16,0 0 2 31,0 10 40-31,5 11-1 0,17 19-20 0,10 10 1 16,1 0-26-1,2-7-1-15,-10-8-10 16,7 3 0-16,3 5-4 15,0 2 0-15,-10-12-4 16,2-3 1-16,-10-10-4 16,3-10 0-16,-20-10-1511 15</inkml:trace>
  <inkml:trace contextRef="#ctx1" brushRef="#br0" timeOffset="-101140.25">15868 15571 1470 0,'0'0'0'16,"10"0"53"-16,-10 0 1 15,12 10 44-15,-4 0 1 16,2 0-29-16,5 10 2 16,12 25-38-16,3 10 1 15,-3 6-13-15,1-6 2 16,-8-2-4-16,-1-8 0 15,-4-14-3-15,-10-6 0 16,-5-25-5-16,0 0 0 16,3-41-3-16,-11-6 1 0,8 47-1622 15</inkml:trace>
  <inkml:trace contextRef="#ctx1" brushRef="#br0" timeOffset="-100965.95">15880 15563 1407 0,'0'0'0'0,"0"0"21"16,0 0 1-16,0 0 26 15,28-18-1-15,-4 8-10 16,21-5 0-16,18-5-10 0,-4 2 1 16,9-4-4-1,-16 4 1-15,-10 8-2 0,-14 10-1 16,-8 5-3-16,-15 13 0 16,-5-18-1374-16</inkml:trace>
  <inkml:trace contextRef="#ctx1" brushRef="#br0" timeOffset="-100809.29">16092 15893 1332 0,'0'0'0'15,"0"0"21"-15,47-13 0 16,-9-5 23-16,14-12 1 16,-2-5 19-16,-1-15 0 15,-1-3-26-15,7 13 1 0,-55 40-1291 16</inkml:trace>
  <inkml:trace contextRef="#ctx1" brushRef="#br0" timeOffset="-100619.66">16505 15213 1306 0,'0'0'0'0,"0"0"31"0,0 0 1 16,0 0 33-16,48-45 1 15,-4 10-13-15,14-3-1 16,6-10-8-16,-4 8 1 16,-12 7-10-16,-11 11 0 15,-5 1-7-15,-7-1 1 16,-25 22-1396-16</inkml:trace>
  <inkml:trace contextRef="#ctx1" brushRef="#br0" timeOffset="-100146.93">17038 14793 1231 0,'0'0'0'16,"0"0"53"-16,25-38 1 15,-10 18 45-15,10-5 0 16,5-15-30-16,10-3 1 16,12 3-27-16,8 0-1 15,7 7-22-15,0 8 1 16,1 2-5-16,-16 10 2 0,-20 8-1 15,-12 0 0-15,-20 5-5 16,0 16 1-16,0-16-1434 16</inkml:trace>
  <inkml:trace contextRef="#ctx1" brushRef="#br0" timeOffset="-99940.26">17300 14609 1344 0,'0'0'0'0,"0"0"36"0,0 11 0 15,0-11 31-15,7 17 1 16,13 16-10-16,18 17 0 16,4 16-22-16,5-4 0 15,-7-9-9-15,-3 0 1 16,-4 2-2-16,-1 6 1 16,-7-3-4-16,0-8 1 15,-5-15-3-15,-3-12 2 16,-17-23-1478-16</inkml:trace>
  <inkml:trace contextRef="#ctx1" brushRef="#br0" timeOffset="-99216.25">17606 14969 1369 0,'0'0'0'0,"10"-7"28"0,0 2 1 0,0 2 27 16,10 3 1-16,0 3-9 15,15 9 2-15,7 11-19 16,3 5 1-16,-10 7-5 15,-13 8-1-15,-2 9-2 16,-10-6 1-16,-5-14-1 16,-3-19 1-16,-2-13-2 0,0 0-1 15,13-35-1-15,-8-11 1 16,-5-6-2-16,0-4 0 16,0 6-3-16,-5 7 0 31,-3 15 0-31,6 11-1 0,2 17-1 0,10-10 1 15,-10 10-5-15,10 0 0 16,7 0-2-16,13 0 0 16,20 0-2-16,2-3 0 15,3-2-2-15,-8-15 1 16,-4-3-1-16,-8-7 1 31,-13-5-2-31,-5 0 2 0,-7 2-3 0,-10 3 2 16,-2 5-2-1,-8 5 1-15,-5 10-1 16,-2 10 2-16,7 15-2 16,-8 20 0-16,6 20 0 15,4 13-1-15,8-12 0 16,8-16 0-16,9-10-1 16,13-12 2-16,5-13-2 15,2-8 1-15,1-7-1 0,4-10 0 16,3-13 0-16,5-17 2 15,-18-21-2-15,-10-1 1 16,-7-12-1-16,-5 1 1 16,-10 5 1-16,-10 16-1 15,-5 11 0-15,-2 16 0 16,5 12 1-16,-1 8-1 16,13 15-1-16,0 0 1 15,0 0-1-15,-7 48 2 16,14 25-2-16,8 23 1 15,0 22-1-15,0 5 0 16,7-30-1-16,1-10 1 16,2-10-1-16,-5-7 1 0,7 4-1 15,-10-7 0 1,-9-23 0-16,-8-12 0 0,-5-18-1 16,-10-18 1-16,15 8-1686 15</inkml:trace>
  <inkml:trace contextRef="#ctx1" brushRef="#br0" timeOffset="-99058.45">18418 14972 1407 0,'0'0'0'0,"0"-13"24"16,2 6 1-16,-2 7 28 0,18-15 1 16,-8 12-11-16,5-2 2 15,12-5-19-15,23-8 0 16,7-9-2-16,8-1-1 16,-5-5-2-16,-8-4 1 15,-7-6-2-15,-18 2 0 16,-27 41-1396-16</inkml:trace>
  <inkml:trace contextRef="#ctx1" brushRef="#br0" timeOffset="-98869.51">18523 14051 1306 0,'0'0'0'16,"-3"-38"37"-16,8 21 0 0,10 7 35 15,22 25 1 1,11 25-14-16,14 18 2 0,23 15-33 15,4 7 0-15,-2 11-9 16,-14 22 1-16,-26 30 0 16,-27 3 0-16,-35-17-3 15,-27-1 0-15,-23 10 0 16,-7-4 0-16,72-134-1404 16</inkml:trace>
  <inkml:trace contextRef="#ctx1" brushRef="#br0" timeOffset="-93097.6">20951 14232 1180 0,'0'0'0'16,"0"0"34"0,0 0-1-16,0 0 45 0,-28-15-1 15,28 15-3-15,-2-13 1 0,2 13-30 16,-3-15 0-16,3 15-16 15,0-12 2-15,0 12-9 16,8 2 1-16,7 8-9 16,10 10 2-1,15 16-4-15,4-1 2 0,1-2-3 16,0-6 1-16,0 8-2 0,0 6 2 16,-3-9-2-16,-7-1 0 15,-5-1 0-15,-3 3 0 16,-4-1-1-16,-6-7 1 15,-7 1-1-15,0-4 1 16,-5-4-1-16,-3-8 1 16,-2-10-1-16,0 0 0 15,-15 7-1-15,-2-17 0 16,-15-17-6 0,-3-9 2-16,35 36-1492 0</inkml:trace>
  <inkml:trace contextRef="#ctx1" brushRef="#br0" timeOffset="-92813.31">21075 14620 1269 0,'0'0'0'16,"-2"17"19"-16,4 3 0 0,3 5 17 15,5 1 0-15,-2-9 6 16,7-7 1-16,12 0-17 16,5-2 1-1,11 2-6-15,4-5 1 0,3-18-1 16,-8-9-1-16,3-6-1 31,-8-12 0-31,-9-8-2 0,-3 0 0 0,-8 0 0 0,-2 8-1 31,-10 12 3-31,-5 6 1 0,-5 2-1 0,0 2 0 32,0 3 0-32,0 5 0 15,5 10-3-15,-12 5 0 16,7 10-3-16,5 3-1 15,0-18-1421-15</inkml:trace>
  <inkml:trace contextRef="#ctx0" brushRef="#br0" timeOffset="-73120.25">13156 11226 0,'0'0'0,"26"-14"0,1 14 0</inkml:trace>
  <inkml:trace contextRef="#ctx0" brushRef="#br0" timeOffset="-73041.62">18283 12567 0,'0'0'0,"0"0"0,0 0 0,0 0 0</inkml:trace>
  <inkml:trace contextRef="#ctx1" brushRef="#br0" timeOffset="-90405.52">20771 15150 150 0,'0'0'0'0,"0"0"0"16,0 0 1-16,0 0 6 15,0 0 1-15,0 0 14 16,0 0 0 0,0 0 9-16,23 0-1 0,-23 0-4 15,0 0 0-15,0 0-3 16,10 0 1-16,-10 0-3 0,0 0 0 31,0 0 0-31,12 3-1 16,-12-3-1-16,5 20 0 15,-5-12-1-15,0-8 1 16,5 15-1-16,-5-15 1 16,5 12-1-16,-5-12 1 15,0 0-3-15,0 0 0 16,0 10-1-16,0-10 2 16,0 0-2-16,0 0-1 15,0 0-1-15,0 0 0 16,0 0-3-16,0 0 0 15,0 0-2-15,0 0 0 16,0 0-4-16,0 0 2 16,0 0-582-16</inkml:trace>
  <inkml:trace contextRef="#ctx1" brushRef="#br0" timeOffset="-89963.84">20692 15498 464 0,'0'0'0'15,"0"0"7"-15,12-8 0 16,-12 8 7-16,0 0 1 15,8-8 18-15,-8 8 1 16,12-15 18-16,-2 8-1 16,-5-6 11-16,-5 3 1 15,0 10 14-15,3-10 2 16,-3 10-13-16,0 0 1 16,0 0-9-16,2-12-1 0,-2 12-10 15,0 0 1-15,18-3-5 16,6-10 0-16,26-27-8 15,8-3 1-15,-6 3-6 16,0 0-1-16,-7 5-1 16,2 7 0-16,3 5-5 15,-8 8 2-15,-9 8-2 16,-16 2-1-16,1 5-6 16,-6 0 0-16,-12 0-1290 0</inkml:trace>
  <inkml:trace contextRef="#ctx1" brushRef="#br0" timeOffset="-89743.38">20998 15261 1004 0,'0'0'0'16,"0"23"18"-16,0 2 0 16,0 13 20-16,0 4 0 15,10 1-5-15,5 0-1 16,5-8-2-16,0-2 2 15,2-5 4-15,-2 9 1 16,5 11 0-16,-5-5 0 0,7-5-6 16,6-16 1-1,-3-12-5-15,2-15 0 0,-32 5-1159 16</inkml:trace>
  <inkml:trace contextRef="#ctx1" brushRef="#br0" timeOffset="-89427.41">21404 15543 967 0,'0'0'0'0,"0"0"5"0,-15 0 2 16,15 0 2 0,0 0 1-16,-12 10 14 0,4 0 1 15,-2 10-2-15,-5 8 1 16,10 10 3-16,10-3 1 16,5-10 0-1,5-7 1-15,15-3-1 0,0-8 1 16,10-2-2-16,-3-5 1 15,-2-2-1-15,-10 2 1 16,-5 0 5-16,-8 0 0 16,-12 0-1-16,10 5-1 15,-12 7 2-15,-6 3 0 16,-7 13 1-16,3-3 1 16,-3 0 0-16,3-7-1 0,4-8-4 15,8-10-1 1,-10-10-7-16,20-18 2 0,-10 28-1383 15</inkml:trace>
  <inkml:trace contextRef="#ctx1" brushRef="#br0" timeOffset="-89223.39">21648 15412 1155 0,'0'0'0'0,"0"0"0"0,0 0 0 15,0 0-1-15,25 10 1 16,-8 13 14-16,8 9 0 15,8 11 22-15,4 0 1 16,-2 7 16-16,-5-2 1 16,2-10 2-16,1-5 0 15,-6-11-12-15,-15-7 1 16,-12-15-12-16,8 8 2 16,-8-8-1259-16</inkml:trace>
  <inkml:trace contextRef="#ctx1" brushRef="#br0" timeOffset="-88639.34">21668 15701 803 0,'0'0'0'15,"15"10"0"-15,7 0 1 0,21-2-1 16,19-8 1-16,0-10-1 16,13-13 1-16,-5-9 2 15,-3-6-1 1,-10 0 10-16,-2 3 2 0,-25 2 33 15,-3 0 0-15,-14 8 21 16,-11 3 2-16,-7-3-5 0,-5 2 1 16,-12 3-1-16,2 10 2 15,5 20-12-15,-5 17 1 16,5 14-9-16,5 9 0 16,10 3-12-16,10-8 1 31,8 5-8-31,9-4 1 0,0-14-10 0,16-6 1 15,9-21-6-15,8-10 0 32,2-13-3-32,0-10 2 0,-9-9-1 0,-11-4 0 15,-25 14 2-15,-7 9-1 16,-12 5 0-16,-8 6 0 31,-5-1 1-31,-15 1 0 16,-5 2-3-16,0 7 1 0,8 6-2 15,7 2 1-15,10 8-3 16,0-3 1-16,10-15-2 16,-7 12-1-16,7-12-2 15,0 0-1-15,15 8-2 16,2-13 1-16,10-5-2 16,8-5 2-16,-2 2-2 15,-6 5 1-15,-2 6-1 0,-10 4 0 16,5 3-1-16,-3 6 1 15,1-4-3-15,2 6 2 16,-5 2-2-16,2-5 1 16,0-8-3-16,1-7 2 15,-18 5-1445-15</inkml:trace>
  <inkml:trace contextRef="#ctx1" brushRef="#br0" timeOffset="-88182.04">22824 15344 1004 0,'0'0'0'15,"-5"18"16"-15,5-1-1 16,0 3 17-16,5-2 0 16,5 15 3-16,2-1 0 0,3-11-8 15,0-4 0-15,-3-7-5 16,3-5 1-16,3-2 8 16,-8-3 2-16,0-5 4 15,5-3 0-15,-5-2 10 16,-3-10 1-16,-2-8 0 15,-2-2 1-15,-1 0-6 16,0 5 1-16,-2 15-10 0,0 10 0 16,0 0-5-16,0 0-1 15,0 10-9-15,3 10 0 16,4 5-6-16,6-2 2 16,-8-8-7-16,0-5 1 15,-5-10-4-15,10 7 2 16,-10-7-1-16,22-22 0 15,-9-6 0-15,-1-10 1 16,-4-2 1-16,-3 7 1 16,0 16-2-16,-5 7 2 15,0 10 0-15,10 10 0 16,2 23-3-16,3 9 1 16,2 6-4-16,1-10 1 0,-3-13-1 15,2-12-1-15,6-11-2 16,9-14 1-16,-32 12-1507 15</inkml:trace>
  <inkml:trace contextRef="#ctx1" brushRef="#br0" timeOffset="-87992.61">23416 15057 1143 0,'0'0'0'0,"0"0"18"15,0 38 1-15,3 20 19 16,2 22 1-16,0 6-7 0,5-1-1 15,0-17-7-15,0-12-1 16,-8-19-1-16,1-9 0 16,-1-10-4-16,-2-18 1 15,0 0-1106-15</inkml:trace>
  <inkml:trace contextRef="#ctx1" brushRef="#br0" timeOffset="-87534.13">23170 14511 841 0,'0'0'0'0,"0"0"44"15,-28-20 1-15,28 20 25 16,0 0 2-16,0 0 1 16,13 35 0-16,17 36-26 0,10 14 0 15,-6-4-4-15,-1-8 1 16,-6-25-7-16,-4-8 0 15,-3-12-8-15,-8-13 1 16,-2-3-7-16,-10-12 0 16,2 10-5-16,-2-10 1 31,-24-15-15-31,-9-7-1 0,-19-11-5 0,0-22 1 16,-6-23-16-16,11-16 0 15,2-6-18-15,8 12 1 16,14 17-7-16,11 19 1 15,12 21 12-15,12 14 1 16,11 7 11-16,17 7 1 16,19 11 11-16,9 9 0 15,4 26 2-15,-17 12 2 16,-15 8 0-16,-16 18 2 0,-14 4 6 16,-15-4 3-16,-5-18 16 15,-5-15-1-15,6-26 15 16,-1-7-1-16,10-15 2 15,0 0-1-15,0 0-1225 16</inkml:trace>
  <inkml:trace contextRef="#ctx1" brushRef="#br0" timeOffset="-87202.94">23660 14582 1093 0,'0'0'0'31,"0"0"31"-31,0 0 1 16,0 0 32-16,0 0 2 15,-37 17-24-15,12 14 2 16,-2 16-22-16,7 4 2 16,15-6-8-16,5-5 0 15,5-12-4-15,5 0-1 16,12-6-3-16,13 1 1 15,10-3-1-15,5-2 1 0,5-6-2 16,-13 3 1-16,-7 5 0 16,-8-2 0-16,-9 0 2 15,-18-18 0-15,9 10 1 16,-9-10 2-16,-24 22 7 16,1-4 0-16,-7-3 6 15,5-7 0-15,10-6 4 16,15-2 0-16,0 0-1331 15</inkml:trace>
  <inkml:trace contextRef="#ctx1" brushRef="#br0" timeOffset="-86903.39">23872 14562 1030 0,'0'0'0'15,"-2"-28"5"-15,2 8 2 16,-3 5 3-16,1 2 1 16,2 13 85-16,0 0-1 15,0 0 7-15,10 25 1 16,10 46-15-16,2 12 1 0,5 0-14 16,-4-8 0-1,-3-19-23-15,0-6-1 0,-5-5-10 16,-1-12 0-16,-6-13-13 15,-1-10 1-15,-7-10-7 16,0 0-1-16,0 0-1575 16</inkml:trace>
  <inkml:trace contextRef="#ctx1" brushRef="#br0" timeOffset="-86335.51">23785 14896 1017 0,'0'0'0'15,"10"23"10"-15,5-8 2 16,2-2 6-16,8-3 0 15,8-3 0-15,6-2-1 16,19-10-1-16,6-7 0 16,-1-14 3-16,-9-4 0 15,-4-10 11-15,-12-3 1 16,-11-7 9-16,-15 5 0 16,-12 4 14-16,-9 9 1 15,-4 9-3-15,-4 10 0 16,-3 13-6-16,2 21 0 15,-7 24-8-15,5 8 1 16,11 7-11-16,6-7 0 0,10-18-4 16,3-5 0-16,10-7-7 15,10-8 0-15,8-7-4 16,6-8 2-16,6-10-3 16,0-8 1-16,2-10-4 15,-7-4 1-15,-12-1-1 16,-11 5 0-16,-10 13 1 0,-12 8 1 31,0 7-3-31,0 0 1 0,-19 5-1 0,1 10 1 16,-12 12-2-16,0 9 0 15,8-16-1-15,14-3 1 16,3-7-3-16,5-10 2 16,0 0-4-16,0 13 1 15,0-13-1-15,10-5 0 16,-2 5-1-16,2-5 0 15,-10 5-1-15,17-8 1 16,-17 8-1-16,13 0 0 16,-13 0-1-16,17-2 1 15,-4 7-1-15,4 5 0 16,-5-5-3-16,3 0 2 0,-5-3-3 16,0-2 0-16,-10 0-1508 15</inkml:trace>
  <inkml:trace contextRef="#ctx1" brushRef="#br0" timeOffset="-85847.03">24669 14637 1080 0,'0'0'0'16,"0"15"20"-16,0-5 2 0,0 0 25 0,0 5 0 16,8 13-9-16,-1 5 0 15,-2 5-13-15,-3-6 1 16,3-9-7-16,0-8 0 15,-5-15-2-15,5 13 1 16,-5-13 1-16,5 0 1 16,-5 0 1-16,13-28 2 15,-1-5 3-15,3-10 0 16,-10-2-2-16,-2 5 1 16,-3 15-3-16,0 12 1 15,0 13-2-15,0 0 0 16,0 0-5-16,-3 13 0 15,3 4-5 1,0 3 1-16,3-2-2 0,2-3 2 0,0-10-5 16,-5-5 1-16,10 8 0 15,-10-8 0-15,17-10 1 16,-4-10 1-16,6-16 1 16,1-1 1-16,-5 6-1 15,-5 14 0 1,-2 7 0-16,-8 10 0 0,10-3 0 15,-5 16 0-15,7 9-1 0,3 19 0 16,-2 7-2-16,-1-13 0 16,-5-13-2-16,-2-9 1 15,-5-13-1-15,15-8-1 16,-15 8-1478-16</inkml:trace>
  <inkml:trace contextRef="#ctx1" brushRef="#br0" timeOffset="-85626.32">25048 13986 1093 0,'0'0'0'15,"29"40"7"1,1 0 1-16,3 20 2 0,2 8 0 0,-1 0 43 16,-6 8 1-16,-1 17 6 15,-7 12 0-15,-7 19 3 16,-16-8 1-16,-19-23-2 15,-23-3 0-15,-37 13-14 16,-25 13-1 0,-23-3-9-1,-22-12 0-15,152-101-1371 0</inkml:trace>
  <inkml:trace contextRef="#ctx1" brushRef="#br0" timeOffset="-85295.49">20375 14781 539 0,'0'0'0'16,"-37"0"1"-16,10 12 1 0,7 31 1 16,12 20 0-16,16 40-2 15,17 35 2-15,25 48-3 16,22 23 0-16,22 13 0 16,31-11 0-16,7-32 18 15,25-26 0-15,17-22 31 16,13-46 0-16,20-54 11 15,17-51 0-15,-224 20-666 16</inkml:trace>
  <inkml:trace contextRef="#ctx0" brushRef="#br0" timeOffset="-60493.05">33478 18418 0,'0'0'0</inkml:trace>
  <inkml:trace contextRef="#ctx1" brushRef="#br0" timeOffset="-78621.1">26029 14257 1369 0,'0'0'0'0,"0"0"47"16,0 0 1-16,0 0 41 16,-3-30-1-16,3 30-20 15,0 0-1-15,0-10-30 16,0 10 0-16,0 0-16 15,3 10 2-15,7 8-9 0,0 14 2 16,0 19-6-16,5 12 1 16,-3 10-2-16,-2 5 1 15,3-3 1-15,-1-5 0 16,8-12 1-16,5-7 0 16,2-16 2-16,1-10 1 15,-11-10-3-15,0-2 1 16,1-6 0-16,-6-7-1 15,-2 5-1-15,-10-5 0 16,0 0-2-16,0 0 0 16,0 0-4-16,-5-15 1 15,-12 3-6-15,-13-6 1 16,30 18-1607-16</inkml:trace>
  <inkml:trace contextRef="#ctx1" brushRef="#br0" timeOffset="-78367.69">26044 14876 1332 0,'0'0'0'0,"0"0"16"15,-5 15 1-15,5-15 31 16,5 8 2-16,-5-8-3 16,7 10 1-16,-7-10-16 0,8 15 0 15,2-5-4-15,7 8 0 16,11-11-3-16,1-2 0 16,11-5 2-16,3-2 1 15,-6-3-4-15,-10 0 2 16,-4-3-3-16,-11 1-1 15,-2-1-1-15,-10 8 1 16,15-15-4-16,-15 5 0 16,5-3-4-1,-5-7 2-15,5-8-2 0,3-17 2 16,-8 45-1530-16</inkml:trace>
  <inkml:trace contextRef="#ctx1" brushRef="#br0" timeOffset="-76915.8">25384 16290 1143 0,'0'0'0'0,"-8"-28"47"0,3 11 1 16,5-3 38-16,-5 2 0 16,3 5-13-16,-1 3 0 15,3 10-21-15,0-12-1 16,0 12-12-16,0 0 1 15,0 0-10-15,0 20 1 32,3 10-2-32,4 5 0 0,3 3-7 15,-2-5 1-15,-3-16-3 0,0-1 1 16,-3-6-2 0,-2-10 0-16,0 0-1 15,0 0 1-15,10 5-1 16,-10-5 1-16,8-13-3 15,-8 5 1-15,-5-4-1 16,5 12 0-16,-5-15 0 16,5 15 1-16,0 0-5 15,0 0 2-15,0 0-3 16,-3 15 1-16,3 5-2 16,3 0 2-16,2-7-4 0,0-3 1 15,-5-10-3-15,10 5 2 16,-10-5-1-16,20-18 0 15,-3-4-1-15,-10-11 2 16,-4-2-2-16,-6 4 1 16,-4 9-2-16,-15 12 2 15,-8 0-2-15,-8 7 1 16,-9 13 0-16,2 15-1 16,8 28 0-16,7 25 0 15,15 35 0-15,5 6-1 16,10-16-1-16,10-8 0 15,5 6-1-15,5-5 0 0,10-6 0 16,10-14-1-16,14-31 0 16,4-27 0-16,9-31-1 15,0-20 1-15,-2-25-1 16,-13-9 1-16,-9 9-1 16,-14 2 1-16,-14 6-1 15,-10 7 0-15,-7 16 0 16,-3 6 0-16,0 1-1 15,0 3 1-15,0-1-1 0,5 6 1 16,0 12-1-16,0 0 1 16,0 0-1-16,15 15 0 15,5 22-2-15,2 21 2 16,8 23-1-16,-5 17 0 16,-5 7 0-16,-8-6 0 15,8-16 1-15,3-15 0 16,-3-21 0-16,-5-11 0 15,-3-16 0-15,-4-8 1 16,-8-12-1-16,0 0 0 16,0 0-3-16,0 0 2 15,-20-30-6-15,-8-10 0 16,-12-18-12-16,3-15 1 16,2-23-20-16,3 6 1 15,7 17-11-15,12 10 1 0,16 10 12 16,12 15 1-16,12 13 14 15,3 8 0-15,5 7 10 16,5 5-1 0,15 5 7-16,-1 12 0 0,-9 18 4 15,-7 11 1-15,-14 6 0 16,-11 14 0-16,-21 22 2 0,-6 0 1 16,-19-18 2-16,1-9 1 15,4-21 2-15,6-13 1 16,10-11-2-16,12-11 1 15,-13-16 0-15,18-19 0 16,-5 35-1527-16</inkml:trace>
  <inkml:trace contextRef="#ctx1" brushRef="#br0" timeOffset="-76522.69">26328 16781 1431 0,'0'0'0'0,"0"0"48"16,0 0 0 0,15-28 11-16,-15 28 2 0,0 0 14 15,12 0 1-15,-12 0-27 16,18 13 0-16,4 9-12 15,5 16 1-15,-7 20-8 16,-7 7 2-16,-3 8-6 16,-5 0 1-16,0 0-5 15,0-18 1-15,0-14 0 0,5-16 1 16,2-20-3-16,18-28 1 16,15-27 1-16,10-10 0 15,2-8-1-15,0 5 0 16,3 2-2-16,-3 16 2 15,-5 12-3-15,-14 13 1 16,-16 8-1 0,-12 4 0-16,-10 8-1842 0</inkml:trace>
  <inkml:trace contextRef="#ctx1" brushRef="#br0" timeOffset="-75162.65">27125 15543 590 0,'0'0'0'16,"0"0"30"-16,-10-43 0 16,5 25 51-16,5-9 0 15,0-1 9 1,0 0 1-16,-5 8-27 0,5 20 1 15,0 0-22-15,-5 36 1 16,7 36-11-16,6 19 0 16,7 40-6-16,5 12 0 15,9-2-4-15,9-5 0 0,-1-18 3 16,1 6 1 0,6 4 0-16,-1-17 0 0,11-33 0 15,-1-18 0-15,4-25 0 16,-5-25 0-1,-4-15-4-15,1-38 2 16,-49 43-1254-16</inkml:trace>
  <inkml:trace contextRef="#ctx1" brushRef="#br0" timeOffset="-74910.12">27618 15671 703 0,'0'0'0'16,"0"0"65"0,0 0 1-16,35-5 12 0,4-7-1 15,26-16-2-15,7-12 2 16,8-1-32-16,5-4 1 16,-5-5-15-16,-16 4 2 0,-11 9-10 15,-14 14 2-15,-21 11-11 16,-18 12 1-1,0 0-1045-15</inkml:trace>
  <inkml:trace contextRef="#ctx1" brushRef="#br0" timeOffset="-74690.01">27879 15510 967 0,'0'0'0'16,"0"0"12"-16,0 13 1 0,0-3 33 0,5 10 0 15,10 25 2-15,8 21 0 16,6 17-10-16,4 12 0 16,-1 6 8-16,-2-13 0 15,-2-25 12-15,-4-20-1 16,-6-13 3-16,-6-8 1 16,-2-14-14-16,-10-8 0 15,15 2-4-15,-15-2 0 16,0 0-1366-16</inkml:trace>
  <inkml:trace contextRef="#ctx1" brushRef="#br0" timeOffset="-73409.67">28562 16031 703 0,'0'0'0'16,"0"0"30"-16,0 0 1 16,0-28 26-16,0 28 1 0,0 0 7 15,0 0 0-15,0 0-8 16,0 0-1-16,-10 8-14 15,-5 14 1-15,-3 14-10 16,-2 1 0-16,5-6 6 16,8-4 1-16,4-2 0 15,6 3 2 1,4 5-6-16,8 2 1 0,5-5-5 0,8-5 2 16,-6 1-6-1,10-1 0-15,8 7-5 0,0-1 2 16,-5-6-6-16,0-3 1 15,-10-4 1-15,-5 2 0 16,-5 0-1 0,-10 3 0-16,0-3 2 0,-15 10 0 15,-10 5 4-15,-15 1 0 16,-10-6-3-16,-2-7 2 16,2-6 2-16,0-2 1 15,8-7-8-15,4-6 0 16,8-4-7-16,6-6 0 15,19 8-1561-15</inkml:trace>
  <inkml:trace contextRef="#ctx1" brushRef="#br0" timeOffset="-73062.3">29055 15025 653 0,'0'0'0'16,"-5"-46"36"-16,0 11 1 15,2 10 18-15,-2 2 0 16,-2 8 20-16,7 15 1 31,-10-10 7-31,10 10 1 16,-20 10-9-16,-5 15 1 15,-10 28-15-15,5 23 1 16,15 34-11-16,10 11 0 16,15 0-7-16,3-8 0 15,12-7-8-15,5 2 1 16,4 8-8-16,1-11 0 0,-5-27-4 16,10-17 0-16,2-29-7 15,-2-32 0-15,3-22-9 16,4-29 1-16,-47 51-1401 15</inkml:trace>
  <inkml:trace contextRef="#ctx1" brushRef="#br0" timeOffset="-72810.2">29324 15173 1192 0,'0'0'0'15,"0"0"18"-15,0 0 1 16,0 0 24-16,-25 28 1 15,22-6 23-15,3 29 0 16,5 19-18-16,8 6 0 16,2-6-6-16,5-10-1 15,-3-4-1-15,5-3-1 16,3-8-5-16,-2-5 0 16,-8-12-7-16,-8-13 1 15,-7-15-7-15,0 0 1 16,8-30-10-16,-18-11 2 0,10 41-1451 15</inkml:trace>
  <inkml:trace contextRef="#ctx1" brushRef="#br0" timeOffset="-72589.76">29239 15233 1080 0,'0'0'0'0,"-5"-45"9"16,5 15 0-16,8 10 6 16,4 5 0-16,-2 10-4 15,7 5-1-15,16 0-4 16,17 15 2-16,12 12 5 0,-5 21 0 15,-5 15 4-15,-17 3 0 16,-20 4 14-16,-10-10 2 16,-12-9 8-16,-6-14 1 15,-7-9 9-15,8-13 2 16,2-5-6-16,-3-7 0 16,13-3-4-16,0 0 0 15,0 0-1285-15</inkml:trace>
  <inkml:trace contextRef="#ctx1" brushRef="#br0" timeOffset="-72243.79">29431 14725 1017 0,'0'0'0'0,"5"-27"28"15,0 11 2 1,-5 16 5-16,32 18 1 0,18 22 16 16,7 18 0-16,13 8-18 15,-3 14 2-15,0 23-2 0,-12 15 0 16,-15 18-1-16,-13 0 2 16,-17-20 3-16,-12-5 0 15,-13 7 11-15,-5-10-1 16,0-22-1-16,0-16 1 15,-2-27 3-15,7-21-1 16,0-17-12-16,5-15 1 16,-7-22 1-16,4-24 0 15,13 56-1528-15</inkml:trace>
  <inkml:trace contextRef="#ctx1" brushRef="#br0" timeOffset="-71645.59">30198 14969 690 0,'0'0'0'16,"0"0"41"-16,0 0 2 16,0 0-29-16,-10 25 2 15,12-12 42-15,6 0 1 16,-3 2 14-16,12-3 1 0,11 3 12 15,14-12 1-15,20-13 5 16,6-10 0-16,1-8-6 16,6 0 1-16,-3 1-13 15,-10 1 0-15,-14 4-6 16,-18 4 1-16,-18 8-9 16,-12 10 2-16,0 0-13 15,5-7 1-15,-5 7-10 0,-12-5 0 16,2 5-8-16,10 0-1 15,-10-8-18-15,10 8-1 16,0 0-1717-16</inkml:trace>
  <inkml:trace contextRef="#ctx1" brushRef="#br0" timeOffset="-70275.11">30868 14675 740 0,'0'0'0'0,"0"0"21"0,0 0 1 15,0 0 1 1,0 0 2-16,0 0 52 0,40-13 2 16,14-27 15-16,6 0 2 15,15-6-23-15,2 9 0 16,5-1-11-16,-4 8 2 16,-6 0 3-16,-15 17-1 15,-20 13-11-15,-9 8 0 16,-16-1-11-16,-2 1-1 15,-5 2-12-15,-2 7 0 16,-3-17-1412-16</inkml:trace>
  <inkml:trace contextRef="#ctx1" brushRef="#br0" timeOffset="-70086.21">31261 14509 1243 0,'0'0'0'0,"0"0"8"16,-10 0 1-16,10 0 8 15,0 17 1-15,5 16 26 16,13 28 1-16,12 32-4 16,7 2 0-16,8-17-2 15,-5-7 1-15,-3 2-4 16,-5 7 1-16,3 11-5 16,-5-8 1-16,0-8-9 15,-3-14 1-15,-27-61-1324 0</inkml:trace>
  <inkml:trace contextRef="#ctx1" brushRef="#br0" timeOffset="-69347.07">31540 15271 1017 0,'0'0'0'16,"15"-10"28"-16,0 0 2 15,5 2 16-15,5 6 0 16,2 9-15-16,6 14 0 15,4 11-12-15,-7 11 1 16,-15 2-10-16,-5-2 1 16,-10-13 1-16,-3-5 1 0,3-12 3 15,0-13 2-15,-7 15 3 16,7-15 0-16,-5-12 7 16,2-9 1-16,1-34 9 15,2-8 2-15,0-5 1 16,0 10 2-16,2 16-6 15,6 14 1-15,-1 13-8 16,3 12 2-16,5 8-12 0,13 5 1 16,19 6-9-16,10-6 2 15,-2-10-6-15,-8-10 0 16,-2-11-3-16,-5 1 1 31,-8-2-2-31,-12 4 1 0,-7 8-2 16,-8-5 1-16,-5 2 0 0,-8-7 2 15,-7-2-1-15,-2 4 1 16,0 8 1-16,-3 10-1 16,2 10 1-16,1 18 1 15,4 14-5-15,8 11 2 16,13 8-3-16,9-1 0 16,6-15-1-16,4-12 1 15,3-23-2-15,-3-23 1 16,11-24-1-16,4-11 0 15,0-10 0-15,-12-7 1 0,-5 2 1 16,-7 12 0-16,-4 9 3 16,-9-9-1-1,-5-12 10-15,-5-7 0 0,1-3 10 16,-4 5 1-16,-2 25 11 16,3 18-1-16,7 25 7 0,0 28-1 15,5 57 0-15,2 14-1 16,10-6-7-16,1-3-1 15,2 26-9 1,0 10-1-16,0-6-2 0,-5-9 1 31,0-28-7-31,-3-15 1 0,-4-8-6 0,-8-17 0 16,-5-20-6-16,0-13 0 16,5-10-1842-16</inkml:trace>
  <inkml:trace contextRef="#ctx1" brushRef="#br0" timeOffset="-69189.47">32220 15447 1306 0,'-2'-12'0'16,"-1"-11"12"0,3-2 0-16,5 5 9 0,3 5-1 15,-1 7 9-15,18-10 0 0,17-9-8 16,11-3 2-16,11-6-8 16,1-4 0-1,2 2-4-15,-7 6 1 0,-60 32-1157 16</inkml:trace>
  <inkml:trace contextRef="#ctx1" brushRef="#br0" timeOffset="-68969.35">32325 13955 967 0,'0'0'0'15,"0"0"14"-15,20 41 1 16,12 19 16-16,25 26 2 15,23 22-7-15,17 33 1 16,8 35 0-16,-16 10 0 31,-29-15 1-31,-32 3 0 16,-36 7 19-16,-27-5 0 16,-22-13-3-16,-18-12 1 15,75-151-1100-15</inkml:trace>
  <inkml:trace contextRef="#ctx1" brushRef="#br0" timeOffset="-53013.87">10780 4033 75 0,'0'0'0'16,"0"0"1"-16,0 0 0 16,0 0 11-16,0 0 1 15,0 0 15-15,0 0 0 0,0 0 12 16,0 0 2-16,0 0-11 15,0 0 2-15,0 0-3 16,0 0 0-16,0 0 2 16,0 0-1-16,0 0 0 15,0 0 2-15,0 0-3 16,0 0 2-16,0 0-5 16,0 0 0-16,0 0-4 15,0 0 2-15,0 0-4 0,0 0 2 16,0 0-1-16,0 0 1 15,0 0-2-15,0 0 0 16,0 0-1-16,0 0 2 16,0 0-644-16</inkml:trace>
  <inkml:trace contextRef="#ctx0" brushRef="#br0" timeOffset="-29938.93">15958 10300 0,'0'0'0,"0"0"0,14 0 16,-1-27 0,0 14-1,14-28 1,-1 1-1,1 0 1,13-1-16,-14 1 31,1 0-31,-1 0 32,-12 13-32,158-255 140,-158 255-124,-1 0-1,13 1 1,-12-1 0,12 0-1,1 0 1,-1 0-16,-12 0 31,-1 14-31,0 0 31,1-1-31,-1 1 32,-13 13-32,0 0 15,0 0-15</inkml:trace>
  <inkml:trace contextRef="#ctx0" brushRef="#br0" timeOffset="-13724.64">19810 6986 0,'0'0'0,"0"0"0,0 0 0,0 0 0,0 0 16</inkml:trace>
  <inkml:trace contextRef="#ctx1" brushRef="#br0" timeOffset="-31338.39">12548 2496 1080 0,'0'0'0'0,"0"0"34"0,-32 0 1 16,17 0 44-16,0 0 1 15,2 0-10-15,-4-11 0 16,-6 6-23-16,3-7 2 15,-4-8-18-15,4-3 0 16,-5 0-6-16,7-4 1 16,8-6-1-16,5 5 0 15,3 11-2-15,2-1-1 16,0-2 0-16,2-18-1 16,13-17-1-16,3-13 0 15,7-5-3-15,-5 8 0 16,9 9-2-16,4 6 0 15,2 12-2-15,0 11 0 16,-3 4-2-16,-2-2 2 16,-3 7-4-16,1 1 1 0,1 1-3 15,1 9 0 1,5-3 0-16,3 5 1 0,4 5-2 16,5-5 0-16,-9 5-1 15,-6 0 0-15,10 5 0 16,8 0-1-16,-3 0 0 0,-4 5-1 15,-11 2-1-15,-7 4 2 16,-3 6-2-16,8 1 1 16,0 0 0-16,0 4-1 15,-2 1-1-15,-9 10 0 16,-4 2 0-16,3 3 0 16,-8 2 0-16,-5 0 1 15,2-2-1-15,-2-5 0 16,0-3 0-16,-5 3 0 15,-10-11 0-15,3 1 0 16,2-5 0-16,-5 2 1 16,0 2-2-16,-8 4 1 15,4 6 0-15,-9-4 0 16,-2 0 0-16,-10 0 0 16,-5 12 0-16,3-2 2 0,2-8-1 15,-7-8 0 1,-13 1 0-16,-5-13 1 0,8-2-1 15,-3-8 1-15,3-5-1 16,2-5 2-16,5-8-1 16,3-2 0-16,5-2 1 15,-1-11 0-15,6 0 1 16,7 1 0-16,10 6 0 0,13 9-1 16,2 2 0-16,2-3 0 15,-2 13-1607-15</inkml:trace>
  <inkml:trace contextRef="#ctx1" brushRef="#br0" timeOffset="-28081.96">13387 1658 452 0,'0'0'0'16,"0"0"14"-16,0 0 1 15,0 0 34-15,0 0 2 16,0 0 25-16,0 0 0 16,0 0 12-16,0 0 1 15,0 0-50-15,45-3 0 16,22-24 6-16,11-16 0 15,-9-13 12-15,-4-4 2 0,-3-8-3 16,-7 3 0-16,-13 14-8 16,-9 14 1-16,-13 22-12 15,-8 7 0-15,-12 8-2 16,0 0 1-16,15 5-12 16,-12 23-1-1,-3-28-1220-15</inkml:trace>
  <inkml:trace contextRef="#ctx1" brushRef="#br0" timeOffset="-27760.24">13803 1628 665 0,'0'0'0'15,"0"0"58"-15,-17-28 2 16,9 13 16-16,-2 2 0 15,5 3-9-15,5 10-1 16,0-10-13-16,0 10-1 16,0 0 1-1,0 0 1-15,28 33-5 16,-1 4 2-16,5 14-7 0,-7 4 0 0,-2 1-10 31,-8-6 1-31,2 10-1 16,-7-9 0-16,0-9-2 15,-2-9-1-15,4-15-2 16,-2-8 1-16,-10-10-8 16,15-5 2-16,-15 5-1354 15</inkml:trace>
  <inkml:trace contextRef="#ctx1" brushRef="#br0" timeOffset="-27513.85">14279 1784 916 0,'0'0'0'16,"0"0"13"-16,0 0 0 16,0 0 2-16,0 0-1 15,0 0 18-15,0 0 0 16,0 0-5-16,0 67 0 15,7 14-1-15,-2 2 0 0,8-15-5 16,-1-15 2-16,8-13-3 16,-5-17 0-16,-15-23-939 15</inkml:trace>
  <inkml:trace contextRef="#ctx1" brushRef="#br0" timeOffset="-27245.31">14555 1124 853 0,'0'0'0'0,"0"0"49"0,0 0 0 16,0 0 40-16,0 0 1 16,0 0-23-16,0 0 1 15,0 0-23-15,23 78 1 16,4 5-11-16,-7 10 1 15,7-7-5-15,-4-16 1 16,2-9-3-16,-3-21 0 16,-2-20-9-16,-12-7 2 15,-1-3-8-15,-7-10 1 0,0 0-1231 16</inkml:trace>
  <inkml:trace contextRef="#ctx1" brushRef="#br0" timeOffset="-27009.21">14550 1109 941 0,'0'0'0'0,"23"-22"7"16,-1 4-1-16,8 8 3 15,2 10 0-15,11 0-4 16,7 13-1-16,7 14 1 0,5 11-1 16,-15 5 9-16,-17 20-1 15,-12 12 13-15,-18-2 1 16,-15-5 8-16,0-15 1 15,2-20 0-15,8-16 0 16,5-17 0-16,-12-17 0 16,12 17-992-16</inkml:trace>
  <inkml:trace contextRef="#ctx1" brushRef="#br0" timeOffset="-26803.66">14981 568 627 0,'0'0'0'0,"70"15"0"16,-8 18 1-16,5 22-2 16,1 13 0-16,9 15 4 15,5 0 0-15,0-12 14 16,-12 17 0 0,-15 25 35-16,-20 18 0 15,-33 2 23-15,-19-7 0 0,-18-10 1 0,-18-3 0 16,-4 8-5-16,-10-15 0 15,67-106-983-15</inkml:trace>
  <inkml:trace contextRef="#ctx1" brushRef="#br0" timeOffset="-26502.97">13793 1059 414 0,'-25'-5'0'0,"-27"5"10"16,-8 0 0-16,0 10 0 16,3 18 0-16,7 17-9 15,13 33 0-15,17 48-2 16,25 17 0-16,25 13-5 15,32 10 1 1,33 23-1-16,7-8 1 0,27-28 6 0,6-24 1 16,14-31 17-16,11-38 1 15,-160-60-377 1</inkml:trace>
  <inkml:trace contextRef="#ctx0" brushRef="#br0" timeOffset="-1009.74">17831 8059 0,'0'0'0</inkml:trace>
  <inkml:trace contextRef="#ctx1" brushRef="#br0" timeOffset="-19162.34">11265 3756 515 0,'0'0'0'16,"0"0"19"-1,-10-38 0-15,10 26 28 0,0-3 0 16,0 4 10-16,0 11 0 16,0-12-16-16,0 12-1 15,0 0-12-15,10 0 0 16,0 5-6-16,3 18-1 16,7 27-6-16,-5 20 0 15,-5-2-2-15,5 3-1 16,-5-21-1-16,2-12 0 15,3-21 0-15,12-17 0 0,13-17 2 16,17-26 2-16,16-35 6 16,9-15 2-16,10 0 13 15,-2 7-1-15,-3 21 10 16,-15-3 0 0,-15 5-2-16,-14 13 1 0,-21 15-4 15,-4 14 2-15,-18 21-8 16,0 0 2-16,-5 21-10 15,-10 9 1-15,15-30-1202 0</inkml:trace>
  <inkml:trace contextRef="#ctx1" brushRef="#br0" timeOffset="-18894.24">11676 3972 590 0,'0'0'0'15,"23"56"0"-15,7-19 1 0,9-14-2 16,16-23 1-16,12-18 31 16,11-24 1-16,6-36 48 15,4-18 1-15,9-2 25 16,-3 5 0-1,-7 20-8-15,-12 18 1 0,-15 2-15 16,-23 18 0-16,-37 35-1128 16</inkml:trace>
  <inkml:trace contextRef="#ctx0" brushRef="#br0" timeOffset="33630.56">8414 17505 0,'0'0'0</inkml:trace>
  <inkml:trace contextRef="#ctx1" brushRef="#br0" timeOffset="15823.85">1316 13040 815 0,'0'0'0'16,"0"0"40"-16,0 0-1 15,22-28 45-15,-22 18 1 16,5 0 4-16,-5 2 0 16,5-7-24-16,-5 3 1 15,5-6-22-15,-5 8-1 16,0 0-10-16,0 10 1 16,0 0-7-16,0 0 0 15,0 0-4-15,0 0 1 0,0 22-5 16,0 9 0-16,0 9-6 15,0 15 2-15,5 8-3 16,-2 13 1-16,4-1-4 16,3 1 0-1,5-1-3-15,8-15 2 0,1-17-2 16,16-8 0-16,-2-17 0 16,9-13 1-16,5-15 0 15,3-13 0-15,7-12 2 0,-9-15 1 16,-11-21 2-16,-10-7 0 15,-7 5 2 1,-12 8-1-16,-1 2 4 0,-12 15 1 16,0 13 4-16,-5 10 1 15,-2 7 1-15,2 6 1 16,5 12-1-16,-5-13-1 16,5 13-4-16,0 0 1 15,0 0-5-15,10 18 0 16,-10-18-1594-16</inkml:trace>
  <inkml:trace contextRef="#ctx1" brushRef="#br0" timeOffset="16233.32">2235 13029 841 0,'0'0'0'0,"0"0"28"16,0 0 1-16,0 0 27 15,0 0 1-15,0 0-13 16,42-10 2-16,-9 8-15 0,4-1 0 16,3 3-6-16,-10 0 0 15,-3 0-2-15,-12 0 2 16,-5 3-4-16,-10-3 2 15,5 12-8-15,-10 1 2 16,-15 7-10-16,-12 8 1 31,-3 15-6-31,-5-3 0 0,18-12-2 0,4-8 0 16,13-3 0-16,5-17 0 16,3 10 0-16,12-7 1 15,5-3 4-15,12-5 0 16,10-3 10-16,-7-7 0 15,-5 5 7 1,-5 3 2-16,-15 7 5 16,0 0 1-16,-10 0-1158 15</inkml:trace>
  <inkml:trace contextRef="#ctx0" brushRef="#br0" timeOffset="36194.32">8839 17948 0,'0'0'0,"0"0"0,13 0 0,14 0 16,13 0-16,13 0 16,13 0-16,-13 0 0,14-13 15,-28 13-15,-12 0 0</inkml:trace>
  <inkml:trace contextRef="#ctx1" brushRef="#br0" timeOffset="18751.42">3405 12740 728 0,'0'0'0'16,"5"-43"33"-16,-2 11 2 15,4 4 56-15,1 5 0 16,-3 3 0-16,0 8 0 15,-5 12-36-15,5-13 1 16,-5 13-17-16,0 0 0 16,0 0-12-16,10 45 1 15,-10 31-5-15,5 19 0 0,-10-12-5 16,5-10 2-16,-5-12-7 16,5-6 0-16,5-2-1 15,-5 2 0-15,5-4-2 16,0-11 1-16,0-7-1 15,0-11 1-15,0-7 0 16,-5-15 1-16,15 3-1 0,2-23 1 16,20-23 4-16,1-12 1 15,-1-6 6-15,0 8-1 16,-7 18 3-16,-2 8-1 16,-13 11 2-16,0 14 1 15,-5 7-5-15,0 13 0 16,2 19-4-16,8 9 0 15,0 9-9-15,0 0 1 16,-5 1-4-16,0-1-1 16,7-5 0-16,5-7-1 15,6-15-3-15,9-13 2 16,-42-15-1451-16</inkml:trace>
  <inkml:trace contextRef="#ctx1" brushRef="#br0" timeOffset="19649.97">4362 13143 1004 0,'0'0'0'0,"0"0"34"16,0-36-1-16,0 36 4 16,5-10 0-16,-5 10 5 0,0 0-1 15,5 16-16-15,0 1 0 16,0 6-7-1,0 7 0-15,0 3-4 0,0-1 1 16,0-6-1-16,-3-6 2 16,3-8-2-16,-5-12-1 15,10 15 2-15,-10-15-1 16,10-5 5-16,-10 5 1 16,10-22 5-16,-8 4 0 15,3-2 3-15,-2 2 1 16,-1 8 0-16,-2 10 0 15,5-12-3-15,-5 12 1 16,0 0-7-16,0 0 2 16,0 10-5-16,0 2 0 15,0-2-4-15,0 8 0 0,0-8-4 16,0-10 1-16,0 13-1 16,0-13 0-16,0 0-1 15,0 0 1-15,5-18 2 16,0 0 2-16,-10-2 2 15,0-2 1-15,-10 2 1 16,-2 7 1-16,-3 5-7 0,-2 11 1 16,-11 15-3-16,-9 14 0 15,10 26-4-15,7 13-1 16,5 4-2-16,15-5 0 16,10-14-2-16,10-16 1 15,7-15-1-15,16-12 0 16,14-11 0-1,10-4 0-15,-5-18 0 0,-4-8 0 16,-6-12 0-16,-5-11 1 16,-9-9 1-16,-11 0 1 15,-2 4 1-15,-10 8 0 16,-5 18 5 0,-5 8 0-16,0 12 2 0,0 10 0 15,0 0-2-15,-10 27 0 16,-5 39-4-16,-2 12 2 0,7-3-5 15,10-7 2 1,5-18-4-16,5-9 1 0,7-21-1 16,10-10 0-16,18-5 0 15,3-5 0-15,1-10 0 16,-1-5 0-16,-13-8 0 16,-3-15 1-16,-15-7 0 15,-7-10 0-15,-10-6 1 16,-10 6 1-16,-7 7 1 0,-8 13 1 15,3 12 0-15,2 13 2 16,-3 15 0-16,3 8-1 16,0 17 1-1,6 15 1-15,9 11-3 0,10-1 0 16,-1-20-5-16,9-10 0 16,-13-25-1609-1</inkml:trace>
  <inkml:trace contextRef="#ctx1" brushRef="#br0" timeOffset="19981.35">5044 13296 1105 0,'0'0'0'16,"20"-22"0"-16,-7 9 0 16,2 8-1-16,-6 5 1 15,-9 0 2-15,8 5 1 0,4 13 11 16,3 19-1-16,0 19 12 16,-5 4 1-16,-2-10 10 15,-3-12 1-15,0-15 1 16,0-11 0-1,-5-12 0-15,10 3 0 0,2-11 3 16,8-12-1-16,2-18 10 16,3-9-1-16,-10 1-2 0,0 6 1 15,-10 25-7-15,-5 15-1 16,0 0-5-16,10 20 1 16,0 43-13-1,0 2 1-15,7-4-8 0,-2-16 0 16,3-12-4-16,14-11 0 15,6-6-4-15,14-9 1 16,3-9-7-16,9-9 0 16,-64 11-1475-16</inkml:trace>
  <inkml:trace contextRef="#ctx1" brushRef="#br0" timeOffset="20375.84">5861 13253 1117 0,'0'0'0'0,"0"0"4"16,0 0-1-16,0 0 5 15,0 0 0-15,-25-2 13 16,10 27 1-16,-15 35-3 16,-2 8 1-1,10 0-1 1,2-12 0-16,10-9-5 16,2-16 2-16,8-11-4 15,0-20 2-15,8 7-3 0,-8-7 1 16,25-2 1-16,-3-21 0 15,8-20 7-15,2-12 1 16,-19-8 1-16,4-7 2 16,-7-8 4-16,-5 2 0 15,-5 6 3-15,5 12 1 16,-2 18 0-16,-1 14 2 16,-2 14-3-16,0 12 2 15,0 28-6-15,0 22 0 16,3 33-6-16,6 10 1 15,6 13-7-15,5-16 1 16,10-24-5-16,8-19 0 16,9-21-3-16,8-24 1 0,9-19-1 15,6-26 0-15,-70 43-1422 16</inkml:trace>
  <inkml:trace contextRef="#ctx0" brushRef="#br0" timeOffset="42720.81">13288 18190 0,'0'0'0</inkml:trace>
  <inkml:trace contextRef="#ctx1" brushRef="#br0" timeOffset="24616.15">6538 13178 1532 0,'0'0'0'0,"0"0"40"15,0 0 0-15,0 0 38 16,0 0 0-16,0 0-18 0,0 0 0 16,0 0-36-16,0 0 0 15,0 0-9-15,23 33 0 16,-18-11-8-16,0 1 2 15,-10 2-3-15,5-5 1 16,0-5-2-16,0-2 2 16,-5-3-2-16,5-10 0 15,0 10 0-15,0-10-1 16,0 0 1-16,0 0-1 16,-15 0 0-16,15 0 0 15,-17-13 1-15,17 13-1 16,-15-20 2-16,10 5-1 15,-5 3 1-15,5-6 1 16,2 0-3-16,3-2 2 0,3-2-1 16,4-1 1-16,6 13-2 15,-3-3 2-15,7 8-2 16,3 8 1-16,10 4-3 16,0 19 2-16,2 19-3 15,-7 13 1-15,-5 0-1 16,-15 7 0-16,-5 5 0 15,-10-12 0-15,-15-15-1 0,10-10 2 16,0-18-2-16,5-3 1 16,10-12-1-16,0 0 0 15,0 0-1599-15</inkml:trace>
  <inkml:trace contextRef="#ctx1" brushRef="#br0" timeOffset="25435.5">7109 12436 1180 0,'0'0'0'15,"0"0"43"-15,0 0 0 16,-5-35 40-16,5 22 1 16,5 3-17-16,-5 10 1 0,10-10-30 15,-10 10 1-15,5-8-8 16,-5 8 2-16,12 5-5 16,-9 23 1-16,12 30-4 15,-8 15 0-15,-2 5-2 16,-5 5-1-16,-2 7-2 15,-1-14 2-15,3-18-4 16,5-21 0 0,3-14-4-16,-6-13 2 0,-2-10-1 0,0 0 0 15,20-7 1-15,2-19 0 16,11-24-1-16,-6-20 2 16,-4-3-2-16,-4 2 1 15,1 18-2-15,-7 18 2 16,-3 23-3-16,-10 12 2 15,5 37-6-15,0 19 0 16,5 27-2-16,2-5 0 16,11-18-1-16,9-17 0 15,0-15-3-15,1-8 0 16,-1-5 0-16,0-10 0 16,8-18-1-16,-2-7 0 15,-8-8 1 1,-3 6 0-16,-27 22-1667 0</inkml:trace>
  <inkml:trace contextRef="#ctx1" brushRef="#br0" timeOffset="26488.54">7719 12879 1218 0,'0'0'0'0,"0"0"50"16,0 0-1-16,0 0 40 15,0-31 0-15,0 31-15 16,-5-15 2-16,5 15-35 16,0 0 1-16,-5-10-15 15,5 10 0-15,0 0-5 16,-3 30 2-16,3 21-4 15,0 9 1-15,0-7-4 16,0-3 1-16,-2-4-4 0,2 4 2 16,10-2-3-16,-5-13 0 15,0-10-2-15,-5-7 2 16,0-18-1-16,0 0 1 16,17-8 0-16,6-17-1 15,2-15 2-15,2-8-1 16,3 3 2-16,-3 2-1 15,-4 20 0-15,2 11-1 16,-5 7-3-16,0 7 1 16,7 6-3-16,-2 9 1 15,-5 11-2-15,-5 7 0 16,-5 3-2-16,-10 7 1 16,-5 8-2-16,-10-3 1 0,-3-9-2 15,-4-6 1 1,-3-8-2-16,-2-6 1 0,2-9 1 15,0-4-1-15,7-16 0 16,8-7 1-16,5-15-2 16,20-13 0-16,-15 43-1667 15</inkml:trace>
  <inkml:trace contextRef="#ctx1" brushRef="#br0" timeOffset="26821.15">8269 13042 1407 0,'0'0'0'15,"0"0"32"-15,0 0 2 16,0 0 29-16,0 0 0 16,0 0-12-16,0 0 2 15,0 0-24-15,-25 20 1 16,1 13-7-16,-6 12 0 16,10-2-2-16,2-13 0 15,18-5-4-15,8-2 1 16,7-5-4-16,0-8 2 15,15-10-2-15,7-15-1 16,8-11-2-16,-10-4 2 0,-13 3-1 16,-10-4 1-16,-7-1 0 15,-7 4-1-15,-3 13-1 16,5 15 2-16,-10-10-3 16,0 7 1-16,-2 3-1 15,2 3 1-15,10-3-5 16,-5 10 0-16,5-10-1578 15</inkml:trace>
  <inkml:trace contextRef="#ctx1" brushRef="#br0" timeOffset="27011.54">8511 13012 1457 0,'0'0'0'16,"0"0"33"-16,0 0-1 15,0 0 24-15,0 0 1 16,0 0 6-16,0 0 3 15,-5 7-29-15,5 9 1 16,0 16-12-16,0 3-1 16,2 6-4-16,3-6-1 0,10-15-4 15,8-7 0-15,-23-13-1489 16</inkml:trace>
  <inkml:trace contextRef="#ctx1" brushRef="#br0" timeOffset="27878.61">8720 12592 1419 0,'0'0'0'0,"0"0"34"0,-5-33-1 16,5 33 36-16,0-13-1 0,0 13-1 0,0 13 0 16,-5 20-35-16,3 30 2 15,-3 25-11-15,5 5 0 16,0-13-5-16,5-22 0 15,7-18-3 1,6-14 0-16,1-11-2 0,16-13 0 16,0-9 1-16,0-3 0 31,-5-13-2-31,-15-2 1 16,-3-10 0-16,-2-6 2 15,-10-1-3-15,-5 1 2 0,10 21-3 16,-5 20 1-16,0 0-1 15,-10 18 1-15,-2 35-3 16,2 2 0-16,5-10-3 16,5-12 2-16,5-8-3 15,0-10-1-15,-5-15-2 16,17 13 2-16,3-11-2 16,0-4 1-16,0-1 0 15,-5-7-1-15,2-2 0 16,-2-4 2-16,-5 1-1 0,-7 0 1 15,-1 0 0-15,1 5-1 16,-3 10 2-16,2-10-1 16,-2 10-2-16,-5 10 2 15,3 0-2-15,2 0 0 16,2 3-1-16,-2-13 2 16,15 12-2-16,-15-12 0 15,5 16 0-15,-5-16 0 16,20 0-1-16,-10-8 1 15,8-5 0-15,-3-7 0 16,-5-5 2-16,2 0-1 16,-2 10 0-16,-5 2 0 15,-5 13 0-15,0 0 0 16,12 8-1-16,-4 7 0 0,9 3 0 16,8 4 0-16,0-9-1 15,7-3 1-15,-4-5-1 16,4-10 0-16,1-3 0 15,-8-7 0-15,-3-5 0 16,-7-5 0-16,-5-13 0 16,-3-10 0-16,-4 3 0 15,-6 5 2-15,-2 17-2 0,5 23 1 16,-12-5-1-16,-3 33 1 16,-7 27-1-16,-3 16 0 15,2-1 0-15,3 6 0 16,0-6 0-16,5 16 0 15,-5 12 0-15,6-8 0 16,6-9 0-16,3-21 0 16,5-20 0-16,0-15 0 15,0-12 0-15,13-33 0 16,-13 20-1684-16</inkml:trace>
  <inkml:trace contextRef="#ctx1" brushRef="#br0" timeOffset="28036.73">9226 12594 1318 0,'0'0'0'0,"-33"38"48"15,11-10 1-15,12-6 43 16,0-2 0-16,10-12-58 16,0 2 1-16,0-10-1287 15</inkml:trace>
  <inkml:trace contextRef="#ctx1" brushRef="#br0" timeOffset="28524.06">9248 12436 1306 0,'0'-15'0'0,"0"-13"40"15,5 0 1-15,-5-9 34 0,5 9 0 16,-2 13-6-16,7 12 1 16,4 3-28-16,19 18-1 15,17 37-14-15,7 26 1 16,-5 32-4-16,-7 20-1 15,-3 8-6-15,-17 5 0 16,-25-2-1-16,-25-4-1 16,-22 1 1-16,-20-15 1 15,-23-25-3-15,-4-21 1 16,94-80-1506-16</inkml:trace>
  <inkml:trace contextRef="#ctx0" brushRef="#br0" timeOffset="71179.25">13541 16848 0,'0'0'0</inkml:trace>
  <inkml:trace contextRef="#ctx1" brushRef="#br0" timeOffset="54870.21">805 14484 1155 0,'0'0'0'0,"0"0"39"0,-10-31-1 15,10 16 54-15,-5 0 0 16,5 15-13-16,0-12 2 15,0 12-34-15,0 0 0 16,0 0-15-16,0 27-1 16,0 49-8-16,5 19 0 15,0 11-5-15,-5-8 0 16,0-10-1 0,0-2 1-16,-5-11-3 0,5-4-1 15,-5-11 1-15,10-7 0 16,5-20-1-16,-5-11 1 0,0-12-1 15,3-20 1-15,7-20-1 16,-3-20 2-16,16-16 0 16,-3 1-1-16,-1 10 5 15,-9 9-1-15,0 19 0 16,-7 12 0-16,-8 15-5 0,15 0 1 16,-5 15-3-16,5 17 2 15,7 21-4-15,0 23 0 16,-2 2-2-16,-5 0 0 15,5-8-3-15,5-7 2 32,-2-15-3-32,1-8 2 0,1-10-4 0,0-7 2 15,-25-23-1673 1</inkml:trace>
  <inkml:trace contextRef="#ctx1" brushRef="#br0" timeOffset="55264.66">1652 15135 1369 0,'0'0'0'0,"0"-25"58"16,-5 10 1-16,-5 0 45 16,0 7-1-16,10 8-44 15,-15 3 1-15,-5 7-32 16,-7 13 1-16,-5 14-14 15,12 6-1-15,10 7 0 16,10-4-1-16,10-6-2 0,5-5 2 16,12-2-2-16,0-8 0 15,8-2 2-15,-5-3-1 16,-2-10-2-16,-4-3 0 16,-6-2-2-16,-18-5 0 15,12 8 0 1,-19 2 0-16,-8 5-1 0,-20-2 1 31,-10 2-1-31,-17-5 0 16,15 0 1-16,4-2-1 0,16-3 3 0,5-3 1 31,17 1-4-31,5-3 2 0,0 0-1607 0</inkml:trace>
  <inkml:trace contextRef="#ctx1" brushRef="#br0" timeOffset="56402.02">1729 15140 1255 0,'0'0'0'15,"0"0"24"-15,0 0-1 16,0 0 21-16,0 0 1 15,0 0 18-15,0 0 1 16,0 0-25-16,0 25 0 16,10 33-6-16,0 3 1 15,-10-11-6-15,0-12 0 16,0-23-5-16,0-3 2 0,0-12-4 16,0 0 2-16,15-25-3 15,-7-12 0-15,-3-21-1 16,-5-5 1-16,-10 10-1 15,-3 15 1-15,-7 13-5 16,-7 15 2-16,-8 10-1 16,0 15 1-16,-15 30-3 15,6 21 1-15,9 27-4 16,12 5 0-16,8-18-1 16,5-7 2-16,10 3-3 0,10-11 1 15,13-2-2-15,17-23-1 16,14-14 1-16,11-26 0 15,17-23 0 1,3-20 0-16,-8-12 0 0,-10-8-1 16,-12 3 1-16,-12-1 1 15,-11-4-1-15,-17-1 1 16,-20 9-1-16,-5 9 1 16,0 15-2-16,0 15 1 15,-2 23-2-15,-3 31 2 16,-3 32-2-16,3 5 1 0,5-6-3 15,5-6 2-15,-2-8-2 16,19-5 1-16,8-13-3 16,13-15 1-16,4-8-2 15,10-12 2-15,-2-12-2 16,10-11 0-16,-8-12 0 16,-14-3 0-16,-11 3 0 15,-12 7 0-15,-20 1 0 16,-12-4 1-16,-16-16 0 0,-4 9 0 15,-3 13-1-15,8 12 1 32,14 16 0-32,6 12 0 15,7 13-1-15,5 2 0 16,10 2-1-16,12-6 0 0,-17-26-1719 16</inkml:trace>
  <inkml:trace contextRef="#ctx1" brushRef="#br0" timeOffset="56701.82">2409 15344 1470 0,'0'0'0'16,"0"0"27"-16,-5 13 1 16,5-13 19-16,10 15 1 0,-7 0 2 15,-3 13 2-15,5 17-24 16,0-5 1-16,-3-10-6 16,3-7 0-16,5-11-5 15,0-4 1-15,0-3-3 16,5-5 0-16,5-5-1 15,-5-5 1 1,12-10-2-16,-2-8 0 0,-7-12 1 16,-13 10 1-16,0 17-3 0,-5 13 0 31,5-15 0-31,-5 15-1 0,10 25-1 0,-6 3 1 16,9 12-3-16,2-7 0 15,2-11-5 1,16-6 2-1,17-9-4-15,14-9 1 16,-64 2-1572-16</inkml:trace>
  <inkml:trace contextRef="#ctx1" brushRef="#br0" timeOffset="57080.91">2997 15193 1344 0,'0'0'0'15,"-30"0"21"-15,8 13 2 16,-3 14 15-16,0 19 0 0,-2 19-1 15,-6-5 1-15,13-4-18 16,5-6 2-16,8-12-9 16,9-13 1-16,3-7-3 15,-5-18 0-15,25 12-1 16,8-22 1-16,14-12-1 16,-2-6 1-16,-8-12-2 15,-10-8 1-15,-4-8 1 16,-13-17 0-16,-5-5 1 15,-5-5 2-15,-10 8-1 0,0 7 2 16,0 20 3-16,0 16 0 16,5 16 2-16,5 16 0 15,0 0 0-15,0 33 1 16,0 38-1-16,0 24 0 16,2 16-1-16,16-8 0 15,12-27-2-15,2-19 0 16,6-14-3-16,9-23 1 15,8-25 0-15,12-27 0 16,-67 32-1557-16</inkml:trace>
  <inkml:trace contextRef="#ctx1" brushRef="#br0" timeOffset="57270.34">3508 14786 1332 0,'0'0'0'0,"0"0"25"15,0 0 2-15,0 0 26 16,44 15 1-16,4-20-4 16,11-5 2-16,-6-8-28 0,-8-2 0 15,-13 0-9-15,-10 10 1 16,-22 10-1271-16</inkml:trace>
  <inkml:trace contextRef="#ctx1" brushRef="#br0" timeOffset="57381.88">3664 14881 1231 0,'-14'10'0'16,"-9"5"30"-16,8 5 0 15,10 1 28-15,10-9 1 16,-5-12 5-16,10 13 1 16,-5-11-31-16,23 3-1 15,19-5-7-15,13-10 0 16,-60 10-1268-16</inkml:trace>
  <inkml:trace contextRef="#ctx1" brushRef="#br0" timeOffset="58200.05">4828 14370 1293 0,'0'0'0'16,"0"0"23"-16,12-30-1 16,-12 30 25-16,2 15 2 15,1 8 8-15,-6 30 1 16,-7 32-17-16,-4 13-1 15,-4 13-4-15,3-10 1 0,3-3-4 16,2-15 0-16,7-10-3 16,16-15 2-16,4-23-6 15,6-20 1-15,4-20-4 16,10-20 1-16,11-20-1 16,-1-11 2-16,-5 1-4 15,-12 5 2-15,-7 12-5 16,-3 10 1-16,-11 13-1 15,-9 15 0-15,13-2-3 0,-6 7 1 16,3 17-2-16,5 13 0 16,3 23-4-16,12 3 2 15,2-3-6 1,15-13 1-16,13-7-2 0,12-21 0 16,8-29-4-16,-3-16 1 15,-15-2-2-15,-2-10 0 16,-17-6-1-16,-16 3 0 15,-7 13-8-15,-10-2 0 16,-10 9-9-16,-10 3 0 16,0 0-5-16,-7 5 0 15,2 10 7-15,-5 5 0 16,-8 5 8-16,-4 12 1 16,4 8 5-16,9 8 0 15,11 10 1-15,8 5 1 16,18-1 0-16,6 4 0 0,1-1 0 15,0 3 1 1,8-8 0-16,-1-2 0 0,5-8 1 16,-7-7 0-1,-22-11 2-15,-3-6-1 0,-5-11 3 16,-8 17-1-16,-17-9 3 16,-17 7 0-16,-13-8-1 15,8-7 1-15,14-7-6 16,19-6 1-16,14-2-3 0,19-25 1 15,-19 40-1585-15</inkml:trace>
  <inkml:trace contextRef="#ctx1" brushRef="#br0" timeOffset="58440.26">6043 14499 1318 0,'0'0'0'16,"0"0"20"-16,0 0 2 31,0 0 11-31,-10 27 1 0,-5 29 24 16,0 14 2-16,3 18-13 15,7 8 0-15,0-18-9 16,10 0 0-16,10-3-3 16,7 3 0-16,10 5-7 15,1-12 1-15,9-23-4 16,-2-21 0-16,-40-27-1445 15</inkml:trace>
  <inkml:trace contextRef="#ctx1" brushRef="#br0" timeOffset="59037.19">5769 15110 1269 0,'0'0'0'16,"42"53"31"-16,-7-15 2 15,30-3 24-15,10-10 0 16,19-12-12-16,11-13 0 16,2-13-9-16,-10-15 1 15,0-14-7-15,-22 1 0 0,-8 9-4 16,-15-6 0-16,-14 0 5 16,-28 3 2-16,-13 10 0 15,-19 5 0-15,-28-3-1 16,-5 3-1-16,8 2-4 15,5 23 1-15,-1 26-1 16,6 19 0-16,2 10-8 16,15 11 0-16,15 4-3 15,15 1 0-15,10-13-3 16,15-11 0-16,17-14-2 0,10-13 0 16,16-12-3-1,9-13-1-15,-3-18 0 0,-14-7 0 16,-5-8-3-16,-15-7 2 15,-13-3-1-15,-22 3-1 16,-12-3-1-16,-8 3 1 16,-3-5-2-16,-7 12 1 15,-7 15 0-15,-3 16 0 16,-10 12-1-16,3 18 2 16,-1 12-2-16,6 10 1 15,7-2-1-15,12-10 2 16,8-13-3-16,8-10 1 15,7-5-1-15,5-7 0 16,10-1 1-16,2-2-1 0,0-5 0 16,1-5 0-16,-13 8 0 15,2 2 0-15,-9 0-1 16,2 0 1-16,-6 0-1 16,11-3 0-16,-20 3-1680 15</inkml:trace>
  <inkml:trace contextRef="#ctx1" brushRef="#br0" timeOffset="59524.14">7221 14984 1344 0,'0'0'0'15,"0"0"36"-15,-5 15 0 16,7-5 19-16,1 11 1 16,2 14 3-16,-5 18 1 15,5 12-24-15,5 0 1 16,0-22-10-16,5-8 1 15,-3-12-5-15,-7-8 2 16,5-5-6-16,12-7 0 16,3-13-1-16,3-8 1 15,-6-10-1-15,-4-4 0 16,-8-6 0-16,0 3 0 16,-5 5-2-16,0 7-1 15,2 10 1-15,-7 13 0 16,5-10-4-16,-5 10 0 0,-5 13 0 15,5 7-1-15,-5 8-4 16,5-1 1-16,5-1-3 16,5-9 1-16,0-9-2 15,7-6 1-15,1-4-2 16,7-16 2-16,7-15-2 16,5-9 0-16,-12 1 1 0,-7 9 0 15,-3 9 1-15,-10 8-1 16,-5 15-1-16,5-10 2 15,-5 10-2-15,0 10 1 16,0 5-2-16,2 8 1 31,11 9 0-31,2 1 0 0,-1-10-2 0,21-11 1 16,-35-12-1633-16</inkml:trace>
  <inkml:trace contextRef="#ctx1" brushRef="#br0" timeOffset="59854.55">8180 14738 1369 0,'0'0'0'0,"0"0"58"16,0 30 1-16,0-30 2 16,0 13 1-16,0-13-4 15,15 5 2-15,0-5-26 16,9-10 2-16,21-13-12 15,3-5-1-15,-11 1-13 16,-15 1 2-16,-12 16-9 16,-10 10 2-16,0 0-5 0,-10 18 0 15,-27 15-2-15,-5 7 2 16,14 5-5-16,18-2-1 31,-2-20 2-31,12-13-1 0,0-10 3 0,7 12 1 16,-7-12 1-16,15 5 0 15,18-5 0-15,4-10 1 16,-37 10-1389 0</inkml:trace>
  <inkml:trace contextRef="#ctx1" brushRef="#br0" timeOffset="60547.19">9218 14798 1143 0,'0'0'0'0,"-5"-53"67"31,0 13 2-31,0 0 48 16,-12 0-1-16,2-3-51 16,-10 3 2-16,-7 14-32 15,2 16 1-15,2 15-12 0,-2 26-1 16,3 29 0-16,7 28-1 15,8 20-1-15,2 23 0 16,10 25 1-16,2 5 1 16,6-13-4-16,-3 1 0 15,7-1-1-15,1 3 1 16,1-17-1-16,1-16 0 16,-10-30-2-16,-5-23-1 15,-10-22-1-15,0-20 0 16,10-23-1562-16</inkml:trace>
  <inkml:trace contextRef="#ctx1" brushRef="#br0" timeOffset="60925.26">8670 15482 1293 0,'0'0'0'0,"38"-27"54"15,-3 7 0-15,4 5 33 16,14 10-1-16,-6 17-33 15,5 8 1-15,-12 20-34 0,-3 1 1 16,-12-4-9-16,-5 1 1 16,-10 5-5-16,-10-3 1 15,5-7 1-15,5-8 1 16,-2-12 1-16,7-11 1 16,5-12 2-16,17-18 2 15,20-12 2-15,-4-10 1 16,6 10 1-16,-11 9-1 15,-19 14-1-15,-1 4 1 16,-16 8-1-16,-2 10 0 16,0 10-3-16,0 18 1 15,0 27 0-15,-2 6-1 16,-1-1-1-16,3-14 0 16,5-19-2-16,7-9 1 15,16-18-3-15,12-18 1 16,-50 13-1621-16</inkml:trace>
  <inkml:trace contextRef="#ctx1" brushRef="#br0" timeOffset="140884.33">437 5359 665 0,'0'0'0'15,"0"-33"31"-15,0 10 1 16,0 1 30-16,5-1 0 16,-5 13 1-16,0 10 0 15,10 17-19-15,-5 16 1 16,5 23-16-16,-3 9 1 16,-2 8-7-16,0 5-1 15,-5 15 1-15,5-5-1 16,0-10 6-16,0-13 0 15,5-19 6-15,3-14 1 16,-9-21 0-16,-4-11 1 16,20-21 7-16,-2-19 1 15,4-38 7-15,-4-5 1 16,-3-2 1-16,-5 17 1 16,5 7-4-16,-8 21 1 0,5 17-10 15,-12 23 1-15,10-5-10 16,0 33 1-16,18 27-6 15,-1 23 0-15,3 23-5 16,-3 2 2-16,3-20-5 16,0-15 0-16,8-23-4 15,-4-19 1-15,4-21-9 16,9-15 1-16,-47 10-1615 0</inkml:trace>
  <inkml:trace contextRef="#ctx1" brushRef="#br0" timeOffset="141334.41">1137 5540 1117 0,'0'0'0'16,"0"0"10"-16,0 0 0 15,0 0 2-15,0 30-1 16,10 13 11-16,5 22 2 16,-1 26-1-16,6 2 2 15,0-10 2-15,-7-13 0 16,2-19 8-16,-5-14 0 0,0-9 4 15,-5-5 0-15,2-16-1 16,-7-7 2-16,20-5-6 16,-5-7 1-16,2-16 0 15,3-5 0-15,-5-2 3 16,5-3 0-16,-10 0-4 0,3 11 0 16,-3 14-2-16,-10 13 0 15,20 5-7-15,4 15 0 16,6 18-6-16,3 5 1 15,-6-10-4 1,-12 2-1-16,-5 3-1 0,-10 2 1 16,-10 3-3-1,0-6 0-15,-7-1-1 16,-3-9 1-16,-8-7-2 0,3-7 1 16,0-3 1-16,6-5 1 15,-4-10-5-15,8 0 1 16,0-5-5-16,10-3 2 15,3-4-6-15,9-6 0 16,-7 23-1613-16</inkml:trace>
  <inkml:trace contextRef="#ctx1" brushRef="#br0" timeOffset="141616.83">1680 6020 1117 0,'0'0'0'0,"10"-10"0"15,-5 0 0-15,-5-2-2 16,0 12 1-16,0-11 12 15,0 11 0-15,0 0 25 16,-10 13 1-16,0 7 26 0,2 8 1 16,-2 0 7-16,5 4-1 15,10-4-15 1,0-5 2-16,5-6-15 16,13-7 2-16,11-10-8 0,1-15 1 15,-2-8-6-15,-16 1 2 16,-7 4-1-16,-10 3 1 15,-10-2-6-15,-7 1 1 16,-21-6-3-16,-2 4-1 16,1 8-2-16,21 10 0 15,18 0-1541-15</inkml:trace>
  <inkml:trace contextRef="#ctx1" brushRef="#br0" timeOffset="142262.64">1861 5676 967 0,'0'0'0'0,"0"0"28"0,0 0 1 31,0 0 32-31,10 35 0 0,-5 20-9 0,5 18 1 16,0 5-14-16,0-10 0 31,-5-10-6-31,-5-8 1 0,0 1-2 0,5-6 2 16,5-7-6-16,0-16 0 15,8-7-1-15,14-20 1 16,-32 5-1209-16</inkml:trace>
  <inkml:trace contextRef="#ctx1" brushRef="#br0" timeOffset="143145.24">2108 5479 1093 0,'0'0'0'0,"0"0"21"16,0 0 0-16,0 0 26 31,0 0 2-31,0 0 3 0,0 0 2 0,-20 28-15 16,15 32 1-16,10 28-10 31,0 18 0-31,0-10-2 0,10-13 2 15,7-23-4-15,-4-22 3 16,14-21-5-16,1-17 1 16,16-15 7-16,-11-15 2 15,-8-25 1-15,-8-11 0 16,-7-17 1-16,-10 5 0 16,-10 5-4-16,0 26 2 15,-5 14-6-15,5 15 0 16,5 18-3-16,-17 13-1 15,12 30-9-15,0 20 1 16,5 27-8-16,5 1 3 16,5-21-6-16,7-20 1 15,3-17-3-15,-3-15 1 16,3-13-3-16,-2-18 1 16,9-7-1-16,0-23 0 0,-4-15 0 15,-13-7 2-15,-5 5-1 16,-5 9 1-16,-3 24 2 15,3 4 0-15,0 23 3 16,0 0 0-16,-2 18-1 16,2 19 1-16,0 24-3 15,5-3 2-15,7-11-4 16,8-14 2-16,-10-20-4 16,-10-13 1-16,18 10-2 0,-8-23 1 15,7-2-1-15,3-23 0 16,-5-12 0-16,-10 0 1 15,0 7 0-15,-5 13 1 16,0 15-1-16,0 2 1 16,0 13 0-16,0 0 2 15,0 0-1-15,20 35 1 16,5 11-2-16,12-4 0 16,3-14-1-16,-8-18 1 15,6-15-2-15,-4-18 1 16,4-14-1-16,-13-14 1 15,-5 4-1-15,-8 6 2 16,-12 9-2-16,-10-1 1 0,-2-2 1 16,-6 7 0-16,1 8 3 15,-3 10 0-15,-3 10 4 16,-1 20 1-16,1 20 3 16,3 36 0-16,10 39-1 15,10 9 2-15,0-9-2 16,0-4 1-16,5 10-4 15,5 7 1-15,0 3-1 16,5-25 0-16,8-28 0 16,-6-28 0-16,-7-22 0 0,-5-13 0 15,-5-15-3 1,15-20 2-16,12-26 2 0,3-32 1 16,-30 78-1822-16</inkml:trace>
  <inkml:trace contextRef="#ctx1" brushRef="#br0" timeOffset="143366.08">3042 5054 1054 0,'0'0'0'0,"27"-25"36"15,-2 2 1-15,13 1-12 16,-1-1 1-16,-2-15 12 15,-3 6 0-15,-2 14-22 16,-5 5 0-16,-10 13-10 16,-15 0 1-16,0 0-982 15</inkml:trace>
  <inkml:trace contextRef="#ctx1" brushRef="#br0" timeOffset="143523.64">3151 5115 892 0,'0'17'0'0,"-2"21"7"15,7 2 2-15,5-12 7 0,5-13 0 16,-3-13 50-16,16-14 1 15,14-11 18-15,8-15-1 16,-3-7 15-16,-10-3 0 16,1 3-7-16,2 10 0 15,-40 35-1310-15</inkml:trace>
  <inkml:trace contextRef="#ctx1" brushRef="#br0" timeOffset="144504.07">4001 4242 778 0,'0'0'0'15,"0"0"44"-15,0 0 0 16,0 0 64-16,0 0 0 16,-3-26-16-16,3 26 2 15,0 0-26-15,13 43 0 16,7 40-26-16,-3 20 0 16,-7 21-8-16,2-9 1 15,-2-22-5-15,-5-10 2 16,0 0 1-16,3-10 2 15,-8-7-3-15,5-11 0 16,0-27-1-16,-5-28 0 16,10-10-7-16,0-30 0 15,2-31-15-15,-2-12 1 16,-10 83-1420-16</inkml:trace>
  <inkml:trace contextRef="#ctx1" brushRef="#br0" timeOffset="144849.69">3981 4236 979 0,'0'0'0'0,"0"0"0"16,0 0 0-16,0 0-2 16,-23 46 1-16,13-8 1 0,-10 17 0 15,-2 23 2-15,-3 10 0 16,3-5 8-16,-3-23 0 16,12-32 21-16,8-10-1 15,5-18 24-15,5-10 0 16,18-26-1-16,2-29 0 15,7-18 7-15,-5-10-1 16,-4 7-6-16,-8 16 1 16,-5 19-12-16,0 19 0 15,-8 9-6-15,-2 23 0 16,8-10-5-16,7 25 2 16,15 20-14-16,9 16 1 15,4 14-6-15,-1 8 0 16,5 13-6-16,-2-8 1 15,-2-18-3-15,1-10 0 0,-1-22-1 16,4-10-1-16,-47-18-1374 16</inkml:trace>
  <inkml:trace contextRef="#ctx1" brushRef="#br0" timeOffset="146031.61">4434 4808 602 0,'0'0'0'16,"0"0"37"-16,0-33 0 15,5 25 29-15,-5 8 1 16,17-10 19-16,-7 10 2 0,10 5-22 16,3 10 1-16,12 13-20 15,-3 12 1-15,-5 8-8 16,-4 2-1-16,2-14 1 15,-8-6 1-15,3-13 0 16,0-14 1-16,7-16 4 16,1-14 0-16,4-24-3 15,-4-9-1-15,-14 10-1 0,-9 7-1 16,-5 3-2-16,0 2 0 16,-5 15-4-16,0 3 1 15,5 20-7-15,0 0 1 16,10 28-8-1,5 7 2-15,15 10-10 0,3-9 2 16,14-11-7-16,0-13 1 16,3-7-4-16,-3-5 2 15,1-12-3-15,-8-3 1 16,-8-8-1-16,-10-15 2 16,3-7-1-1,-15-10-1-15,-7-6 1 0,-11-4-1 16,-12-1 2-16,-2 16-1 15,7 33 1-15,-5 22 1 16,3 27-4-16,2 29 1 0,2 24 0 16,11 3-1-16,12-22-2 15,5-21 2 1,5-12-3-16,7-18 0 0,10-8 0 16,3-12 0-16,12-7 0 15,3-21 0-15,-12-17 0 16,-6-21 1-16,-5-24 0 15,-12-3 0-15,-10 2 0 0,-10 8 1 16,-10 10 2-16,-10-5 0 31,-7-25 1-31,-3 12 0 0,8 31 0 0,-1 37-1 16,13 43 0-16,5 35 0 16,5 38-3-16,10 18 1 15,3-5-2-15,12 14 2 16,2 19-2-16,10-8 0 15,8-28 0-15,7-30 0 16,3-26-2-16,-7-19 2 16,-6-18-1-16,-10-20 1 15,-4-13 0-15,-11-17 0 16,-7-15 1-16,-5-16 1 16,-5 3 0-16,-10 3 1 0,0 22 3 15,-2 15-1-15,12 23 2 16,-3 18 1-16,-7 27-2 15,10 28 0-15,0 30 0 16,10-5 0-16,0-25-3 16,15-13 0-16,2-17-2 31,11-13 0-31,4-15-1 0,1-15 2 0,-6-10-2 16,-10-15 1-1,-7-16 0-15,-5-9 0 16,-15-16 0-16,-12 9 1 0,-11-4 1 0,-14 21-1 15,-10 5 1-15,-1 17 1 16,16 23-1-16,2 17 0 16,15 14 1-1,10 24-1 1,10 18-3-16,5 7 1 16,17-12-3-16,13-20 0 15,-40-43-1674-15</inkml:trace>
  <inkml:trace contextRef="#ctx1" brushRef="#br0" timeOffset="146394.85">6302 4365 1231 0,'0'0'0'16,"10"-35"1"-16,-10 9 1 0,0-4-2 15,0 10 1-15,0 2 30 16,0 18 1-16,0 0 21 16,-15 18 0-16,5 25 1 15,-5 17 1-15,8 13 0 16,7 5 0-16,9-12-12 15,9-16 1-15,7-22-8 16,7-18 1-16,3-20-12 0,2-28 2 16,1-23 1-16,-6-1 1 15,-9-4-3-15,-8 11 3 16,-3-1-3-16,-2 14 2 16,-5 14-3-16,0 15 0 15,-5 13-5-15,0 0 0 16,0 0-3-16,0 18 0 15,5 42-7-15,5 16 1 16,2 20-6-16,3-13 0 16,-2-13-2-16,4-25 0 15,8-30-3-15,2-25 1 16,13-35-1-16,0-20 0 16,-40 65-1623-16</inkml:trace>
  <inkml:trace contextRef="#ctx1" brushRef="#br0" timeOffset="146598.3">6802 3645 1218 0,'0'0'0'0,"0"0"9"16,0 0 1-16,0 0 8 15,0 35 0-15,8 31 11 16,2 22 1-16,0 10-6 0,0 3 2 16,2-23-1-16,3-8-1 15,3-7 2-15,-3 2 1 16,2 1-6-16,-7-11 1 15,-15-4-4-15,-5-19 0 16,10-32-1191-16</inkml:trace>
  <inkml:trace contextRef="#ctx1" brushRef="#br0" timeOffset="147086.8">6598 4297 878 0,'0'0'0'16,"0"0"0"-16,13-5 1 15,2 0-1-15,17-5 0 16,23-3 4-16,2-2 0 15,3 2 7-15,0 3 2 16,-3 0 6-16,0 3 0 16,-14-3 10-16,-19 5 1 0,-6 5 7 15,-8 5 0-15,-10-5 0 16,10 17 2-16,-10 11-6 16,0 10 2-16,0 10-4 15,0-8 2-15,10-23-4 16,0-6 1-1,5-11-1-15,7-13 0 0,20-15 7 16,6-4 1 0,-6-11 17-16,-10 3 1 0,1 7 1 15,-8 13 0-15,-10 7-4 0,0 13 1 16,2 5-3-16,8 30-1 16,0 36-9-16,0 24 1 15,-10 31-6-15,-3 0-1 16,-7-20-6-16,-5-13 2 15,-5 7-9-15,-10-7 1 16,-7-20-4-16,-1-22 0 16,-4-31-1-16,5-30 1 15,7-35-1-15,10-16 0 16,5-19 0-16,10-1-1 16,2-2 1-16,-2-10 1 15,0-18-3-15,5 6 0 16,15 24 1-16,2 26 0 0,3 10-2 15,12 7 1-15,-47 38-1831 16</inkml:trace>
  <inkml:trace contextRef="#ctx0" brushRef="#br0" timeOffset="177242.34">11177 9857 0,'0'0'0</inkml:trace>
  <inkml:trace contextRef="#ctx1" brushRef="#br0" timeOffset="159289.63">3737 5331 1306 0,'0'0'0'15,"0"0"55"-15,20-33 0 16,-15 11 58-16,-5-1 2 16,5 13-32-16,-5 10 1 15,2-13-37-15,-2 13 1 16,8 23-18-16,4 12 2 16,5 23-10-16,-7 5 1 15,-2 2-5-15,-3-4 0 16,0-3-2-16,0 2 2 15,5 10-3-15,0-4 0 16,-3-16-4-16,-2-5 0 16,0-12 1-16,-5-18 1 0,0-2-2 15,0-13 0-15,0 10-2 16,0-10 0-16,0 0-1 16,-5-10 0-16,5 10-1671 15</inkml:trace>
  <inkml:trace contextRef="#ctx1" brushRef="#br0" timeOffset="159530.3">3607 5728 1407 0,'0'0'0'0,"0"0"32"0,15 0 2 16,-15 0 16-16,0 10 2 16,5 8 1-16,5 15 1 15,12 25-25-15,3 7 1 16,-2-15-2-16,-8-12 1 15,0-15-4-15,5-8 1 16,-5-8-4-16,2-4 2 16,5-6-3-16,6-9 1 15,-1-21 0-15,3-12 0 32,-8-21-9-32,-2-12 0 15,-20 78-1520-15</inkml:trace>
  <inkml:trace contextRef="#ctx1" brushRef="#br0" timeOffset="159687.19">3971 5557 1419 0,'0'0'0'0,"0"0"25"16,0 0 1-16,-10 56 24 15,7-1 2-15,-2 28 8 16,3 0 2-16,2-18-22 16,0-14 1-16,-3-16-11 15,3-10 0-15,5-2-4 0,8-18 0 16,-13-5-1442-16</inkml:trace>
  <inkml:trace contextRef="#ctx1" brushRef="#br0" timeOffset="160333.03">499 7857 1293 0,'0'0'0'16,"-10"-33"67"-16,5 10-1 16,0 1 49-16,10 4 2 15,-5 18-51-15,15-2 2 16,12 27-30-16,6 15 0 16,4 10-13-16,6 6 0 15,-9-8-7-15,-11-8 1 0,2 3-5 16,-3-6-1-16,3-11 3 15,-8-6 0-15,3-15 2 16,-5-5 1-16,3-10-3 16,-1-18 0-1,1-17 1-15,2-11 0 0,-10 6 0 16,-3-8 1-16,-2-5-1 16,-5 3 1-16,-5 10-4 15,3 22 2-15,7 13-3 16,9 10 2-16,-4 15-8 0,15 5 1 15,13 10-7-15,-1 8 1 16,-37-33-1700-16</inkml:trace>
  <inkml:trace contextRef="#ctx1" brushRef="#br0" timeOffset="160678.71">1249 7469 1344 0,'0'0'0'0,"0"0"29"16,0 0 1-16,0 0 32 15,0 0 0-15,0 0 14 16,0 0 0-16,0 0-28 16,27 66-1-16,-7 12-10 15,-10 5 1-15,0-5-6 16,-10-18 2-16,2-22-7 0,1-8 1 16,4-15-4-16,3-10 0 15,5-5-5-15,10-10 2 16,-25 10-1566-16</inkml:trace>
  <inkml:trace contextRef="#ctx1" brushRef="#br0" timeOffset="161055.67">1550 7369 1394 0,'0'0'0'15,"0"0"22"-15,0 0 0 16,0 0 20-16,0 0 0 15,-5-25 21-15,5 25 1 16,0 0-26-16,-7 15 0 0,2-3-8 16,0 11-1-16,5 5-3 15,10-3-1-15,2-3-4 16,13-12-1-16,12-2-3 16,3-3-1-16,7 0-2 15,-2-5 1-15,-17 5-3 16,-8-5 0-16,-5 3-1 15,-8 4 2-15,-2 6-4 16,-5 14 0-16,-17 19 0 0,-8 4 0 16,-8-2 1-16,-4-8 0 15,-3-2 0-15,5-11 0 16,10-4 0-16,10-5 0 16,3-8 0-1,12-10 0-15,0 0-1587 0</inkml:trace>
  <inkml:trace contextRef="#ctx1" brushRef="#br0" timeOffset="161720.37">1899 7298 1419 0,'0'0'0'16,"0"0"40"-16,0 0 1 15,0 0 37-15,0 0 2 16,-5 28-20-16,0 5-1 0,2 22-29 15,3 5 1-15,8-2-11 16,9-15 1-16,3-25-7 16,8-18 0-1,11-18 0-15,9-10 0 0,-6-12 3 16,-10-3 0-16,-7-2-2 16,-12 2 0-16,-8 16 3 15,-5 4 0-15,-5 5-2 16,0 8 1-16,2-2-3 0,-7 7 1 15,0 7-4 1,0 8 0-16,3 8-3 0,7 12 1 16,0 10-2-16,5-7 0 15,2-10-2-15,8-8 1 16,3-8-2-16,4-7 1 16,6-7-2-16,4-8 2 15,-10-13-3-15,-7 0 1 16,-10 11 1-1,-15 2-1-15,-5-3 0 0,-7 3 1 16,-8 2-1-16,0 3 2 16,8 0-2-16,4 10 0 15,3 15 1-15,8-2-1 16,-3 7-2-16,10-7 1 16,0-3 0-16,0-10 0 15,20 10-2-15,7-10 1 0,8-5-1 16,15-15 1-16,-8-6-1 15,-9 6 1-15,-13-2-1 16,-3-1 1 0,3 8-1-16,-5 2 1 0,2 3-1 15,-7 15 2-15,-2 8-2 16,4 12 1-16,-2 10-1 0,0-2 1 16,-5-5-1-16,-5-1 1 31,0-7-1-31,-5 3 1 0,5-13-1 0,0-10 1 31,10 8-1-31,-10-8 0 0,0 0-1679 0</inkml:trace>
  <inkml:trace contextRef="#ctx1" brushRef="#br0" timeOffset="161921.99">2551 7137 1457 0,'0'0'0'16,"0"0"42"-16,0 36 0 15,0-6 40-15,0 10 1 16,0-2-18-16,0-3 2 0,10-10-36 16,0-2 2-16,-2-11-12 15,2-2 1-15,0-5-9 32,12-10 0-32,3-15-6 15,10-15 0-15,-35 35-1496 16</inkml:trace>
  <inkml:trace contextRef="#ctx1" brushRef="#br0" timeOffset="162094.27">2773 6750 1369 0,'0'0'0'0,"0"0"20"0,0 0 1 15,0 0 7-15,0 0 1 16,0 0 29-16,0 0 0 16,10 68-15-16,-5 0-1 15,-5 12-4-15,2-7 2 16,8 0-6-16,0-10 2 15,5-10-6-15,-5-15-1 16,3-21-7-16,2-12 1 16,-15-5-1464-16</inkml:trace>
  <inkml:trace contextRef="#ctx1" brushRef="#br0" timeOffset="162589.17">2646 7145 1344 0,'0'0'0'0,"22"20"36"16,6-12 0-16,14-8 31 16,13-8 1-16,10-15-17 15,-3-9-1-15,0-16-15 16,-12-2 1-16,-13-1-9 16,-7 11 0-16,-12 10-5 15,-13 12 2-15,-5 1-3 0,-5 6 1 16,5 11-4-16,-18-5 0 15,8 10-5-15,-5 16 1 16,-17 24-3-16,12 5 1 16,17 1-4-16,11-19 0 15,7-4-3-15,2-5 1 16,8-23-1-16,8-11-1 16,4-14-2-16,10-7 2 15,-12-1-1-15,0-5 0 16,-10 10 1-16,-5 11 0 15,-8 12 0-15,3 20-1 16,5 25 0-16,-2 23 2 16,-13 28-3-16,0 4 1 0,-10-7 1 15,-5 0-1-15,-3-5-1 16,-7-5 2-16,-2-17-1 16,2-11 1-16,2-22 2 15,1-18 1-15,7-10 2 16,10 0 0-16,-10-23 2 15,10-10 1-15,0 33-1589 16</inkml:trace>
  <inkml:trace contextRef="#ctx0" brushRef="#br0" timeOffset="-196241.41">23450 12125 0</inkml:trace>
  <inkml:trace contextRef="#ctx1" brushRef="#br0" timeOffset="-214361.4">11405 5706 112 0,'0'0'0'0,"0"0"0"16,0 0 0-16,35-5 5 15,-25 15 1-15,-3 12 10 16,13 19-1-16,-3 19 20 16,-2 0 1-16,-5-14-9 15,0-9 0-15,-5-14 3 0,0-10 2 32,-5-13 9-32,18 10 1 0,7-13 12 0,10-22 1 15,27-33 21-15,5-22 1 16,8-21 13-16,-1-2 0 15,-1 15-14-15,-6 15 2 16,-7 5-17-16,-10 18 2 16,-8 7-17-16,-10 15 0 15,-9 16-22-15,-8 12-1 16,-15 0-986-16</inkml:trace>
  <inkml:trace contextRef="#ctx1" brushRef="#br0" timeOffset="-214031.08">11940 5580 213 0,'0'0'0'15,"0"0"5"-15,-7 28 2 0,7-1-4 0,0 11 2 16,7 20-4-16,-4 2 0 16,4 6 0-16,6-18 0 15,2-13 2-15,2-10 0 16,-2-7 8-16,5-18 0 16,7-11 22-16,16-16 1 15,6-29 18-15,11-17 1 16,-2 3 16-16,-4 0 0 15,-6 22-1-15,-13 13 0 16,-35 35-602-16</inkml:trace>
  <inkml:trace contextRef="#ctx0" brushRef="#br0" timeOffset="-178921.62">10048 11413 0,'0'0'0,"0"0"0,0 0 0,0-13 16,13 13-16,0-13 15,0-1-15,14 1 16,0-1-16,26 1 0,13 13 16,14 0-1,26 0-15</inkml:trace>
  <inkml:trace contextRef="#ctx1" brushRef="#br0" timeOffset="-196094.08">4511 6277 1042 0,'0'0'0'0,"0"0"27"0,-7-35 0 16,7 25 26-16,0 10-1 16,5-16-3-16,-5 16 0 15,0-25-19-15,0 0 2 16,2 3-15-16,3-1 1 16,5 3-7-16,3 2 1 15,2-4-2-15,2-1 1 16,10-10 1-16,-7-5-1 15,8 1 1-15,-1 1 1 16,-2-9 2 0,7 7 2-16,1 1 2 0,-1 4 1 15,5 3-5-15,-2 5 1 16,-2 7-3-16,4 0 2 0,3 13-3 16,2-5 0-16,-12 5 0 15,3 5-1-15,-4 5-1 16,6 0 1-1,-7 0-1-15,-3 0 0 0,-3 3-1 16,5 7 1-16,8 13-2 16,-5 2 0-16,-5 5 0 15,2 0 0-15,-4-2 0 16,-1-5 0-16,-7 4-1 0,3 1 2 16,-8-5-1-16,5 0 1 15,-10-6-1-15,-3-9 1 16,1 2-1-16,-3 0 1 15,-3-2-2-15,-4 9 0 16,-3 16 0-16,-5-3 1 16,0-2-2-16,-3-6 0 31,-4 6 1-31,-1 5 0 0,-4 5 0 16,2 2-1-16,0-5 0 0,-10-2 0 15,3-10-2-15,5-1 2 16,-3-7-2-16,7-7 1 15,-7-8-1-15,6-5 1 16,-9-5-1-16,-2 0 2 0,-12-13 0 16,5-9 2-1,2-6 0-15,7-15 0 0,4 3 0 16,1 0 1-16,8 7-1 16,8 0 1-16,-3 8 1 15,7 5 0-15,3 2 0 16,5 1 0-16,5 9 0 15,-5 3 0-15,0 10-2 16,0-15 1 0,0 15-2-16,0 0 0 0,0 0-3 0,0-13 1 15,0 13-2-15,0 0 0 16,0 0-1600-16</inkml:trace>
  <inkml:trace contextRef="#ctx1" brushRef="#br0" timeOffset="-194030.71">11940 1331 338 0,'0'0'0'16,"0"0"8"-16,0 0 0 0,0 0 24 15,0-23-1-15,0 23 21 16,0 0 0-16,0-10-1 15,0 10-1-15,0 0-12 16,0 0 1-16,10-8-9 16,-10 8 1-16,13 13-3 15,-3 10 2-15,0 9-1 0,-5 6 1 16,-5 0-1-16,2-3 0 16,1-7-1-16,-1-13 2 15,1-3-6-15,-3-12 2 16,12 5-1-16,-2-10 1 15,7-2-1-15,23-13 1 32,5-21 2-32,12-9 1 0,6-3-3 0,-4-2 0 31,4 5 2-31,-4 7 1 0,-9 8-1 0,-7 12 2 16,-21 13-2-16,-7 0 0 15,-5 5-4-15,-10 5 2 16,10 0-3-16,-10 0-1 15,10 0-4-15,-10 0 1 16,0 0-1187-16</inkml:trace>
  <inkml:trace contextRef="#ctx1" brushRef="#br0" timeOffset="-193665.52">12162 1253 564 0,'0'0'0'0,"0"0"3"16,0 0 2-16,0 0 6 0,0 0 1 15,0 0 2-15,-8 27-1 16,13 19 0-16,-2 6 0 15,2 1 7-15,2-10 1 16,6-15 7-16,4-13 1 16,11-8 6-16,9-7 0 31,25-17 13-31,1-11-1 16,6-15 8-16,-1-7 0 15,-9-5-4-15,-11-1 1 16,-19 16-7-16,-4 10 1 0,-7 17-8 15,-1 1 0-15,-17 12-1007 16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792" units="cm"/>
          <inkml:channel name="Y" type="integer" max="2112" units="cm"/>
          <inkml:channel name="T" type="integer" max="2.14748E9" units="dev"/>
        </inkml:traceFormat>
        <inkml:channelProperties>
          <inkml:channelProperty channel="X" name="resolution" value="122.71844" units="1/cm"/>
          <inkml:channelProperty channel="Y" name="resolution" value="121.37931" units="1/cm"/>
          <inkml:channelProperty channel="T" name="resolution" value="1" units="1/dev"/>
        </inkml:channelProperties>
      </inkml:inkSource>
      <inkml:timestamp xml:id="ts0" timeString="2023-10-31T09:47:05.684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context xml:id="ctx1">
      <inkml:inkSource xml:id="inkSrc1">
        <inkml:traceFormat>
          <inkml:channel name="X" type="integer" max="20224" units="cm"/>
          <inkml:channel name="Y" type="integer" max="11264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654.49835" units="1/cm"/>
          <inkml:channelProperty channel="Y" name="resolution" value="647.3563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1" timeString="2023-10-31T09:47:06.110"/>
    </inkml:context>
  </inkml:definitions>
  <inkml:trace contextRef="#ctx0" brushRef="#br0">11881 9884 0,'0'-14'0,"13"14"0,0-40 0,0 13 0,1-26 16,-1-1-16,0 0 0,-13-13 0,0 0 15,0 0-15,13-27 16,14 0-16,-14 0 16,1 14-16,-14 13 15,0 26-15,0 15 0,-14 12 16,-304 41-16,-214 40 0,386-13 15,199-1-15,-106 1 16,-13 13-16,39-40 16,40-27-16,-26 13 15,0 14-15,0-13 0,-1-14 16,-39 53-16,-13 41 0,53-80 16,26-28-16,-13 14 15,0 0 1,0 0-16,0 0 0,0 0 15,0 0-15,0 0 0,0 0 0,-13 27 16,-14 27-16,27-41 31,0-26-31,-13 13 32,-1 13-32,14-13 15,0 0 1,0 0 15,-13 0-31,13 0 31,0 0-31,13-13 16,14-1 0,-27 14-1,0 0-15,0 0 31,0 0-15,0 0 0,0 0-16,-40 27 47,-13 13-47,40-26 15,26-28-15,-79 216 31,-27 147-31,66-282 32,54-134-32,-54 214 31,-26 108-31,40-201 31,26-108-31,-13 68 31,-13 26-31,13-40 16,0 0 0,-14 0-1,1 0 1,13 0 0,0 0-1</inkml:trace>
  <inkml:trace contextRef="#ctx1" brushRef="#br0">2160 12785 1004 0,'0'0'0'0,"0"0"13"15,0 0 2-15,25 3 23 16,-15 5 1-16,0 4 1 15,7 11 0 1,6 7-19-16,4 0 2 0,-2-7-9 0,-7-8 1 16,-8-10-5-1,-10-5 1 1,10-10-2-16,-10-30 1 16,0-36 0-16,0-7 2 15,-5 5-1-15,0 0 1 16,0 13 2-16,0 4-1 15,5 16 0-15,0 15 0 16,10 10-1-16,-5 10 1 16,-5 10-4-16,12 2 1 15,-12-2-1094-15</inkml:trace>
  <inkml:trace contextRef="#ctx1" brushRef="#br0" timeOffset="267.76">2439 12637 1105 0,'0'0'0'16,"0"0"21"-16,0 0 2 15,-7-28 18-15,4 1 2 16,1-19-2-16,2-11 2 16,0-1-16-16,12-18 0 15,18-37-7-15,-30 113-1064 16</inkml:trace>
  <inkml:trace contextRef="#ctx0" brushRef="#br0" timeOffset="17263.09">17539 12111 0,'0'0'0,"13"-13"0,0 13 0,-13-14 0,14 14 15</inkml:trace>
  <inkml:trace contextRef="#ctx0" brushRef="#br0" timeOffset="17421.75">14949 11279 0,'0'0'0,"13"0"0,-13 0 0,13 14 0,14-14 15,-1 0-15,-12 0 16,-14 0-16,26 13 0,27 27 16,-13-13-16,13 13 0,-26-26 31,-27-14-31,13 0 31,-13 0-31</inkml:trace>
  <inkml:trace contextRef="#ctx0" brushRef="#br0" timeOffset="19318.75">11376 14271 0,'0'0'0</inkml:trace>
  <inkml:trace contextRef="#ctx0" brushRef="#br0" timeOffset="41694.85">11668 11145 0,'0'0'0,"0"0"0,0 0 0,0 0 16,0 0-16</inkml:trace>
  <inkml:trace contextRef="#ctx0" brushRef="#br0" timeOffset="53608.45">21763 13963 0,'0'0'0,"0"0"0,0 13 16,-14-13-16,14 14 0</inkml:trace>
  <inkml:trace contextRef="#ctx0" brushRef="#br0" timeOffset="64782.1">16609 12782 0,'0'0'0,"0"0"0,13 0 0</inkml:trace>
  <inkml:trace contextRef="#ctx1" brushRef="#br0" timeOffset="65998.41">8715 10051 200 0,'0'0'0'16,"0"0"6"-16,0 0 1 15,0 0 12 1,0 0 1-16,0 0 5 0,0 0-1 16,0 0 2-16,0 0 1 15,0 0-6-15,33 17 1 16,-24 3-4-16,6 11 0 15,-7 9 5-15,-6-5 2 16,-4-15 3-16,-1-5 0 16,1-5 6-16,2-10 0 0,0 0 6 15,-8 5-1-15,-2-17 3 16,1-16 0-16,-14-15 1 16,8-2 1-16,8 7-4 15,-3 11 2-15,7 14-10 16,3 3 1-16,3 0-6 15,2 0 1-15,-5 10-7 0,10-8 0 16,-10 8-7-16,7 0-1 16,3 0-4-16,0 0 1 31,-10 0-4-31,17 10 1 0,-17-10-4 0,5 13 0 16,-5-13 1-16,0 0-1 15,0 10 2 1,0-10 0-16,0 0 3 0,0 0 1 15,-5-10 4-15,5 10 1 16,-9-13 1-16,9 13 0 16,0 0-957-16</inkml:trace>
  <inkml:trace contextRef="#ctx1" brushRef="#br0" timeOffset="67390.25">8775 9912 24 0,'0'0'0'16,"0"0"2"-16,0 0 2 15,0 0 1 1,0 0 2-16,0 0 12 0,17 28 1 16,-12-18 5-16,0 8 1 15,0 2-3-15,0-3 2 16,-5 1-5-1,5-8 2-15,-5-10 5 16,0 8 0-16,0-8 5 16,0 0 1-16,0 0 8 15,0 0 1-15,0 0 1 16,-10-13 1-16,5-5-2 16,0-4-1-16,5 2-5 15,0 2 0-15,0 18-7 16,0-10 2-16,0 10-13 0,10 0-1 15,0 10-4-15,8-2 0 16,-8 2-5-16,0-5 0 16,-10-5-1-16,0 0-1 15,0 0-618-15</inkml:trace>
  <inkml:trace contextRef="#ctx0" brushRef="#br0" timeOffset="68532.39">10167 12581 0,'0'0'0</inkml:trace>
  <inkml:trace contextRef="#ctx1" brushRef="#br0" timeOffset="68573.14">7159 10227 24 0,'22'-10'0'0,"38"-5"18"15,0 2 1-15,12-5 15 0,-5 1 0 16,13 2-16-16,-11 0 1 16,-6 2-15-16,-11-2 2 15,8 7-5-15,-3-2 0 16,10 3-1-16,1-1 0 15,-6 1 0 1,-5 2 1-16,-5-8-1 0,1 8 1 16,-8 0 0-16,-6 0 2 15,-1 5 0-15,-3-8 0 16,-8 3 3-16,0 3-1 16,1 2 2-16,-3 0 0 15,-3 0 1-15,5 0 0 16,-9 0 3-16,9 0 0 15,-4 2 3-15,2 3-1 0,-3-2 8 16,-2-3 1 0,-5-3 7-16,-3 3 1 0,3 0 9 15,-5 0 2-15,-10 0 5 16,10 0 1-16,-10 0-4 16,0 0 0-1,0 0-6-15,-35 8 2 0,35-8-578 16</inkml:trace>
  <inkml:trace contextRef="#ctx0" brushRef="#br0" timeOffset="73830.99">11137 8569 0,'0'0'0</inkml:trace>
  <inkml:trace contextRef="#ctx0" brushRef="#br0" timeOffset="74465.57">22546 6824 0,'0'0'0,"40"-13"0,0 13 0</inkml:trace>
  <inkml:trace contextRef="#ctx1" brushRef="#br0" timeOffset="74746.42">15671 3572 577 0,'0'0'0'16,"0"0"17"-16,0 0 1 15,0 0 18-15,0 0 0 16,0 0 2-16,0 0 1 16,0 0-6-16,0 0 0 15,27 68-12-15,8 15 0 0,-7 10-4 16,-6 3 1-16,-4-8-2 16,1-15 1-16,-4-18 0 15,-2-17 3-15,-3-13-2 16,0-7 1-16,-10-18 4 15,0 10 1-15,0-10-2 16,0 0 1-16,-15-15 9 16,-5-18 1-16,-12-32 10 15,-3-23 2-15,2-21 5 16,3 1-1-16,13 18-1 0,12 14 2 16,10 26-13-16,7 17 1 15,13 11-8-15,3 6 1 16,12 4-9-1,2 7 0-15,3 10-9 16,-5 7-1-16,-3 9-6 0,-12 11-1 16,-8 3-2-16,-9 8 0 15,-3-5-2-15,0-8 1 16,-3-15-1-16,1-5 1 16,-3-10-2-16,0 0 1 15,10-10 0-15,-5-12 0 0,5-21 2 16,2 3 2-1,5 12 0-15,-2 13 2 0,-5 7 0 16,13 6 1-16,12 4-2 16,2 11 1-16,3 10-2 15,-8 9-1-15,-14 1-2 16,-8 12 1 0,-5 16-3-16,-10 4 1 0,-3-2-1 0,-2-3 0 15,0-12 0-15,0-13 0 16,3-20 0-16,7-15 0 15,0 0 0-15,7-17 0 16,13-41 0-16,8-20 1 16,-28 78-1313-1</inkml:trace>
  <inkml:trace contextRef="#ctx1" brushRef="#br0" timeOffset="75187.08">16398 3285 1030 0,'0'0'0'16,"0"0"2"-16,0 0 0 15,0 0 0-15,0 0 2 16,0 0 8-16,20 28 0 16,3 33 3-16,4 12 0 0,3-18 0 15,-3 5 1-15,-2-4 9 16,3 6-1-16,-6-4 6 16,5-2-1-16,-9-11-6 15,-1-17 2-15,-12-18-7 16,-17-20 0-1,-3-18-9-15,-8-17 0 0,-7-11-9 16,-2-4 0-16,-10-5-15 16,-3-8 1-16,0-20-41 15,8 4 0-15,9-4-37 0,18 8 0 16,20 19-3-16,10 14 1 16,15 16 32-1,5 9 2-15,5 12 21 0,7 20-1 16,5 10 20-16,8 15 0 15,-15 18 14-15,-15 17 1 32,-20 23 5-32,-15 3 1 15,-15-8 12-15,-5-18 1 16,2-14 26-16,4-19 2 16,1-22 10-16,13-10 1 15,0 0-1-15,0 0 1 16,0 0-722-16</inkml:trace>
  <inkml:trace contextRef="#ctx1" brushRef="#br0" timeOffset="75517.75">17103 3087 766 0,'0'0'0'0,"0"0"13"16,0 0 1-16,0 0 15 15,0 0 1-15,0 0 5 16,-22 12 0-16,-1 16-11 0,-14 20-1 15,9 2-3-15,13 0 2 16,6-12-6-16,9-3 1 16,9-7-4-16,6-3-1 15,13-2-1-15,4-11 0 16,3-1-2-16,5-6 0 16,5-5 1-16,0 2 1 15,-11 1 0-15,-11 4 1 16,-8-2 0-16,-10 5 2 15,-10 0-2-15,-5 3 2 16,-8-1-2-16,-2 4 0 16,-4-4 5-16,6-2 1 15,8-5 0-15,10-5 0 16,0 0-994-16</inkml:trace>
  <inkml:trace contextRef="#ctx1" brushRef="#br0" timeOffset="75831.95">17469 3117 791 0,'0'0'0'0,"0"0"25"16,0 0 1-16,-5 28 16 15,5-8-1-15,-5 12-20 16,0 19-1-16,3 9-9 16,-1-15 1-16,6-17-5 0,4-8 1 15,-2-7 0-15,13-13 0 16,11-18 1-16,1-15 1 15,5-22 6-15,-5-10 2 16,-15-3 6-16,-10 15 1 16,-10 18 6-16,-5 7 2 15,-5 13-2-15,-7 2 2 16,-3 8-3-16,0 5 0 16,7 5-4-16,6 3 1 15,5 7-3-15,7 3-1 16,5-3-4-16,9-8 0 15,-14-7-1106-15</inkml:trace>
  <inkml:trace contextRef="#ctx1" brushRef="#br0" timeOffset="76367.28">17718 2601 878 0,'0'0'0'0,"0"0"8"15,0-33 1-15,0 33 6 16,10 16 0-16,-5 16-5 15,0 26 1-15,0 25-7 0,8 0 2 16,1-7-4 0,6-16 0-16,0-5-1 0,5-9 1 15,5-9 0-15,-5-19-1 16,-10-13 2-16,2-20 2 16,3-15 8-16,-5-8 2 15,-10-10 18-15,-5 8 1 16,0 17 7-16,-5 13 2 15,5 10-1-15,0 0 0 16,0 0-8-16,-10 5 0 16,8 5-16-16,-1 13 0 15,3 10-8-15,5-3 1 16,10-5-3-16,0-12 0 16,0-8-3-16,5-5 1 15,2-13 1-15,3-7-1 16,-5-13 4-16,-2-2 2 0,-8 10 7 15,-5 7 0-15,-3 6 3 16,1 2 1-16,-3 10-1 16,0-10 0-16,0 10-2 15,0 0-1-15,0 0-4 16,12 20 2-16,8 12-8 16,5 9 0-16,2-4-5 15,6-14 0-15,-8-5-2 0,-1-13 0 16,1-10-2-1,0-13 2-15,8-15-1 0,-6-7 1 16,-27 40-1245-16</inkml:trace>
  <inkml:trace contextRef="#ctx1" brushRef="#br0" timeOffset="76540.33">18378 2536 752 0,'0'0'0'15,"0"0"9"-15,0 0 2 16,30 5 12-16,-8-20 2 16,26-15 2-16,9-8 1 0,-10-8 10 15,1 9 1-15,-11 14-7 16,-15 5 0-16,-22 18-795 16</inkml:trace>
  <inkml:trace contextRef="#ctx1" brushRef="#br0" timeOffset="77362.17">19255 1685 740 0,'0'0'0'0,"0"0"19"31,0 0 0-31,0 0 17 16,0 0 0-16,0 0-3 0,-15 61 0 16,30 9-6-16,5 13 1 15,10 5-5-15,-6-5 0 16,4-20-5-16,-6-10 1 15,-2-30 4-15,-10-11-1 16,-10-12 5-16,0 0 0 16,-5-12 3-16,-10-34 1 15,-17-37-2-15,0-10 1 16,2 5-4-16,-3 5 1 16,3 8-6-16,5 17 1 15,6 10-6-15,9 13 2 16,12 15-9-16,13 2 1 15,10 8-5-15,15 10-1 16,17 15-4-16,0 13 0 0,-9 5-1 16,-11 2 0-16,-10 8-4 15,-12 2 0-15,-10-2-3 16,-5-16 1-16,3-4 3 16,2-11 0-16,-5-12 2 15,0 0 1-15,5-12 1 16,7-21 1-16,11-17 7 15,-3 0 0-15,-6 17 11 16,4 10 0-16,-8 13 12 0,2 0-1 16,6 10-2-16,4 0 1 15,-2 15-9-15,3 8 2 16,-6 15-10-16,-10 12 1 16,-7 5-4-16,-5 11 0 15,3-3-2-15,-3-11 0 16,2-16 0-16,3-36-1 15,8-8 0-15,9-30 0 16,1-22-4-16,12-18 1 16,-30 78-1275-16</inkml:trace>
  <inkml:trace contextRef="#ctx1" brushRef="#br0" timeOffset="77584.08">19833 1160 904 0,'0'0'0'0,"0"0"0"16,12 32 0-16,0-4-11 15,11 22 1-15,-1 33 10 16,8 5 1-16,-5-5 7 16,2-17 1-16,-2-16 16 15,8-5 1-15,-1 3 10 16,-4-3 1-16,-14-17 5 0,-6-13 0 16,-8-15-5-16,0 0 0 15,-8-10-6-15,-11-17-1 16,19 27-964-16</inkml:trace>
  <inkml:trace contextRef="#ctx1" brushRef="#br0" timeOffset="77789.28">19788 1066 728 0,'0'0'0'16,"40"-7"0"-16,-1 2 1 16,16 5 0-16,7 0 0 15,6 0-1-15,-1 10 1 16,-12 18-1-16,-15 12 1 0,-20 10 2 15,-15 16-1-15,-25 4 5 16,-8 3-1-16,-14-13 15 16,-5-9 0-16,-8-29 10 15,7-7 1-15,6-12 4 16,7-11 0-16,35 8-733 16</inkml:trace>
  <inkml:trace contextRef="#ctx1" brushRef="#br0" timeOffset="78688.64">20577 1645 564 0,'0'0'0'15,"0"0"48"1,-10-38 2-16,13 16 7 0,2-6 1 16,5-12-3-16,7 2 0 15,-7 18-13-15,3 17-1 16,1 11-11-16,-1 20 1 0,4 22-7 15,1 8 2-15,-6-13-3 32,1-5-1-32,-1-2-4 15,3-5 1-15,-5-5-1 0,3-16 0 16,-13-12-1-16,14 3 1 0,-6-13 9 16,4-18 1-16,3-15 12 15,-10 3 2 1,-5 7 5-16,-5 5 1 15,0 6-1-15,3 7 2 16,-1 2-9-16,3 13 0 16,0 0-8-16,3 13 0 15,9 7-5-15,11 10 0 16,9 3-11-16,5-11 1 16,-4-7-6-16,4-15 1 15,1-12-4-15,-1-8 1 16,3-8-1-16,-3-17 0 15,-19-16 0-15,-9 1 0 16,-9-10 1-16,-12 7 1 16,-8 2-1-16,-5 24 1 0,5 19 0 15,3 18 0-15,2 13-2 16,10 24 0-16,5 34-5 16,5-3 0-16,15-3-4 15,10-15 1-15,-30-50-1459 16</inkml:trace>
  <inkml:trace contextRef="#ctx1" brushRef="#br0" timeOffset="79589.75">21426 1346 929 0,'0'0'0'0,"-12"-33"0"0,2 13 0 16,-5 7-3-16,0 8 2 16,3 5 1-16,-6 18 0 15,-9 35 0-15,-3 5 0 16,10 7 0-16,8-10 0 15,9-17 0-15,6-10 1 16,-1-11 1-16,-2-17-1 16,15 5 2-16,-2-15 2 15,9-2 5-15,3-21 1 16,-3-17 11-16,-7-6 2 16,-7 1 6-16,-3 7 0 15,-5 21 4-15,-5 14 0 16,5 13-5-16,0 0 0 15,10 28-11-15,-3 17 1 0,3 15-11 16,2 1 0-16,8-29-5 16,-2-9 1-16,-1-13-4 15,1-25 1-15,12-20-1 16,2-26 1-16,0-27 0 16,3-5 1-16,-10 5 3 15,-5 15-1-15,-15 18 9 16,-5-10-1-16,-17-13 10 15,-6-11 1-15,-4-11 6 0,2 17 0 16,0 25 0-16,10 30 2 16,5 26-4-16,3 32-1 15,7 50-9-15,7 21 0 16,8-3-7-16,5-2 0 16,7-26-6-16,13-9 0 15,8-16-3-15,6-12 0 16,16-16-1-16,-5-17 0 15,2-17 0-15,-20-16 0 16,-12-5 2-16,-7 3 0 16,-6 2 3-16,-12 6 2 15,-10-6 8-15,-10 5 0 16,-2-10 8-16,-1 6 0 0,1 19 1 16,-1 13 0-16,1 18-4 15,2 15 0-15,2 4-9 16,8-9 0-16,0 0-6 15,5-11 1-15,5-2-4 16,5-7 0 0,5-3-2-16,5-10 1 0,2-3-1 15,1-2 0-15,-1 0 0 16,1-2 0-16,-6-4 0 0,-2 4 0 16,-10 7 0-16,2 5 0 15,-2 0 0-15,0 5 1 16,0 7-1-16,0 9 0 15,3-4 0-15,-8 1 0 16,0-3 0-16,0-2 0 16,-5 2 0-16,0-15 0 15,0 0 0-15,0 0 0 16,0 0 1-16,0 0 1 16,7-23 2-16,-4-5 0 15,-6-14 4-15,-9-9 0 16,-18-4-4-16,-15 0 0 15,45 55-1372-15</inkml:trace>
  <inkml:trace contextRef="#ctx1" brushRef="#br0" timeOffset="79744.98">21531 943 929 0,'0'0'0'16,"0"0"2"-16,0 0 0 0,0 0 3 15,40-10-1 1,7-30 5-16,15-20 1 0,11-11 6 0,1-7 0 15,1 10 13-15,-8 10 1 16,-14 28 8-16,-23 7 0 16,-30 23-885-16</inkml:trace>
  <inkml:trace contextRef="#ctx1" brushRef="#br0" timeOffset="80423.23">16488 5243 552 0,'0'0'0'0,"0"0"9"16,0 0 0-16,0 0 29 16,0 0 1-16,0 0 6 15,37-10 0-15,16-25-21 16,-1-13 2-16,18 2 1 0,-3 1 0 15,-7 12 1-15,-11 6 1 16,1 7 2-16,-20 12 0 16,-12 8-6-16,-14 13 1 15,-18 4-6-15,-14 26 0 16,-27 33-20-16,-2 9 1 16,57-85-791-16</inkml:trace>
  <inkml:trace contextRef="#ctx1" brushRef="#br0" timeOffset="80534.74">16580 5464 515 0,'0'0'0'16,"0"0"-2"-16,-12 38 2 15,17-20-1-15,0-3 1 16,0-13 0-16,19-9 0 16,19-11 3-16,17-10 0 15,9-4 3-15,3-11 0 16,13-7 3-16,-5-18 1 0,-80 68-423 16</inkml:trace>
  <inkml:trace contextRef="#ctx1" brushRef="#br0" timeOffset="81148.45">17377 4579 590 0,'0'0'0'0,"0"0"0"15,0 0 1-15,0 0-1 0,0 0 0 16,-22 55 14-16,29-5 2 16,8 11 13-16,10 4 1 15,5 3 9-15,7 10 0 16,5 3 7-16,-4 2 0 15,-3 0-8-15,-3-10 2 16,-7-23 0-16,-10-17 1 16,-10-21-2-16,-5-12 0 15,-15-5-8-15,-5-30 1 16,-17-38-18-16,-8-13 2 16,-5-4-14-16,-2-8 2 15,4 7-4-15,11 8 0 16,12 3-4-16,15 7 2 15,15-10-7-15,10 12 0 16,15 16-3-16,7 17-1 16,18 20-2-16,-3 18 0 0,3 18-1 15,-2 30 1-15,-16 25 0 16,-10 5 1-16,-14 2 0 16,-11-7 1-16,-7-12 4 15,-5-11 0-15,0-12 3 0,3-11 0 16,2-19 5-16,5-8 0 15,0 0 1-15,0 0 1 16,2-30 7-16,8-8 1 16,10-7 16-16,3 2 1 15,4 10 13-15,-5 11 1 16,6 4-2-16,7 18 1 16,15 5-8-16,2 13 2 15,5 9-12 1,-10 1 0-16,-17 5-12 0,-2 12 1 15,-21 10-4-15,-7 1-1 16,-7 9-2-16,2-15 0 16,-5-17-2-16,5-20 1 15,5-26 0-15,5-20-1 0,-5 33-1022 16</inkml:trace>
  <inkml:trace contextRef="#ctx1" brushRef="#br0" timeOffset="81589.24">18144 4055 803 0,'0'0'0'0,"0"0"17"16,0 0 0-16,0 0 6 15,0 0 2-15,30 51-6 0,-5-4 0 16,10 16-5-16,-3 8-1 16,-7 22-1-16,-3-3 1 15,1 9 1-15,-3-11 2 16,0-25 4-16,-3-16 2 15,-7-24 3-15,-10-8 2 16,0-15-2 0,-17-5 0-16,-8-15-10 0,-8-20 2 15,-4-38-15 1,-8-20 2-16,0-13-4 0,5 10 0 16,8 13-6-16,5 13 1 15,22 14-9 1,10 6 2-16,17 5-3 0,8 17 2 15,12 20 3-15,8 23-1 0,0 18 4 16,2 12-1 0,-2 3 3-16,-10-5 2 0,-10 2 2 15,-13-2 1-15,-12 7 0 16,-5-2 1-16,-10-3 8 16,3-7 0-16,4-26 9 15,3-7 1 1,10-25 4-16,13-12 1 0,-23 37-909 15</inkml:trace>
  <inkml:trace contextRef="#ctx1" brushRef="#br0" timeOffset="81967.75">18682 3723 752 0,'0'0'0'0,"25"61"12"0,-5 4-1 15,2 18 6 1,3 0 0-16,-5-10 3 0,0-13 1 15,-3 6 3-15,3-8 0 16,-2-5 3-16,7-8 0 16,-8-17 1-16,1-18 0 15,-6-15 6-15,-5-16 1 0,-2-14-4 16,-7-15 2-16,-13-3-11 16,-17-5 1-16,-16-12-8 15,-11-13 2-15,-11-23-8 16,0 8 1-16,10 20-5 15,18 18-1-15,27 14 0 16,15 14-1 0,10-1-2-16,27-5 1 0,18-12-1 31,15 5 1-31,12-1-1 0,5 8 0 0,-10 6 0 0,-4 4 0 16,-11 10 2-16,-7 18 2 15,-13 23 2-15,-20 12-1 16,-27 23 1-1,-14 0 0-15,19-58-981 16</inkml:trace>
  <inkml:trace contextRef="#ctx1" brushRef="#br0" timeOffset="82289.25">18876 4093 866 0,'0'0'0'15,"28"-28"8"-15,-1-4 0 16,3-14 4-16,7-9 0 15,8-15 2-15,5 2-1 0,-3 10 3 16,-4 18 1-16,-14 17 3 16,-9 8 1-16,-7 10 3 15,-21 30 0-15,-9 25-3 16,-8 33 0-16,-12 28-10 16,-1-5 2-16,1-18-11 15,5-15 1-15,12 2-3 16,15-9 0-16,5-9-4 15,10-19 0-15,5-18-6 16,17-22 0-16,20-26 1 0,15-12 1 16,13-21 8-16,12 6 0 15,10-10 9 1,3-8 0-16,-3-25 20 0,-10 7 1 16,-92 91-899-16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792" units="cm"/>
          <inkml:channel name="Y" type="integer" max="2112" units="cm"/>
          <inkml:channel name="T" type="integer" max="2.14748E9" units="dev"/>
        </inkml:traceFormat>
        <inkml:channelProperties>
          <inkml:channelProperty channel="X" name="resolution" value="122.71844" units="1/cm"/>
          <inkml:channelProperty channel="Y" name="resolution" value="121.37931" units="1/cm"/>
          <inkml:channelProperty channel="T" name="resolution" value="1" units="1/dev"/>
        </inkml:channelProperties>
      </inkml:inkSource>
      <inkml:timestamp xml:id="ts0" timeString="2023-10-31T09:59:26.066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context xml:id="ctx1">
      <inkml:inkSource xml:id="inkSrc1">
        <inkml:traceFormat>
          <inkml:channel name="X" type="integer" max="20224" units="cm"/>
          <inkml:channel name="Y" type="integer" max="11264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654.49835" units="1/cm"/>
          <inkml:channelProperty channel="Y" name="resolution" value="647.3563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1" timeString="2023-10-31T09:59:26.713"/>
    </inkml:context>
  </inkml:definitions>
  <inkml:trace contextRef="#ctx0" brushRef="#br0">22467 7549 0,'0'0'0</inkml:trace>
  <inkml:trace contextRef="#ctx1" brushRef="#br0">11773 1552 326 0,'0'0'0'0,"0"0"12"0,0 0 1 16,-17-28 48-16,12 21 1 15,0-3 31-15,0-5 2 16,0-8-8-16,3-5 2 15,-1 1-31-15,3-1 2 16,3 15-12-16,-3 13 1 16,12-5-14-16,-7 18 1 15,12 20-8-15,8 12 1 16,-2 10-5-16,-3-7 0 16,-5-15-5-16,-5-11 1 15,5-4-5-15,-1-3 2 0,6-7-3 16,13-3 0-1,12-10 1-15,4-8-1 16,14-10 3-16,-4-19 1 0,1-14 5 16,5-9-1-16,10-13 7 15,-6 5 2-15,-6 18-1 16,-11 22 0-16,-15 10 3 16,-7 13-1-16,-15 10-4 0,3 5 1 15,-6 10-12 1,-2 16 1-16,-3 16-5 0,-7 9-1 15,0-56-1317-15</inkml:trace>
  <inkml:trace contextRef="#ctx1" brushRef="#br0" timeOffset="299.89">12242 1358 677 0,'0'0'0'16,"0"0"4"-16,0 0 0 16,0 0 0-16,0 0-1 0,5 56-1 15,5-6 0 1,7 10 0-16,8 1-1 0,2-18 0 16,1-16 1-16,-1-9 6 15,10-8 1-15,23-10 21 16,10-5 2-16,-3-10 27 15,0-18 2-15,3-12 13 16,5-16 1-16,0-12 5 16,-11 8 0-16,-4 10-8 0,-5 22 0 15,-55 33-1089-15</inkml:trace>
  <inkml:trace contextRef="#ctx1" brushRef="#br0" timeOffset="1372.84">18351 1635 237 0,'0'0'0'0,"0"0"2"16,27-13 0-16,-12 8 2 15,0 5 2-15,-8 5 8 16,6 3 1-16,2 7 9 16,2 3 0-16,3 9-2 0,3 11-1 15,-13-5-1-15,0 0 1 16,-3-16 10-16,3-7 0 15,-5 3 5-15,7-13 0 16,18-5 15-16,18-13 0 16,19-22 14-16,15-8 1 15,5-7-4-15,-2-1 0 16,0-22-4-16,-1 0 2 16,-9 3-8-16,-13 15 1 15,-14 24-8-15,-16 14 0 16,-15 12-10-16,-17 10 0 15,10 22-7-15,-12 11 1 16,2-33-1037-16</inkml:trace>
  <inkml:trace contextRef="#ctx1" brushRef="#br0" timeOffset="1673.46">18909 1552 564 0,'0'0'0'0,"0"0"9"0,0 43 1 15,0-16 5-15,0 1 0 16,2 5 0-16,11 7 1 16,6 8-2-1,9-8 2-15,12-12 1 0,12-18 1 16,15-15 4-16,5-15 1 15,26-10 19-15,1-13 1 16,-2-8 14-16,3-4 0 16,-8-10 10-16,-7-3 0 15,2-20-2-15,-7 10 1 16,-80 78-980-16</inkml:trace>
  <inkml:trace contextRef="#ctx0" brushRef="#br0" timeOffset="19786.74">9397 11091 0,'0'0'0,"13"-13"0,0 13 0,14-13 15,-1-1-15,28-13 16,25 0-16,81-40 16,79-13-16</inkml:trace>
  <inkml:trace contextRef="#ctx1" brushRef="#br0" timeOffset="20512.56">678 8000 602 0,'0'0'0'16,"0"0"23"-16,0 0 0 15,0 0 48-15,0 0 1 0,0 0 8 16,-27-22 1-16,27 22-28 16,0 0 1-16,0 0-16 15,0 0 0-15,0 0-11 16,0 0 0-16,0 0-5 15,37 2 2-15,11 3-4 16,6-2 2-16,6-3-6 16,0 0 2-16,10 0 4 15,-3 0 0-15,0-3 4 16,-5 1 0-16,-7-1 3 0,-5 1 1 16,-8 2-3-16,-4-5 0 15,-11 5 2-15,1-5 2 16,-4 5-6-16,1-5 2 15,-5 2-3-15,-2 0-1 16,-8 3 1-16,5 0 1 16,-5 0-4-16,-10 0 1 15,0 0-1-15,7-7 0 16,-7 7-1-16,0 0 0 16,0 0-3-16,0 0 0 15,0 0 0-15,-17 0 0 16,2-5 2-16,-5 5 0 15,-3 0-2-15,1 0 0 16,0-5-3-16,4 5 2 0,3-5-2 16,0 2 2-16,0 1-2 15,10-1 0-15,5 3-4 16,-15-5 1-16,15 5 0 16,-10 0-1-16,10 0-2 15,0 0-1-15,0 0 0 16,0 0 0-16,0 0-3 15,20 0 2-15,0 0-3 0,13 5 1 16,9-2-2-16,0-1 1 16,-9 1-2-16,-1 2 1 15,-12 0-2-15,-3 0 0 16,-7 0 0-16,-10-5 0 16,10 13-2-16,-10-13 2 15,-5 10-1-15,-5-5 0 16,-7 7-1-16,-3 3 1 15,-12 8 0-15,-1 0 0 16,3-3-1-16,-9 7 2 16,39-27-1626-16</inkml:trace>
  <inkml:trace contextRef="#ctx1" brushRef="#br0" timeOffset="23469.11">1059 9334 288 0,'0'0'0'15,"0"0"8"-15,0 0 0 16,-7-25 29-16,7 25 0 16,0 0 19-16,0 0 1 15,0 0 8-15,-5-11 1 0,5 11-23 16,0 0 0-16,0 0-7 16,0 0-1-16,0 0-3 15,0 0 0-15,0 0-6 16,2 28 1-16,8 5-7 15,0 12 2-15,0 21-8 16,-5-1 2-16,0 8-4 16,0-10 2-16,3-8-4 15,-6-7 0-15,-2-20 2 0,5-1 1 16,-5-14 0-16,5-3 2 16,-5-10 2-16,0 15 0 15,0-15 6-15,0 13 1 16,0-13 0-16,0 0 2 15,0 10 5-15,0-10 2 16,0 0 1-16,0 0-1 16,0 0 2-1,0 0 1-15,0 0-3 0,-12-5-1 16,12 5-2-16,-10-13 2 16,10 13-4-16,-13-10 1 15,13 10-4-15,-15-13 1 16,15 3-4-16,0 10 2 15,-15-10-8-15,8 0 1 0,-3-2-4 16,0-3-1-16,5 2-4 16,-5-2 0-16,5 2-3 15,3 3 1-15,2 10-4 16,0 0 0-16,0-10-1 16,0 10 1-16,12 15-2 15,-2-2 0-15,10 7-2 16,-3-7 2-16,-2 2-3 0,0-5 1 15,0-5-4-15,0-5 1 16,0-5-4-16,8-10 1 31,6-18 0-31,1-17 0 0,-7-11 2 0,-8-2 1 16,-5 5 3-16,-3 18-1 16,-4 13 2-16,-6 11 1 15,3 16 0-15,-12 33 0 16,12-33-1279-16</inkml:trace>
  <inkml:trace contextRef="#ctx1" brushRef="#br0" timeOffset="25503.48">2310 10956 237 0,'0'0'0'15,"0"0"16"-15,0-27 0 16,0 9 37-16,0-12-1 15,0-10 34-15,5-11 0 16,0-4-11-16,0-5 2 16,5-1-25-16,-3 6 2 15,3 0-11-15,0-1-1 16,-5-12 0-16,0 3 1 16,-5-11-5-16,0 11 1 15,0 7 1-15,0 15 2 16,-5 21-1-16,5 4 2 0,-5 8-3 15,5 10 1-15,0 0-3 16,0-10 1-16,0 10-7 16,0 0-1-16,0 0-5 15,-15 15 1-15,8 8-7 16,-8 19 1-16,0 24-6 16,2 2 1-1,3-8-4-15,0-10 2 0,0-7-5 0,3-8 1 16,2-12-1-16,2-8 0 15,3-15-3-15,-2 10 2 16,2-10-1-16,0 0 1 16,0 0-2-1,-15 8 2-15,15-8 0 0,-13-13 0 16,4-4 1-16,1-14 1 16,3-9-1-16,5-5 1 15,5 7 0 1,-2 5 0-16,2 11-1 0,4 7 1 15,4 5-2-15,4 7 0 16,8 6-2-16,13 7-1 16,4 10-1-1,5 5 0-15,-12 5-3 0,0-2 2 0,-5-11-3 16,-10-1 1-16,-3-4-1 16,-12-2 0-16,-5-10-1 15,10 13 1-15,-10-13-2 16,5 10 2-16,-5-10-1 15,0 0 1 1,0 0-1350-16</inkml:trace>
  <inkml:trace contextRef="#ctx1" brushRef="#br0" timeOffset="27726.97">2414 6393 1004 0,'0'0'0'16,"0"0"30"-16,0 0 2 15,0 0 32-15,0 0 0 16,0 0-7-16,0 0 1 16,-27-33-15-16,17 25-1 15,0-2-16-15,-5 5 0 16,3-7-4-16,-3 2 1 15,10 0-3-15,0-1 0 16,5 11-3-16,-5-12 0 0,5-1 0 16,0 3 0-16,5 0-3 15,5 0 1-15,5 3-2 16,2-9 1-16,8 4-3 16,2-6 1-16,-4-2-3 15,4 8 1-15,8 2-1 16,2-1 0-16,-2 4-2 15,-2-3 1-15,-6 5-2 16,3-5 0-16,10 2-1 16,2-2 0-1,3 10-1-15,-3-5 0 16,-4 0 1-16,-6 0-1 16,10 3 0-16,-2 2 0 15,-8 0-2-15,6 2 1 16,-11 1-1-16,-2-3 0 15,-2 0-1-15,-4 0 1 16,-6 0 0-16,2 0 0 16,0-3-1-16,2 3 0 15,-4 0 0-15,9-2 0 16,3 2 0-16,0-5 0 16,-5 5 1-16,-5 0 0 15,-3-6-1-15,8 6 1 16,0 6-1-16,2-6 2 15,6 5-3-15,2-5 1 0,-10 0-1 16,5 0 1-16,-8 0 0 16,3 5 0-16,-5-3 0 15,-5-2 0-15,-10 0 0 16,0 0 2-16,10 0-2 16,-10 0 1-16,0 0 1 15,0 0 1-15,10 0 0 16,-10 0 2-16,0 0 2 15,0 0 0-15,0 0-1401 0</inkml:trace>
  <inkml:trace contextRef="#ctx1" brushRef="#br0" timeOffset="28766.05">3224 8066 12 0,'0'0'0'0,"5"22"5"0,0 1 1 15,-3-5-6-15,1 4 1 16,-3-22-20-16</inkml:trace>
  <inkml:trace contextRef="#ctx1" brushRef="#br0" timeOffset="37066.26">248 6657 665 0,'0'0'0'0,"0"0"31"15,0 0 1 1,-23-23 56-16,23 23 2 0,-5-10 16 16,5 10-1-16,0 0-44 15,-10-10-1-15,10 10-17 16,0 0 0-16,0 0-12 0,5 15 2 16,15 13-8-16,3 12 1 15,6 8-3 1,-1-8-1-16,-11-2-2 0,6-5 2 15,-8-6-2-15,2 1 0 16,-5 2-3-16,-7-5 0 16,-5-2 0-16,0-13-1 15,0-10 3 1,-17 5 1-16,-5-20 3 0,-11-13 2 16,1-20 0-1,-10-2 0-15,4-8 4 0,11 3 1 16,-3 7-1-16,7-12 0 15,6-3-3-15,12-3 0 16,5 6-8-16,17 15 1 16,-2 7-6-16,8 15 1 0,4 13-1 15,3 10 1 1,12 10-7-16,3 13 2 0,-2 17-5 16,-9 13-1-1,-14 2-2-15,-10-4 1 16,-2-9-2-16,-8-6 2 0,-5-14-2 15,2-2 1-15,-2-7-1 16,5-3 0-16,0-10 0 16,-15 10 1-16,15-10-1 0,-10 13 1 15,10-13-1-15,0 10 1 16,0-10-1548-16</inkml:trace>
  <inkml:trace contextRef="#ctx1" brushRef="#br0" timeOffset="37459.81">644 6647 992 0,'0'-15'0'15,"-5"-6"8"-15,5-9 3 16,5-5 10-16,-5 2 0 16,0 6 14-16,-5 17 0 15,-5-3 7-15,0 8 2 16,10 5 7-16,-15 5 0 0,15-5-1 15,-13 18 0-15,3 4-8 16,5 6 0-16,5 5-9 16,5-6 1-16,5-7-13 15,0-2 1-15,3-10-8 16,2-3-1-16,5 0-4 31,9-5 1-31,-6 0-2 16,2 0 1-16,-13 0-2 15,-12 0 0-15,15 0 1 16,-15 0-1-16,0 0 1 0,-15 15 1 16,3 2 4-16,-8 1-1 15,-3 2 4-15,-2-7-1 16,6-8 2-16,9 0 1 16,10-5-2-16,-15-5 0 15,2-5-12-15,8-13 2 16,5 23-1392-16</inkml:trace>
  <inkml:trace contextRef="#ctx1" brushRef="#br0" timeOffset="37703.36">639 6068 1130 0,'0'0'0'0,"0"0"1"16,0 0 0-16,0 0 0 15,0 0 1-15,0 0 15 16,0 0 1-16,0 0 6 15,34 30 0-15,-1 21 9 16,-1 9-1-16,3-2 9 16,2 2-1-16,-7 1-4 15,-2-6 0-15,2-17-6 16,-13-11 1-16,0-14-16 0,-17-13 2 16,0 0-1165-16</inkml:trace>
  <inkml:trace contextRef="#ctx1" brushRef="#br0" timeOffset="38327.9">668 6435 703 0,'0'0'0'16,"15"0"3"-16,3-5 1 16,17-10-2-16,12-12 1 15,8-14-1-15,-5-9-1 0,-1 0 1 16,-6 2 1-16,-1-7 19 15,-12-1 0-15,-8 13 33 16,-7 3 0-16,-10 7 16 16,-10-2-1-16,-5 0 0 15,-10 0 1-15,-2 12-10 16,-3 13 2-16,8 15-12 16,7 18-1-16,-5 32-13 15,5 0 0-15,10-4-10 16,5-13 0-16,5-6-9 0,10-4 1 15,12 0-6-15,5-6 0 16,3-17-2-16,8-15 1 16,1-18-5-16,-1-4 2 15,-6-3-2-15,-5-3 0 16,-12-7 1-16,-15-6 1 16,0 3-2-16,-5-2 2 15,-10 12-1-15,0 16 1 16,0-1 0-16,5 23 0 15,-10 0 4-15,0 28-1 16,-5 22-4-16,3 15 1 16,7-9-5-16,0-11 1 15,5-17-3-15,0-11 1 16,0-17-2-16,5 10 1 0,-5-10-1 16,0 0 0-16,17-12 0 15,-7-3 1-15,0-13 0 16,-5-5 2-16,0 6-1 15,0 9 1-15,-5 18-1 16,10-5 0-16,5 10-2 16,0 3 2-16,3 17-3 15,-3 3 1-15,4-6-2 16,-4-4 1-16,-5-8-4 0,-10-10 1 31,10 0-5-31,-2-10 0 0,-8 10-1313 0</inkml:trace>
  <inkml:trace contextRef="#ctx1" brushRef="#br0" timeOffset="38830.4">1448 5570 954 0,'0'0'0'15,"0"0"3"-15,0 0 0 16,0 0-1-16,22 30 2 16,-12 0 6-16,13 13 1 15,2 15 6-15,-3-5 0 16,3-26 7-16,-3-9 2 15,-7-13 11-15,-5-10 1 0,5-18 2 16,0-17-1-16,-5-15 6 16,-2-1 1-16,-3 14 3 15,-5 4 1-15,-3 5-7 16,1 11 2-16,-1 9-4 16,3 13 0-16,0-10-8 15,0 10-1-15,0 0-7 16,13 18 0-16,2 9-11 15,2 6 2 1,5-13-7-16,-7-2 0 0,-2-13-5 0,2-3 2 16,-5-4-3-16,5-3 2 15,-5-10-2-15,2-3 2 16,3-15-1-16,-5-2 1 16,-8 7 1-16,3 8 1 15,0 3 2-15,-5 2 0 16,5 4 0-16,-5 11 1 15,5-12-1-15,-5 12 1 16,0 0-1-16,15-5 1 16,0 15-3-16,10-5 0 15,-2-3-5-15,4-4 0 16,0-3-1-16,-2-10 1 16,13-3-2-1,-1-22 0-15,-37 40-1420 0</inkml:trace>
  <inkml:trace contextRef="#ctx1" brushRef="#br0" timeOffset="41146.74">1916 6845 1218 0,'0'0'0'16,"0"0"38"-16,0 0 2 15,0 0 54-15,0 0 0 16,0 0-16-1,0 0-1-15,-5-27-32 0,5 27 1 16,0 0-16-16,0 0 1 0,0 15-9 16,5 20 0-16,10 36-5 15,3 12 1-15,4 0-1 16,0-5 0-16,3-18-3 16,-7-10 1-1,-3-17 0-15,0 0 0 0,-10-1-3 16,2-9 0-16,3 0 0 15,-5-13 2-15,-5-10-3 0,-5 10 1 16,5-10 0-16,-10-5-1 16,-2-10-2-16,-8-18 0 15,-13-5-3-15,1-7 2 16,0 0-3-16,4-16-1 16,1-14-3-16,4-3 0 15,3 5-1 1,8 2 0-16,12 9-1 0,5 11 0 15,5 18-2-15,2 11 0 16,8 7-4-16,0 0 1 16,5 2-2-1,3 8 2-15,6 5-2 0,-4 5 0 16,-12 10 5-16,-8 13-1 16,-5 25 2-16,-10 5 1 15,-5-8 0-15,-8-5 1 0,-2 5 0 16,3-7 0-16,7-15 0 15,5-16 0 1,5-12 0-16,0 0 0 0,0 0-1531 16</inkml:trace>
  <inkml:trace contextRef="#ctx1" brushRef="#br0" timeOffset="41918.75">2372 7293 1293 0,'0'0'0'0,"0"0"27"15,0 0 1-15,0 0 18 0,0 0 0 16,0 0 24-16,-5-45 0 16,5-10-26-16,5-6 1 15,-5-4-2-15,5 4 0 16,-5 16-6-16,-5 12 1 16,10 16-6-16,-5 2 2 15,0 15-6-15,0-10 0 16,0 10-7-16,0 0 2 15,0 0-5-15,0 25 0 16,10 20-4-16,2 16 1 16,6 4-3-16,4 0 2 15,-2-9-4-15,-2-8 0 16,4-16-2-16,-2-9 0 16,2 2 0-16,-7-7-1 15,0-3-2-15,-2-3 0 16,-13-12-1-16,5 10 0 15,-5-10 0-15,0 0-1 0,0 0 0 16,-5 8 2-16,5-8-1 16,-23-3 1-16,3 3-2 15,-7-5 2-15,-6 5-1 16,11 0 1-16,7 0-1 0,0 0 2 16,15 0-2-16,-7 0 1 15,7 0-1-15,0 15 1 16,0-15-2-16,12 3 1 15,3-8-2-15,5-3 0 16,10-2-1-16,7-5 1 16,6-2 1-16,4-16-1 15,-47 33-1685-15</inkml:trace>
  <inkml:trace contextRef="#ctx1" brushRef="#br0" timeOffset="43035.82">1157 4209 690 0,'0'0'0'16,"0"0"36"-16,0 0-1 15,-28-20 46-15,28 20 0 16,0 0-18-16,0 0 1 16,-5-8-16-16,5 8 2 15,13 5-19-15,12 13 0 16,14 27-10-16,4 15 0 0,-1 11-7 16,-10 2 1-16,-2 10-1 15,-10-10 0-15,5-8 2 16,-2-22 1-1,-18-15 2-15,-5-16 0 0,0-12 0 16,0 0 1-16,-10 0 1 16,-13-22 2-16,-22-29 3 15,-2-14 1-15,0-28 11 16,-6-3 1-16,-4 8 7 0,2 5 0 16,3 13-6-1,15 7 1-15,22-3-6 0,15 6 1 16,10 5-13-16,17 14 2 15,15 9-10-15,3 17 2 16,13 10-9-16,1 15 1 16,1 27-5-16,-18 14 0 15,-7 9-3-15,-20 3 0 16,-5-10-1 0,-10-15 0-16,-5-3 0 0,-5-3 0 15,0-4-1-15,-5-10 0 16,-5-3 0-16,8-10 1 15,-3-10 0-15,5 0 0 0,10 5 0 16,-10-10 0-16,10 10-1 16,15-5 0-1,-15 5-1454-15</inkml:trace>
  <inkml:trace contextRef="#ctx1" brushRef="#br0" timeOffset="43257.05">1662 4287 1004 0,'0'0'0'16,"0"0"-6"-16,0 0 1 15,0 0-18-15,0 0 1 16,18 33 23-16,-3-16 0 16,7 26 17-16,10 2 0 15,-4 6 34-15,-8-14-1 16,-8-9 13-16,3-16 0 15,-5-1-11-15,-10-11 1 16,15-11-12-16,7-11 1 16,-22 22-1100-16</inkml:trace>
  <inkml:trace contextRef="#ctx1" brushRef="#br0" timeOffset="43634.78">2066 3585 791 0,'0'0'0'0,"0"0"15"15,0 0 2-15,0 0 17 16,0 0 1-16,0 0-1 16,27 10 2-16,-22 25-8 0,-5 21 2 15,-5 9-5-15,0 5 2 16,-7 3 2-16,2-7 1 15,-5-21 3-15,5-7 2 16,10-16 3-16,-5-12 2 16,5-10-2-16,0 13 1 15,0-13-1-15,0 0 0 16,0 0-4-16,15 5 0 16,7 0-3-16,13-2 0 15,10-3-4-15,10 0 0 16,-3 0-1-16,-10 0 1 15,-4 0-3-15,-6-3-1 16,-5 3-4-16,1-5 0 16,-28 5-1334-16</inkml:trace>
  <inkml:trace contextRef="#ctx1" brushRef="#br0" timeOffset="44116.47">2486 3525 1054 0,'0'0'0'0,"0"0"10"16,0 0 1-16,-27-33 2 16,27 33 0-16,-5-13 36 0,5 13 0 15,0 0 0-15,5 18 1 16,10 4-5-16,15 21 0 16,2 18-9-16,1 7 1 15,7-3-10-15,-3 0-1 16,-10-7 3-16,-2-10-1 15,-5-20-7-15,-10-18 1 16,-10-10-6-16,0-28 0 16,-20-20-5-16,-7-7 1 15,2-5-9-15,-10-1 0 16,3-2-3-16,-6-2 0 16,-4-1-2-16,7-1-1 15,5-9-6-15,13 8 0 16,12 13-6-16,10 12 0 15,12 15-3-15,3 21 1 16,15 7-2-16,7 12 1 0,6 31 0 16,-1 7 0-16,-10 11 7 15,-12 7 1-15,-10-13 5 16,-10-5 0-16,-5-12 3 16,-10-5 1-16,-7 0 0 15,2-1 1-15,7-9 0 16,1-16 0-16,7-7 2 0,0 0 0 15,0 0-1115-15</inkml:trace>
  <inkml:trace contextRef="#ctx1" brushRef="#br0" timeOffset="44499.44">3112 3535 929 0,'0'0'0'15,"0"0"12"-15,-5-28 1 16,0 13-1-16,-3 2-1 16,-2-2 29-16,0 8 1 15,-7 2 0-15,2 5 1 0,0 7-10 16,2 8 2-16,8 0-5 16,8 8 0-16,12 0-6 15,10 4-1-15,7 6-6 16,6-3 0-16,-6-5-5 15,-2-7 1-15,-5 0-3 16,-5 2 0-16,-8-3-2 16,-2 6 0-16,-5 0 2 15,-5 4 1-15,-10 11 1 16,-7-5 0-16,-8-6 4 16,5-9 0-16,5-8 7 0,0-15-1 15,2-13-2-15,4-19 0 16,4-19-2-16,10-12 0 15,-5 68-1205-15</inkml:trace>
  <inkml:trace contextRef="#ctx1" brushRef="#br0" timeOffset="44719.8">3338 3122 1054 0,'0'0'0'15,"0"0"0"-15,0 0 0 16,0 25-1-16,10 3 0 15,5 30 6-15,8 12-1 16,6 1 13-16,4-9 1 16,-3-14 13-16,2-7 2 0,8-9 9 15,0-4 1-15,-8-5-5 16,-4-8 2-16,-14-15-12 16,-4-10 1-16,-5-3-15 15,-15 3 2-15,10 10-1074 16</inkml:trace>
  <inkml:trace contextRef="#ctx1" brushRef="#br0" timeOffset="45319.57">3321 3585 614 0,'0'0'0'16,"32"10"-7"-16,1-5 0 16,9 3-20-16,13-14 0 31,4-1 19-31,1-8 0 0,7-13 8 0,-9-5 0 15,-6-4 8-15,-7-9 0 16,-10-4 27-16,-18-5 0 16,-2 9 31-16,-10 9 1 15,-10-1 2-15,-10 10 0 16,-2 11-6-16,-3 7 0 16,-3 20-5-16,1 17 2 0,2 34-15 15,8 12-1-15,12-3-12 16,5-9-1-1,2-11-11-15,13-15 2 0,5-10-10 16,10-12 0-16,2-8-3 16,10-5 0-16,8-13-1 15,5-2 0-15,0-12 0 16,-8-6 0-16,-20-12 3 16,-4 2 0-16,-8-13 2 15,-13 6 0-15,-7 5-1 0,-2 7 2 16,-13 10-1-16,-3 11 2 15,-7 12-3-15,-2 10 2 32,-3 22-4-32,8 19 1 0,7 14-4 0,0-5 0 15,12-14-4-15,6-9 0 16,2-16-2-16,0-9 2 16,-5-7-3-16,15 5 1 15,0-12-1-15,7-3 1 16,3-1-1-16,-3 1 0 15,-2 8 0-15,-2 4 0 16,2 8 0-16,-8 6 0 16,11 1 0-16,-3-2 0 15,-3-2 0-15,0-3 0 0,-7-3 0 16,-2-2 0-16,-8-5-1182 16</inkml:trace>
  <inkml:trace contextRef="#ctx1" brushRef="#br0" timeOffset="45853.69">4392 3109 892 0,'0'0'0'0,"0"0"7"0,0 0 2 15,10 46 14-15,2-14-1 32,8 29 14-32,2 4 0 15,3-7-8-15,3-15 1 16,-11-16 2-16,1-16 0 15,-3-9-2-15,-3-4 2 16,3-9-3-16,2-21 1 16,-2-19-1-16,3-4 0 15,-8-5 6-15,-10 4-1 16,0 11 2-16,-5 7 0 16,5 21-4-16,-5 2 2 15,5 15-5-15,0 0 0 16,0 0-7-16,10 15 2 0,-5 7-10 15,7 6 1-15,3 5-7 16,0-6 2-16,0-4-4 16,-5-8 1-16,2-7-3 15,-2-8 0-15,0-8 2 16,0-7 0-16,5-8 1 16,5-4 0-16,-2-6 1 15,-8 5 1-15,-5 1 2 16,-1 7 1-16,1 2-1 15,-5 5 0-15,3 3 0 0,-3 10 1 16,7-5-1-16,-7 5 0 16,25 5-2-16,-5 5 0 15,8-5-1-15,-1 8-1 16,-2-8 0-16,2-5 0 16,-7 0-2-16,5-15 1 15,0-8-2-15,2-9 1 16,-27 32-1395-16</inkml:trace>
  <inkml:trace contextRef="#ctx0" brushRef="#br0" timeOffset="47034.6">7046 9012 0,'0'0'0</inkml:trace>
  <inkml:trace contextRef="#ctx1" brushRef="#br0" timeOffset="52369.89">3909 6264 162 0,'0'0'0'0,"0"0"0"15,0 0 0-15,0 0 0 16,0 0 0-16,9 33 0 0,-4-5 0 31,-5 17 0-31,5 5 1 0,-5 6-1 0,5-14 0 16,-5 4 0-16,5-14 1 15,0-4-1-15,0 0 2 16,-5-1-1-16,5-9 0 31,0 2 0-31,3-2 0 0,-3 4 0 16,0 11 0-16,-5 0 2 0,5 0-1 16,-5 2 1-16,5 13 2 15,-5 7 3-15,2 0-1 16,-2 1 3-16,3-1 2 15,-1-17 2-15,1 2 1 16,-3-12 3 0,-3-1 1-1,1 1 0-15,-1 0 0 0,3-1 2 16,0 6 2-16,0 0-5 16,0-1 1-16,0 4-1 15,0 11 0-15,0 4-3 16,0 9 1-16,0-4-2 15,5-6 0-15,0-7-1 16,-2-8-1-16,2-8 1 16,-5-4 1-16,5-8 0 15,-5-2 1-15,5 2 2 0,-5-5 1 16,0 3 4-16,0-3 1 16,0-10 1-16,0 10 2 15,0-10 2-15,0 7 1 16,0-7 0-16,0 0 0 15,10 10-1-15,-10-10 1 16,0 0-1-16,0 0 0 16,10 8-1-16,-10-8 1 15,0 0-1-15,0 0 0 16,0 10 0-16,0-10 0 16,0 0 0-16,0 0 0 15,0 10-3-15,0-10 1 16,0 0-5-16,0 0 0 0,7 0-1 15,3-5 1-15,7 5-7 16,3 0 2-16,8 0-3 16,4 0 0-16,5 0-3 15,6-5 1-15,-3 0-1 16,2 0 0-16,-2 2-2 16,-10 3 1-16,-3 0-1 15,3 0 0-15,-3 0 0 16,-4 3 1-16,-1 2 0 15,-4 0 0-15,-3-5 0 0,0 0-1 16,-5 0 0-16,2 0 0 16,5-3-1-16,-7 3-1 15,0 0 1-15,0 0 1 16,3 0-3-16,-13 0 2 16,15 0-3-16,-15 0 0 15,12 3 0-15,-2 7 0 16,5-2-1-16,0-3 0 15,-15-5-1138-15</inkml:trace>
  <inkml:trace contextRef="#ctx1" brushRef="#br0" timeOffset="53872.76">3622 7155 452 0,'0'0'0'0,"0"-38"14"16,0 16 1-1,0 4 34-15,0 8 2 0,0 10 4 16,0-13 0-16,0 13-13 16,0 0 2-16,10-5-14 15,8 23 1-15,14 15-9 16,8 7 1-16,0 3-3 16,-3-1 0-16,-7-11-4 15,0-9 1-15,-3-7 1 16,5-5 1-16,-2-10 1 15,-7 0 1-15,-6 0 2 0,1-5 0 16,2-10-2-16,-5-7 2 16,-3-14 8-16,-2-6 2 15,2-14 1-15,-7-4-1 16,0 5 2 0,-2 9 1-16,-3 8 0 0,-3 11 0 15,6 9-6-15,-1 3 0 16,-2 15-4-16,0-10 0 15,0 10-14-15,0 0 1 16,0 0-1165-16</inkml:trace>
  <inkml:trace contextRef="#ctx1" brushRef="#br0" timeOffset="57196.28">4499 5706 715 0,'0'0'0'16,"0"0"0"-16,-13-38 2 15,8 18 1-15,-5 7 0 16,5 1 24 0,5 12 1-16,-5-10 23 15,5 10-1-15,0 0 14 0,0 0 1 0,0 0-2 16,0 0 1-16,25 35-12 16,0 13-1-16,8 17-9 15,-8-5-1-15,9 3-6 16,-11-20 0-1,-3-8-7-15,-3-7 1 16,-7-8-4 0,-5-10 0-16,-5-10-4 15,0 0 1-15,-7 13 1 16,-3-18 0-16,-15-3 1 16,-13-12 1-16,-6-25-1 0,1-11 1 15,3-22 1-15,-7 3 0 16,10-3-1-16,4 13 2 15,13 9-3-15,3 11 1 16,12 17-4-16,10 6 1 16,7 2-6-16,8 2 1 15,8-2-6-15,9 7 2 16,5 6-4-16,6 14-1 16,-3 6-2-16,-8 7 0 15,-10 8-3-15,-14 4 0 16,-8 6-1-16,-10 12 0 15,-8 1-1-15,-2-11 0 0,-5-7 0 16,6-8 0-16,-6-8 2 16,2-14-1-16,3-3 2 15,8-8 2-15,-8-7-1 16,7-2 1-16,8 2-4 16,0 15 2-16,0 0-1515 15</inkml:trace>
  <inkml:trace contextRef="#ctx1" brushRef="#br0" timeOffset="57557.89">4845 5580 941 0,'0'0'0'15,"0"0"20"-15,0 0 0 16,32-18 22-16,-22 13 1 15,-10 5-9-15,18-5 2 16,-3 10-12-16,0 8 1 16,7 17-5-16,-2 18 1 15,-8 15 5-15,-2 5 1 16,-5-18 5-16,5-7 2 16,-5-16 1-16,3-9 0 0,-8-18 0 15,17 5 3 1,6-25-6-16,6-15 2 0,6-26-1 15,3 1 1-15,-1-8 0 16,-2 15 1-16,-8 13-4 16,-7 7 1-16,-5 11-1 15,-5 4-1-15,-10 18-6 0,0 0-1 16,0 0-4-16,5 18 0 16,-5-18-1444-16</inkml:trace>
  <inkml:trace contextRef="#ctx1" brushRef="#br0" timeOffset="58330.69">5560 4735 690 0,'0'0'0'15,"0"0"65"-15,12-23 0 16,-12 23 26-16,0 0 0 16,5-5-48-16,-5 5 2 0,10 10-21 15,-5 8-1-15,0 9-7 16,-10 19 0-16,-5 19 2 15,0 5 1-15,-10 8 4 16,-5 5 1-16,3-5 6 16,2-12 2-16,3-16 5 0,7-12 0 15,5-20 3 1,5-18 2-16,-5 10-3 0,5-10 0 16,15-21-4-16,7-9 1 15,10-12-1-15,11-4 1 16,-1 3-5-16,10 8 2 15,1 10-6-15,-6 7-1 16,0 8-4 0,-7 3 0-16,2 4-4 15,-2 8 0-15,0 5-3 0,0-5-1 16,0 1-5-16,-3-6 1 16,3-11-4-16,15-11 1 15,-55 22-1469-15</inkml:trace>
  <inkml:trace contextRef="#ctx1" brushRef="#br0" timeOffset="58882.87">6272 3839 1105 0,'0'0'0'16,"-27"-45"46"-16,4 15 0 0,-2 7 27 0,8 10 0 15,17 13-18-15,-10 0 0 16,10 0-19-16,10 33 1 16,12 40-14-16,3 5 2 31,8 2-6-31,4-12 0 0,0-12-3 16,3-13 0-16,-3-8-1 15,1-3 1-15,-11 1 2 16,-9-15 0-1,-11-3-2-15,-7-15 0 16,0 0 3-16,-15 0 1 16,-15-23-1-16,-12-10 0 15,-3 1-1-15,0-19 1 16,-2-9 4-16,-8-28 1 16,-5-18 3-16,8 1 1 0,12 17-3 15,8 17 0-15,22 21-4 16,10 17 0-16,10 11-7 15,17 4 2-15,13 8-9 16,17 0 0-16,11 10-5 16,-1 10 1-16,-7 2-3 15,-13 14 1-15,-7 1-1 0,-18 19 0 16,-22 19 0-16,-15 8 0 16,-7 20-1-16,-13-10 0 15,5-10-1-15,5-13 1 16,5-27-1-16,8-10-1 15,12-23-5-15,-10 10 2 16,10-10-1553-16</inkml:trace>
  <inkml:trace contextRef="#ctx1" brushRef="#br0" timeOffset="59103.47">6773 3826 1017 0,'0'0'0'16,"0"0"16"-16,0 0 1 0,0 0 19 16,0 0 0-16,24 18 4 15,-1 10 2-15,17 32-6 16,-3 3 1-16,-2-3-6 16,0-17 2-16,-13-13-1 15,-2-10 2-15,0-4-1 0,-2-4 2 16,-18-12-1142-16</inkml:trace>
  <inkml:trace contextRef="#ctx0" brushRef="#br0" timeOffset="81167.75">16755 12031 0,'0'0'0</inkml:trace>
  <inkml:trace contextRef="#ctx1" brushRef="#br0" timeOffset="82588.45">5131 10237 213 0,'0'0'0'15,"0"0"2"-15,0 0 1 16,0 0 13-16,0 0 0 15,0 0 15-15,0 0 2 16,0 33 13-16,-5-16 0 16,-2 11-13-16,-6 2 2 15,3 3-3-15,1-8 0 16,-1-7 3-16,0-6 1 16,7-2 5-16,3-10 2 15,-5 10 1-15,5-10 0 16,-10 5-6-16,10-5 0 15,0 0-1-15,-10-5 0 0,8-12-1 16,2-14 1-16,2-14-5 16,3 0 1-1,0 7-5-15,0 15 0 0,0 11-7 16,8 7 2-16,2 7-7 16,-1 8-1-16,16 6-7 15,3 9 0-15,-3 5-2 16,-3-5 0-16,-7 0-2 15,-8-7-1-15,3-8-1 0,-5 0 2 16,3-3-2-16,-1 4 1 16,-2-9 2-16,-10-2-1 15,10 3 3-15,-10-3 0 16,0 0 4-16,0 0 0 16,10-5 3-16,-10 5-1 15,0 0 1-15,0 0-1 16,0 0-1023-16</inkml:trace>
  <inkml:trace contextRef="#ctx1" brushRef="#br0" timeOffset="82841.53">5199 10461 476 0,'0'0'0'0,"0"0"0"15,0 0 0-15,0 0 0 16,0 0 2-16,0 0-1 0,0 0 1 16,0 0 1-16,0 0 2 15,0 0 0-15,-5 7 2 16,5-7-384-16</inkml:trace>
  <inkml:trace contextRef="#ctx1" brushRef="#br0" timeOffset="89364.74">2696 5507 515 0,'0'0'0'16,"0"0"27"-16,0 0-1 15,0 0 43-15,0 0 0 16,0 0 19-16,0 0 1 16,0 0-21-16,0 0 2 0,-23-28-24 15,23 28 0-15,-5-10-9 16,5 10 1-16,0 0-6 16,0 0 1-1,0 0-4-15,18 5 1 0,19 13-6 31,8 2 0-31,7 5-3 0,-4 0 0 0,-11-7-4 16,-5 0 1-16,-2-3-3 16,0-5 0-16,5-5-2 0,-10-3 0 15,-8-2 1-15,-7-5 0 16,-10 5-1-16,15-17 0 16,-15-1 3-1,-5-10-1-15,-5-9 5 0,-15-9-1 16,-2-4 4-16,-8-5 2 15,3-11 1-15,4 1-1 32,6-6-1-32,2 9 1 0,-2 19-3 0,7 13 1 15,0 14-5-15,7 4 1 16,8 12-4-16,-5-10 1 31,5 10 0-31,0 0-1 0,0 0-3 0,28 0 0 16,14 12-3-1,18 11 1-15,-60-23-1474 0</inkml:trace>
  <inkml:trace contextRef="#ctx1" brushRef="#br0" timeOffset="89664.2">3236 4984 1093 0,'0'0'0'16,"0"0"16"-16,0 0 1 16,-27-23 18-16,27 23 1 15,0 0 19-15,0 0 1 16,0 0-19-16,0 0 1 16,20 45-5-16,7 21-1 15,13 12-5-15,-3 0 1 16,1-15-6-16,-9-16 0 15,4-14-4-15,-13-13 0 16,-5-10-3-16,-15-10-1 16,10 13 3-16,-10-13 1 15,10-5-4-15,-10 5 2 16,0 0-1275-16</inkml:trace>
  <inkml:trace contextRef="#ctx0" brushRef="#br0" timeOffset="94283.36">10672 7079 0,'0'0'0,"13"0"0,0 0 0</inkml:trace>
  <inkml:trace contextRef="#ctx1" brushRef="#br0" timeOffset="95236.12">3052 5967 703 0,'0'0'0'16,"0"0"25"-16,0 0-1 15,-10-27 33-15,10 27-1 0,0 0 7 16,-5-10 1-16,5 10-23 16,0 0 1-16,0 0-14 15,0 0 1-15,0 0-6 16,22 0 2-16,8 10-9 15,8 5 1-15,9-5-4 16,-7 2 2-16,2 1-3 16,-7-3 0-16,0 0 0 0,2 0-1 15,5 3-1-15,-4-1 1 16,-8 4-1-16,-5-9 0 16,-8 3 2-1,-7 0 0-15,-5 0 0 0,0 3 2 16,-10 4 1-16,-5 9 2 15,-10 1 5-15,-7 6 0 16,-8 7 3-16,-3-2-1 16,9-15 4-16,6-6 2 15,3-12 3-15,8 0 2 16,2 0 3-16,-5-10 1 16,0 0-4-16,10-10 1 0,5-7-9 15,10-24 0 1,-10 46-1402-16</inkml:trace>
  <inkml:trace contextRef="#ctx0" brushRef="#br0" timeOffset="102157.29">12478 10340 0,'0'0'0</inkml:trace>
  <inkml:trace contextRef="#ctx0" brushRef="#br0" timeOffset="102202.72">17791 10098 0,'0'0'0,"0"0"0,0 0 0,0 0 0</inkml:trace>
  <inkml:trace contextRef="#ctx0" brushRef="#br0" timeOffset="102391.42">10831 8998 0,'0'0'0</inkml:trace>
  <inkml:trace contextRef="#ctx1" brushRef="#br0" timeOffset="105452.34">5024 10514 250 0,'0'0'0'16,"0"0"3"-16,0 0 2 15,0 0 5-15,0 0 0 16,0 0 2-16,0 0 2 16,40-38-2-16,-12 5 0 15,11-10-2-15,-9-2 1 16,-2 0-4-16,-8-5 1 16,2-1-2-16,-10 8 1 15,3 11-2-15,-5 9 2 16,-5 3 0-16,0 12-1 15,-5 8 6-15,0-15 0 16,0 15 13-16,0 0 0 0,0 0 12 16,0 0 2-16,0 0 3 15,0 0 1-15,0 0-2 16,-5 10 1-16,5 8-10 16,0 17 2-16,0 23-7 15,0 2 1-15,5 6-4 16,0-11 0-16,0-10-2 15,-5-7-1-15,0-15-1 0,0-8 0 16,0-2 2-16,0-13 0 16,0 15 1-16,0-15 0 15,0 12 4-15,0-12 1 16,0 0-1-16,0 0 1 16,0 0-908-16</inkml:trace>
  <inkml:trace contextRef="#ctx1" brushRef="#br0" timeOffset="107047.78">5318 7960 61 0,'0'0'0'15,"0"0"20"-15,0 0 1 0,0 0 1 16,0 0 1-16,0 0-16 16,0 0 2-16,0 0-5 15,0 0 0-15,0 0-3 16,0 0 0-16,0 0-1 15,0 0 2-15,0 0-2 16,0 0 1-16,0 0-1 0,0 0 1 16,0 0-1-16,0 0 1 15,0 0-1-15,0 0 1 32,0 0-1-32,0 0 0 0,0 0 0 0,0 0 0 15,0 0 0-15,0 0 0 16,0 0 0-16,0 0 0 15,0 0-1-15,0 0 1 16,0 0-1-16,0 0 1 16,0 0-1-16,0 0 0 15,0 0-2-15,0 0 2 16,0 0-128-16</inkml:trace>
  <inkml:trace contextRef="#ctx1" brushRef="#br0" timeOffset="108802.42">2843 10038 690 0,'0'0'0'0,"0"0"-8"0,0 0 1 15,0 0-1-15,0 0 0 16,-23-25 14-16,23 25 0 15,0 0 26-15,0 0 2 16,0 0 34-16,0 0 1 16,0 0 0-16,0 0 2 15,0 0-8-15,13 0 1 16,12 25-10-16,7 15 1 16,-7 16-14-16,-3-1 2 15,-4 0-4-15,-6-9 0 0,3-11-5 16,-5-15 1-16,-5-10-4 15,-5-10 1-15,0 0-7 16,0 0 2-16,10-2-1 16,5-24 1-16,5-24-1 15,0-13 0-15,-3 15 0 16,-2 3 0-16,-2 15-2 0,2 7 1 16,-5 6-6-16,-1 7 1 15,-9 10-4 1,13-13 1-1,-13 13-2-15,15-10 2 0,-15 10-5 0,15-3 1 16,-15 3-2 0,7-2 0-16,-7 2-10 0,13-5 0 15,-13 5-1468-15</inkml:trace>
  <inkml:trace contextRef="#ctx1" brushRef="#br0" timeOffset="109086.7">3201 9847 967 0,'0'0'0'0,"-12"-5"-2"16,12 5 0-16,0 0-3 16,-10-8 0-16,10 8 15 15,0 0 1-15,0 0 41 16,0 0 1-16,5 10 26 15,12 8 0-15,6 5-5 0,14 9 2 16,-2 9-11-16,-8-4 0 16,-2-9-11-16,-5 0 1 15,-7-13-13-15,1 2 1 16,-4-9-11-16,-10-8 2 16,13 5-7-16,-13-5 0 15,0 0-1401-15</inkml:trace>
  <inkml:trace contextRef="#ctx1" brushRef="#br0" timeOffset="109874.28">3196 9477 829 0,'0'0'0'0,"-7"-40"30"16,7 7 0-16,7-2 21 16,1 10 1-16,2 7-18 15,0 1 2-15,2 6-13 16,8 1 0-16,7 10-7 0,6 10 1 16,-1 6-4-16,1 14 1 15,-9 12 1-15,-9 4 2 16,-2-3 2-16,-3-8 0 15,0-8 8-15,-10-9 0 16,5-8 4-16,-5-10 0 16,0 0 5-16,-5-33 1 15,-5-12 0-15,0-15 0 16,-8 4-3-16,3 11-1 16,-4 2-1-16,6 6 0 15,-7 6-3-15,0-6 1 16,3-9-5-16,2 4 1 15,2 24-6-15,1 3 2 16,12 15-5-16,0 0 1 16,0 20-6-16,10 8 0 0,10 22-1 15,0-5 1-15,2-7-4 16,-2-10 1-16,-2-11-4 16,1-2 1-16,9-2-3 15,-3-3 0-15,5-5 0 16,-8-10 0-16,-2-5-1 15,2-8 2-15,-4-9-1 0,-3-14 0 16,-5-14 1-16,-3-8-1 16,-4 0-3-16,-6 3 0 15,-2 12-4-15,3 13-1 16,-3 12-23-16,5 8 0 16,-5 3-21-16,5 2 0 15,-5-8-6-15,5 8 0 16,-5 0 6-16,5 10 1 15,-5-8 20-15,5 8 1 16,-5-10 19-16,5 10 0 16,0 0 8-16,0 0 0 15,15 0 9-15,2 20 1 16,18 16 16-16,7 6 1 16,-9-4 11-16,-11-8 0 15,-4-10 2-15,-8-2-1 0,-5-5-4 16,5-3 1-16,-10-10-5 15,5 12 2-15,-5-12-1418 16</inkml:trace>
  <inkml:trace contextRef="#ctx0" brushRef="#br0" timeOffset="111339.26">17512 12178 0,'0'0'0</inkml:trace>
  <inkml:trace contextRef="#ctx1" brushRef="#br0" timeOffset="112464.13">6053 7927 515 0,'0'0'0'0,"0"0"6"15,0 0 1-15,0 0 22 16,-3-32 0-16,3 16 19 16,0-6 0-16,3-6-9 15,4-7 1-15,3 7-10 0,0 8-1 16,0 3-7-16,5 12 1 15,5 12-8-15,12 18 1 16,8 15-5-16,-10 8 1 16,-2-2-5-16,-14-11 2 15,-4-5-1-15,-2-2 0 16,2-6-1-16,-5-4 0 16,0-3 0-16,0-2 1 15,-5-13 2-15,5 15 0 16,-5-15 2-16,0 0 0 15,5-15 8-15,-5-3 0 16,-3-10 9-16,1-17 0 16,-3-10 3-16,-5-6 1 0,-5-9-2 15,-3-3 2-15,4 7-3 16,-11 6 0-16,2 20-4 16,6 10 1-1,7 12-3-15,0 8-1 16,10 10-4-16,0 0 0 0,-13 2-3 15,13 21 0-15,0 32-3 16,13 6 2-16,7 12-5 16,7-8 1-16,1-9-2 0,4-11 1 15,3-12-1-15,-3-16 1 16,-12-7-2-16,5-15 0 16,-3-7 1-16,11-14 0 15,-6-14-5-15,-2-10 2 16,-25 50-1216-16</inkml:trace>
  <inkml:trace contextRef="#ctx1" brushRef="#br0" timeOffset="112818.79">6394 7366 564 0,'0'0'0'0,"0"0"2"16,0 0 0-16,0 0 1 16,0 0-1-16,0 0 6 15,0 0 1-15,0 0 12 16,0 0 0-16,35 5 15 16,-15 18 1-16,-3 12 7 0,3 0 0 15,-7-12 13-15,-3-8 0 16,-10-15-1-16,15 10 2 15,-1-12 6-15,9-16 0 16,4-25 3-16,6-2 1 16,4 0-3-1,-2-3 2-15,-10-5-11 0,7 0 1 16,6 13-10-16,-11 2 1 16,-27 38-1266-16</inkml:trace>
  <inkml:trace contextRef="#ctx0" brushRef="#br0" timeOffset="126906.91">14763 8126 0,'0'0'15</inkml:trace>
  <inkml:trace contextRef="#ctx1" brushRef="#br0" timeOffset="130835.15">6653 5905 515 0,'0'0'0'0,"0"0"32"0,-20-33 1 0,15 23 42 0,5 10 1 16,-2-15 11-16,2 15 0 31,0 0-14-31,-5-8 0 16,5 8-26-16,-5-10 0 16,5 10-5-16,0 0 0 15,0 0 0-15,20 0-1 16,7 15 1-16,13 8 1 15,7 9-3-15,0 1 0 16,-9 2-8-16,-1-7 0 16,-14-13-5-16,-1-5 1 15,-2-2-6-15,-8-8-1 16,6 0-2-16,-3-8 1 16,0-7-2-16,-3-28 1 15,-7-14 4-15,0-14 0 16,-15-2 4-16,-5 3 0 0,-2 7 7 15,-3 10 0-15,0 13 4 16,10 15 1-16,0 12-1 16,10 13 0-16,-5-13-3 15,5 13 0-15,0 0-9 16,20 18 1-16,15-5-9 16,7 12 1-16,1 10-13 15,9-7 1-15,-52-28-1664 16</inkml:trace>
  <inkml:trace contextRef="#ctx1" brushRef="#br0" timeOffset="131181.87">7164 5635 1030 0,'0'0'0'15,"0"-12"-9"-15,0 2 0 16,2 0-29-16,6 0 1 15,-1 2 37-15,3-2 0 16,0 2 5-16,10 11 1 16,5 7 21-16,2 10 1 15,1 25 27-15,1 11 0 16,-11 4 3-16,-3-5 2 0,-5-24-3 16,-5-11 1-16,-5-20-3 15,12-5 1-15,1-28 3 16,7-17 0-16,7-11 1 15,0-4 0-15,-4 15 2 16,-3 9 0-16,-3 9-9 16,-2 9 2-16,0 8-12 15,-5 5 1-15,2 7-8 16,8 3 1-16,-20 0-1603 0</inkml:trace>
  <inkml:trace contextRef="#ctx0" brushRef="#br0" timeOffset="135832.96">19372 10313 0,'0'0'0</inkml:trace>
  <inkml:trace contextRef="#ctx1" brushRef="#br0" timeOffset="135879.4">6740 9900 326 0,'0'0'0'0,"0"0"1"15,0 0 1-15,0 0 6 16,0 0 0-16,0 0-9 15,0 0 0-15,0 0-257 16</inkml:trace>
  <inkml:trace contextRef="#ctx1" brushRef="#br0" timeOffset="140690.82">6561 11138 653 0,'0'0'0'16,"0"0"24"-16,0 0 2 16,0 0 45-16,0 0 1 15,0 0 19-15,0 0 1 16,-18-28-33-16,18 28 2 16,0 0-20-16,0 0 2 0,0 0-12 15,18 0 2-15,4 17-7 16,16 11 0-16,4 15-3 15,3 7-1-15,-8 6-1 16,-4 9 0-16,-9 3-1 16,-1-8 0-16,2-9-3 15,0-16 0-15,-5-10-2 16,-3-17 0-16,-7-8-2 0,5-18 0 16,-3-17 3-1,11-13 0-15,-3-17 1 0,2 4 3 16,-7 6 1-16,3 15 0 15,-13 17 3-15,4 5-1 16,1 3 2-16,-10 15 1 16,13-12-4-16,-3 9 2 15,5 3-5-15,-3 3 0 16,3 4-7-16,3 3 1 16,-18-10-1427-16</inkml:trace>
  <inkml:trace contextRef="#ctx1" brushRef="#br0" timeOffset="141053.93">7231 11233 841 0,'0'0'0'0,"15"-20"0"15,-5 7 1-15,7 3-1 16,-2 5 0-16,-5 3 4 15,7 2-1 1,8 5 3-16,-2 7-1 0,4 16 6 0,1 10 1 16,-8 0 11-1,-3 7 2-15,-7-5 14 0,-5-5 2 16,2-9 10-16,-4-11 1 16,-3-15 2-16,0 0 1 15,0 0 3-15,15-18 2 16,-5-25 3-16,0-12 3 31,2 7-7-31,-2 13 2 16,-5 2-7-16,5 5-1 0,5 6-7 0,2 4 0 31,-2 8-11-31,0 5 0 0,-15 5-1430 16</inkml:trace>
  <inkml:trace contextRef="#ctx1" brushRef="#br0" timeOffset="141684.4">7704 11049 653 0,'0'0'0'15,"0"-37"20"-15,2-1 0 16,6-2 15-16,2 7 0 15,0 8-6-15,0 7 0 16,0 11-4-16,10 7 0 16,0 12-1-16,12 21 1 0,0 15-2 15,-2 10 2-15,-7-5 0 16,-11-8 0-16,-4-15 5 16,2-5-1-16,0-7-1 15,0-3 1-15,-5-3-1 16,-5-12 1-16,4 13 2 15,-4-13 0-15,8-13 4 16,-3-4 1-16,0-11 6 16,-5-17 1-16,0-18 1 15,-5 0 1-15,-3-12-4 0,-1 12 1 16,-1 12-6-16,0 19 1 16,5 12-8-16,-3 12 1 15,8 8-5-15,0 0 1 16,8 8-8-16,7 27-1 15,4 28-4-15,16 2 0 16,-7-5-5-16,9-9 0 16,-5-21-2-16,3-5 0 15,-7-10-1-15,-8-2-1 16,5-13-1-16,-11 0 0 16,-14 0-1405-16</inkml:trace>
  <inkml:trace contextRef="#ctx1" brushRef="#br0" timeOffset="142014.91">8242 10992 853 0,'0'0'0'0,"10"-23"2"16,-5 10 0-16,2-4 1 0,-2 2 1 16,-5-3 2-16,5 0 1 15,-5 18 2-15,10-7 0 16,-10 7 3-16,23 25 2 15,-3 20 5-15,2 11 1 16,-12-14 5-16,-5-9 1 16,0-15 10-16,-3-8-1 15,-2-10 16-15,15 5 1 16,0-10 5-16,5-10 1 16,15-25 12-16,2-8 0 15,-2-20 7 1,-2 2-1-16,-3-2-11 15,-3 21 1-15,-7 19-13 0,-10 10 0 16,2 18-15-16,-12 0 0 16,0 0-1469-16</inkml:trace>
  <inkml:trace contextRef="#ctx1" brushRef="#br0" timeOffset="146223.72">9213 8524 539 0,'0'0'0'0,"0"0"25"0,0 0 1 16,-15-36 55-16,10 24 0 15,0-1 15-15,0-2 0 31,3 0-19-31,-1 2-1 0,3 13-27 0,-2-10 1 16,2 10-11-16,17 20 0 16,8 16-8-16,0 14 0 15,0-2-6-15,2-5 1 16,-4 2-2-16,-1-5 2 16,-4 3-1-16,2-8 1 15,0-5-1-15,2-7 1 16,-2-5-2-16,-5-8-1 15,2-10 2-15,3-15 0 16,10-8 2-16,2-10 1 0,1-2 0 16,-6 2 0-16,-4 1 0 15,-3 14 0-15,-6 8-1 32,-1 10 1-32,-3-5-3 0,0 5-1 0,5 0-4 15,2 0 1-15,1 5-12 16,4 0 0-16,-22-5-1484 15</inkml:trace>
  <inkml:trace contextRef="#ctx1" brushRef="#br0" timeOffset="146693.79">9791 8521 815 0,'0'-8'0'16,"7"-12"1"-16,8 3 2 15,0-1-3-15,0 1 1 16,0 6 1-16,5 11 1 16,8 8 1-16,-1 12 0 15,3 8 2-15,-10 5 0 16,-3-6 4-16,-7-2 0 16,-5-5 11-16,-5-4 1 15,5-4 12-15,-5-12 0 0,0 13 8 16,0-13 2-1,0 0-2-15,0 0 0 0,0 0 6 16,0 0-1-16,0-13-1 16,0-4 1-16,0-11-6 31,3-5 2-31,4 11-7 0,3 6 1 0,5 1-10 31,0 13 0-31,7 2-12 16,6 10 2-16,-1 7-5 15,-7 11 0-15,2-5-5 0,-12 4 0 16,0 1 2-16,-5-5 2 16,-5 4 1-16,-2 1 1 15,-3 0 2-15,0-6 0 16,-3-1 0-16,3-11 2 16,5-10 0-16,-9 12 0 15,9-12-1335-15</inkml:trace>
  <inkml:trace contextRef="#ctx1" brushRef="#br0" timeOffset="147212.22">10055 7940 778 0,'0'0'0'0,"0"0"18"16,27-18 0-16,-12 8-3 16,0 5 1-16,5 10 13 15,0 0 0-15,8 10-1 16,-1 8 0-16,-7 5 1 0,-3 2 0 16,-4 5 1-16,-1 0 0 15,-7-12-1-15,0-5 0 16,-5-11-1-16,0-7 0 15,0 0 6-15,0 0 0 16,0 0 3-16,8-15 1 16,-8-18 2-16,0-9 2 15,-3-4 0-15,-2 1 2 16,-5 7-3-16,0-2 0 16,0 7-6-16,3 1 1 15,-3 11-4-15,10 21 1 16,0 0-8-16,0 0-1 15,5 31-5-15,2 9 1 16,6 3-4-16,4-3 0 16,-4-12-6-16,-1-8 0 15,8-8-2-15,2-2 0 0,16-5-3 16,-1-2 2-16,5-6-3 16,1-2-1-16,-1-10-1 15,-12-2 0-15,-30 17-1427 16</inkml:trace>
  <inkml:trace contextRef="#ctx1" brushRef="#br0" timeOffset="147670.37">10655 7789 916 0,'0'0'0'16,"0"-23"8"-16,3 8 0 16,4-7 9-16,-2 4 0 15,10-2 7-15,-5 0 1 16,7 2-6-16,-7 8 0 15,5 10-3-15,3 10 0 16,2 15-1-16,-3 15 1 16,-2 16 0-16,-12-6 1 15,2-12 4-15,-5-5 0 16,-5-16 3-16,5-7-1 16,0-10 8-16,0 0 0 15,-3 10 2-15,3-10 0 16,0 0 12-16,-5-10 0 15,0-5 0-15,3-7 1 16,2-16-3-16,7 3-1 0,1 2-5 16,2 10 0-16,7 6-7 15,8 9 0-15,5 8-8 16,0 5 2-16,2 10-6 16,-5 3 1-16,1 14-6 15,-8 1 1-15,-10-5-4 0,-10-5 0 16,0-3-1-16,-5-3 0 15,-5-4-2-15,-8 2 1 16,-2-8-2-16,-2 4 2 16,2-1 1-16,-5-3 0 15,25-7-1480-15</inkml:trace>
  <inkml:trace contextRef="#ctx1" brushRef="#br0" timeOffset="149800.04">7724 6216 112 0,'0'0'0'0,"0"0"-3"0,0 0 1 16,20-35 0-16,-15 15 0 15,-5 20-76-15</inkml:trace>
  <inkml:trace contextRef="#ctx1" brushRef="#br0" timeOffset="150652.66">8989 6023 61 0,'0'0'0'15,"42"10"2"-15,-2-5 1 16,-7-5-2-16,2 2 1 15,-1 1 5-15,6-1 0 16,-5 1 9-16,7-1 1 16,-7 3 7-16,-7-5 0 15,2 6 3-15,-6-6 1 16,4 5 1-16,-1-3-1 16,-7 3-4-16,0-2 2 15,0 4-3-15,-8-2-1 16,3-5 2-16,0 5-1 15,-2-5 6-15,-3 0 2 0,-10 0 1 16,17 0 1-16,-17 0 4 16,10 0 1-16,-10 0 6 15,10-5 0-15,-10 5 1 16,0 0 0-16,10-5-3 16,-10 5 0-16,0 0-2 15,0 0 0-15,-10-12-5 16,10 12 0-16,-20-5-7 15,5 0 1-15,-5 5-2 16,0 0 1-16,-2 0-5 0,-3-6 2 16,5 1-6-16,-7 0 1 15,12 0-3-15,0 3 0 16,0-3-5-16,5 5 1 16,10 0-2-16,-12-5 0 15,12 5-3-15,-15-8 1 16,15 8-2-16,0 0 0 15,0 0-4-15,0 0 0 16,20-5-2-16,2 10 0 16,5 8-1-16,8 4 2 15,-10-1-2-15,-5-4 0 0,-5-2-2 16,-3-5 2-16,-2 0-1 16,-5 8 1-16,0 2 0 15,-5-3 0 1,0 11 0-16,-5 2 0 0,-5-2 0 15,-5-5 1-15,3-3 3 16,-3-3-1-16,0-2 7 16,5 0 0-16,10-10-1043 15</inkml:trace>
  <inkml:trace contextRef="#ctx1" brushRef="#br0" timeOffset="155723.51">8252 5713 703 0,'0'0'0'0,"0"0"25"15,0 0-1-15,0 0 44 16,0 0 0-16,0 0 7 16,0 0 2-16,0 0-31 15,0 0 0-15,0 0-15 16,0 0 1-16,37-2-10 15,-4 29 2 1,9 19-6-16,-5-1 0 0,1-2-4 0,-8-10 2 16,-1-11-2-16,-6-4 2 15,-1-3 1-15,1-8 1 32,-8-2 2-32,-3-5 0 15,1-12 5-15,-1-13 1 0,-2-26 5 0,-5-12 2 16,-5 3 7-16,-10 0 2 15,0 4 1-15,-7 1 1 16,2 7 1-16,5 13 0 16,-3 10 0-16,6 12 0 15,4 1-7-15,3 12 0 16,-5-10-4-16,5 10 1 16,0 0-11-1,0 0 2-15,23-10-8 0,2 10 0 0,22 10-14 16,3 0 2-16,-50-10-1595 15</inkml:trace>
  <inkml:trace contextRef="#ctx1" brushRef="#br0" timeOffset="156214.2">8822 5484 866 0,'0'0'0'16,"0"0"-1"-16,13-5 1 16,-13 5-1-16,0 0-1 15,15-10 2-15,-3 5 2 16,8-2 2-16,0 4 1 16,7 6 6-16,-7 9 0 15,3 1 11-15,-11 17 1 16,-2 20 3-16,-5 6 1 0,-2-11 5 15,-3-5 2-15,-3-12-3 16,1-13 2-16,2-15 0 16,0 10 1-16,0-10 7 15,0-15 0-15,0-13 8 16,2-9 2-16,6 1-6 16,6 4 1-16,-4 9-1 15,5 8 1-15,10 2-8 16,8 3 0-16,9 5-10 0,5 5 0 15,-2 5-9-15,-8 0 0 16,-2 8-3-16,-5 7 0 16,-10 13-5-16,-7 7 0 15,-13 25-3-15,-13 3 1 16,-2-2-1-16,-5-16 1 16,-10-7-2-16,-4-10-1 15,4-1 1-15,-3-9 0 16,33-23-1388-16</inkml:trace>
  <inkml:trace contextRef="#ctx0" brushRef="#br0" timeOffset="177790.95">16915 7522 0,'0'0'0</inkml:trace>
  <inkml:trace contextRef="#ctx1" brushRef="#br0" timeOffset="177759.93">11131 3021 1243 0,'0'0'0'0,"0"0"44"16,0 0-1-16,0 0 43 15,0 0-1-15,0 0-12 16,0 0 1-16,0 0-30 16,0 0 0-16,62 13-19 15,5 2 2-15,11-10-8 0,19 0 2 16,2-5-3-16,16 0-1 15,14-5 0-15,-4-5 1 16,-3 0-3-16,-7 2 1 16,2 3 2-16,0 0-1 15,-13 0 1-15,-14 3 1 16,-25-1-3-16,-21 6 0 16,-6 4-4-16,-6-7 1 15,-4 5-4-15,-13 0 1 16,-3 0-4-16,-12-5 2 15,5 5-1-15,-10 8 1 16,-2 0-3-16,-13 12 2 16,20-25-1596-16</inkml:trace>
  <inkml:trace contextRef="#ctx1" brushRef="#br0" timeOffset="178027.7">11343 3258 1293 0,'0'0'0'0,"-5"30"33"0,10-5 1 16,19-2 30-16,21-13 0 15,15-3-16-15,35-12 0 16,47 0-13-16,25-7 0 16,-8-6-12-16,5-7 1 15,16 0-4-15,-26 0 1 16,-37 7 6-16,-25 3 1 15,-22 12 3-15,-28-2 0 16,-17 5-4-16,-12 0 0 16,-13 0-2-16,-8 18-1 15,8-18-1496-15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0224" units="cm"/>
          <inkml:channel name="Y" type="integer" max="11264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654.49835" units="1/cm"/>
          <inkml:channelProperty channel="Y" name="resolution" value="647.3563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3-10-31T09:08:50.077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context xml:id="ctx1">
      <inkml:inkSource xml:id="inkSrc13">
        <inkml:traceFormat>
          <inkml:channel name="X" type="integer" max="3792" units="cm"/>
          <inkml:channel name="Y" type="integer" max="2112" units="cm"/>
          <inkml:channel name="T" type="integer" max="2.14748E9" units="dev"/>
        </inkml:traceFormat>
        <inkml:channelProperties>
          <inkml:channelProperty channel="X" name="resolution" value="122.71844" units="1/cm"/>
          <inkml:channelProperty channel="Y" name="resolution" value="121.37931" units="1/cm"/>
          <inkml:channelProperty channel="T" name="resolution" value="1" units="1/dev"/>
        </inkml:channelProperties>
      </inkml:inkSource>
      <inkml:timestamp xml:id="ts1" timeString="2023-10-31T09:09:01.120"/>
    </inkml:context>
  </inkml:definitions>
  <inkml:trace contextRef="#ctx0" brushRef="#br0">3099 3082 515 0,'0'0'0'0,"8"-28"19"0,-3 8 0 16,0 2 39-16,-5 1 2 15,0-1 27-15,0 8 1 16,0 0-11-16,0 0 0 15,0 2-27-15,0 8 0 16,0-15-6-16,0 15 1 16,0 0-9-16,0 0 1 15,5 20-9-15,0 26 1 16,0 37-4-16,-5 20 1 16,4 15-6-16,-4 3 0 15,0-5-2-15,5 12 1 0,0 20-1 16,0-9 0-16,8-29 2 31,-3-17 0-31,0-4 1 0,-3-1-1 0,3 2 3 16,-7-2 2-16,2-17 1 15,-5-16 0-15,0-27-3 16,0-11 1-16,0-17-2 0,0 0 1 16,0 0 3-16,0 0-1 31,0 0 1-31,-8-17 1 0,1-21-3 0,4-12 0 15,3 50-1456-15</inkml:trace>
  <inkml:trace contextRef="#ctx0" brushRef="#br0" timeOffset="1227.51">2960 2807 614 0,'0'0'0'0,"0"0"42"0,0 0 0 16,0 0-10-16,0 0 1 15,37-7-19-15,25 7 2 16,38-5-14-16,47-5 2 16,47 2-4-16,48-7 1 15,54-12-1-15,63-9 0 16,42-1 0-16,7-1 0 15,-4 5 0-15,-38 0 1 16,-55 3 4-16,-47 0 1 16,-27 2 9-16,-43 3 0 15,-40 10 22-15,-29 0 0 16,-23 2 10-16,-20 3 2 16,-22 10 3-16,-28 5 1 15,-12-5-2-15,-10-5-1 16,-10 5-6-16,0 0 1 0,7 5-11 15,-7-5 0-15,0 0-6 16,0 0 2-16,10 10-7 16,-10-10 2-16,0 0-4 15,0 0 2-15,15 11-5 16,-15-11-1-16,0 0-2 16,0 0 1-16,10 0-3 15,-10 0 1-15,0 0-2 0,0 0 0 16,8-3 0-16,-8 3-1 15,0 0-1-15,0 0 1 16,0 0-1-16,0 0 0 16,0 0-1-16,5 25 1 15,5 43-2-15,0 30 0 16,0 8 0-16,-5 15 0 16,-3 7-1-16,6 5-1 15,7 16 1-15,0-1 0 16,-8-9 0-16,3-6 0 15,0-12 0-15,0-6 1 16,0-14 0-16,0-8 0 16,5-15 0-16,-5-13-1 15,-10-9 1-15,5-16 1 0,-5-2-1 16,5-10 1-16,2-11-2 16,-2 3 1-16,-5-2-2 15,0-8 2-15,0-10-1 16,0 7 1-16,0-7 0 15,0 0 0-15,10 16-1 16,-10-16 1-16,0 0 0 16,10 10 0-16,-10-10 0 0,0 0 1 15,0 12-1-15,-10 3 1 16,-7 3-3-16,-18 5 2 16,-25 4 1-16,-22 1 0 15,-40 0-2-15,-33-8 1 16,-14 2 0-16,-20 1-1 15,-33 0 1-15,-29-3 0 16,-23 2 0-16,-3 6 0 16,-7 0 0-16,15 2 0 15,15 13-1-15,3-6 2 16,2 4-2-16,0 1 1 16,12-1-2-16,25-9 0 15,33 1 0-15,37-5 1 16,30-18-4-16,15-8 2 15,22-4-3-15,13-8 0 0,22-8 0 16,18 3 2-16,12 3-2 16,0-4 0-16,10-1-1 15,0-3 2-15,5 7-2 16,-5 13 0-16,5-15 0 16,-5 15 0-16,0 0 0 15,10 0 0-15,-10 0-1 0,27 5 1 16,-27-5-1654-16</inkml:trace>
  <inkml:trace contextRef="#ctx0" brushRef="#br0" timeOffset="3789.95">1191 2015 438 0,'0'0'0'0,"0"0"8"15,0 0 0-15,0 0 11 0,0 0 1 16,0 0 3-16,30-18-1 16,23 13-2-16,26 0 2 15,28-10-8-15,25 3 2 16,35-3-4-16,23-3 2 15,26 0 0-15,23-2 2 16,15-2 0-16,-17 4 1 16,-33 3-1-16,-12 2 1 15,0 8 2-15,-38 5 2 16,-39 5 8-16,-18-5 1 16,-23 3 6-16,-21-1 1 15,-18-2 0-15,-10-2 0 16,-8-1 7-16,0 3 1 0,-4 0 3 15,-3 0 1-15,-10 0 2 16,15-5 0-16,-15 5-2 16,15-5 0-16,-15 5-2 15,5-12 1-15,-5 12-2 16,5-5 0-16,-5 5-7 16,-3-10 0-16,3 10-5 15,0 0 0-15,0 0-6 16,0-13 0-16,0 13-3 0,0 0 0 15,0 23-6-15,10 22 1 16,0 33-8-16,10 5 1 16,-3 5-4-16,3 0 0 15,-2-10-2-15,2-3-1 16,-8-19-1-16,-2-1-1 16,-2-20 0-16,2-12-1 15,-5-8-1-15,-5-5 2 16,0-10-1-16,0 0 0 15,0 0 1-15,0 0 0 16,0 0 1-16,-10 3-1 16,10-3 1-16,0 0-1 15,0 0-1468-15</inkml:trace>
  <inkml:trace contextRef="#ctx0" brushRef="#br0" timeOffset="4074.5">3971 2314 866 0,'0'0'0'16,"0"0"7"-16,-10-12-1 16,10 12 7-16,0 0-1 15,0 0-1-15,20 12 0 16,5 8-3-1,17 8 0-15,8 7 2 0,-3-2 0 16,0-10 4-16,1-8 0 16,-13 2 0-16,2-12-1 15,0 1 0-15,-9-12 0 16,-28 6-796-16</inkml:trace>
  <inkml:trace contextRef="#ctx0" brushRef="#br0" timeOffset="4232.6">4539 2365 791 0,'0'0'0'0,"0"0"5"16,-10 15 2-16,10-15 19 16,0 0 1-16,-13 17 3 15,1 1 0-15,-21 15 12 16,-4 9-1-16,0 4 17 0,-3 4 0 16,0-2-5-16,13-3 1 15,27-45-971-15</inkml:trace>
  <inkml:trace contextRef="#ctx0" brushRef="#br0" timeOffset="5673.57">1338 1401 653 0,'0'0'0'0,"15"-28"20"16,-5 8 0-16,0-2 32 16,-10 4 0-16,0 8 13 15,-10 5 2-15,-5 5-21 16,-15 5 0-16,-19 10-15 16,-9 8 2-16,14 4-13 0,6 1 1 15,13 0-6-15,10-1-1 16,10 1-4-1,10 0 2-15,8-1-4 0,9 6-1 16,11 2-1-16,6-2 1 16,4-5-3-16,-6-13 2 15,-7 2-3-15,-8-1 2 16,-7-4 0-16,-15-12 1 16,0 0 1-16,-10 5 0 15,-22 18 1-15,-5 4 1 16,-11-9 7-16,4-3 0 15,9-5 8-15,12-10 2 16,11-5 1-16,12 5 1 16,-10-10-8-16,20-7 2 15,-10 17-1106-15</inkml:trace>
  <inkml:trace contextRef="#ctx0" brushRef="#br0" timeOffset="5901.12">1592 1290 941 0,'0'0'0'0,"0"0"8"16,25-27 1-16,-25 27 3 15,10 2 1-15,-10 8 10 16,0 23 2-16,3 40-6 0,-1 2 0 16,3-7 1-16,-5-7 0 15,5-18 3-15,5-8-1 16,0 8 0-16,0-8 0 15,3-10-4-15,-8-7 1 16,-5-18-6-16,0 0 1 16,0 0-961-16</inkml:trace>
  <inkml:trace contextRef="#ctx0" brushRef="#br0" timeOffset="6499.6">1602 1663 351 0,'25'5'0'0,"28"5"0"16,26-3 0-16,13-4 0 15,11-6 0-15,4-4 1 16,2-8 0-16,18 2 6 16,-15-2-1-16,-35-8 18 15,-17 6 0-15,-27 2 17 16,-18-3 2-16,-5-5 14 15,-15-4 1-15,0-1 9 16,-10 3 0-16,-8 17-10 0,-7 21 0 16,-17 25-12-16,-3 2 0 31,8 8-11-31,-5-10 1 16,17-11-7-16,12 1 0 0,26-5-7 0,27-6 0 15,19-2-6-15,6-7 1 16,12-11-4-16,1-12 1 15,-11-7-1-15,0-6-1 16,-2 5-3-16,-18-2 0 16,-19 12-6-16,-8 3 1 15,-15 10-3-15,0 0 1 16,-18-7-1-16,-7 7 0 0,-2 7-1 16,-3 14 0-1,0 1-3-15,10-4-1 0,8 2-3 16,7-2 2-16,5-18-5 15,5 10 1-15,-5-10-2 16,17-3 0-16,3 1 0 16,10-9 2-16,7-4-2 15,-7 8 1-15,-7 7 0 16,-3 0-1-16,-13 5 0 16,3 7 0-16,-10 9-4 15,5 1 0-15,5-4-1 16,5 4 1-1,-15-22-728-15</inkml:trace>
  <inkml:trace contextRef="#ctx0" brushRef="#br0" timeOffset="7003.2">3224 1529 602 0,'0'0'0'16,"0"0"3"-16,0 0 2 31,0 0 12-31,0 28 1 15,-5-10 20-15,5 9 1 16,5 16 5-16,0-3 0 16,0-7-3-16,0-10 2 15,12-8 4-15,-2-10 1 0,0 0-5 16,5-15 1-16,2-5 6 16,3-8 1-16,-5-7 1 15,-2 5 1-15,-4 7-3 16,-6 3-1-16,-3 7-5 15,-5 8 1-15,0 0-12 16,0 0 2-16,0 0-13 16,-3 18 1-16,1 5-11 15,2-1 1-15,5 4-7 0,5-4 1 16,5-9-2-16,5-3 0 16,5-5-3-16,12-10 2 15,13-10-2-15,-3-10 1 16,-14-8 2-16,-6 5-1 15,-2-5 4-15,-10 6 1 16,-8 4 2-16,1 3 1 16,-8 10-1-16,0 10 0 15,0 0 0-15,10 10 1 16,-10 18-5-16,5 14 1 16,5 4-4-16,2-8 0 15,3-11-4-15,2-9 1 16,6-8-1-16,9-10 0 15,21-5-1-15,9-13 1 0,-62 18-1320 16</inkml:trace>
  <inkml:trace contextRef="#ctx0" brushRef="#br0" timeOffset="7851.58">927 4098 527 0,'0'0'0'0,"0"0"32"0,0 0 2 16,-14 23 30-1,14-13 0-15,2-3-39 0,20 8 1 16,31 8-11-16,31-5 2 15,23-3-3-15,40-15 0 16,38-5-1-16,19-13 0 16,0 3 2-16,5-3-1 15,1 1 11-15,-24 2 0 16,-31 5 7-16,-16 0 1 16,-39 2 1-16,-28-2 2 15,-27 10 0-15,-23 5 1 16,-7-5-4-16,-15 0 0 15,-32 15-4-15,-8-7-1 16,-17 2-1-16,2-5 1 16,13-5-2-16,9-5 1 0,11 0-3 15,7 0 1-15,5 0-1 16,0-3 1 0,0-2 0-16,7-5 1 0,3 7-2 15,0 8 2-15,13-20-2 16,7 8-1-16,17-1-1 15,16 8 0-15,9 8-9 16,5 12 2-16,5 7-5 16,-19 11 1-16,-16 5-5 0,-12-3 1 15,-15 8-5-15,-15-5 1 16,-10-8-3-16,-18-3 1 16,-9 4-1-16,-20-9 0 15,-20-9 0-15,7-8 0 16,75-5-1301-16</inkml:trace>
  <inkml:trace contextRef="#ctx0" brushRef="#br0" timeOffset="8466.36">825 3381 904 0,'0'0'0'16,"-5"-28"12"-16,5 11 1 16,0 2 24-16,0 15 0 15,0-8 1-15,0 8 0 16,0 13-11 0,0 19 1-16,0 29-6 0,0 2 2 15,0 2 2-15,0-12 0 16,0-13-3-16,8-7 2 15,-3-10 0-15,0-8-1 16,-5-15 1-16,0 12 1 16,0-12 0-16,0-22-1 15,-5-16 5-15,-3-12-1 0,-2-1 4 16,-5-4 2 0,-2-11 3-16,2-17 2 0,0-5-2 15,10 10 1-15,10 18-7 16,5 20 0-16,8 20-3 15,11 2 2-15,16 3-14 16,8 7 1 0,14-2-9-16,0 10 2 0,-5 5-7 15,-4 3 0-15,-14 17-1 0,-6 3-1 16,-18 12-2-16,-13 15 0 16,-7-55-1430-16</inkml:trace>
  <inkml:trace contextRef="#ctx0" brushRef="#br0" timeOffset="8985.66">828 3585 740 0,'0'0'0'16,"0"0"-2"-16,37 10 0 16,1-20-7-16,19 0 0 15,15-3 6-15,0 3 2 16,0-7 1-16,-4-4 0 15,-11-4 0-15,-10 5 0 0,-22 3 3 16,-5 6 0-16,-20 11 4 16,10-10 1-16,-10 10 4 15,-20 0 0-15,-2 0 2 16,-11 10-1 0,-9 6 0-16,0 11 0 0,-1 3-3 15,14 8 0-15,4-5-2 16,17 5 0-16,21-6 0 15,11 4 0-15,11-9-3 0,18-12 2 16,4-7 0 0,5-8-1-16,8-13 2 15,10-4 0-15,4-14 3 0,-2-4 2 32,-14 3 9-32,-16-1 2 0,-27 10 1 0,-13 6 2 15,-7 2 0-15,-12 2 1 16,-3 3-3-16,-15 5 1 15,-12 10-4-15,-6 10 2 32,-1 13-6-32,6 7 1 15,11 3-6-15,14 2 2 16,13-7-5-16,10-6 1 16,20-7-5-16,20-2 1 15,15-10-3-15,2-11 2 0,-7-12-3 16,-5-8 2-16,-55 23-978 15</inkml:trace>
  <inkml:trace contextRef="#ctx0" brushRef="#br0" timeOffset="9379.04">2362 3409 690 0,'0'0'0'0,"-37"10"0"0,4 2 0 15,-7 11-1-15,-7 10 1 16,5 10 0-16,14-1 0 15,1 4 0-15,7-1 0 16,5-7 0-16,13-6 1 16,7-9 0-16,7-5 0 15,8-13 1-15,12-15 0 16,18-13 4-16,10-15 1 16,-8-12 7-16,-7-6 2 15,-3-1 6-15,-9-6 1 16,-1-5 2-16,-9-10 0 15,-6 0 5-15,-7-5 0 16,-5-5 8-16,-5 10 1 16,-5 17 6-16,0 19 0 15,5 24-2-15,0 18-1 0,-5 23-1 16,-3 17-1-16,-4 30-5 16,2 8 1-16,10-2-15 15,0-3 1-15,5 5-1 16,7 25 0-16,16 43-2 15,4-8 1-15,-4-40 2 16,7-30-1-16,-35-68-1121 16</inkml:trace>
  <inkml:trace contextRef="#ctx1" brushRef="#br0">12917 10675 0,'0'0'0,"0"0"0,0 0 0,0 0 15,0 0 1,-14 0-1,1 0 17,13-13-32</inkml:trace>
  <inkml:trace contextRef="#ctx0" brushRef="#br0" timeOffset="14431.04">7520 4679 200 0,'0'0'0'15,"0"0"23"-15,0 0 0 16,0 0 57-16,0 0 1 15,0 0 27-15,0 0 0 16,0 0-13-16,0 0-1 16,0 0-33-16,0 0 0 15,0 0-11-15,0 0-1 16,0 0-3-16,0 0 0 16,0 0-6-16,22 0 2 15,-2 33-7-15,-3 17 1 0,3 11-4 16,-10 7 1-16,0 7-6 15,-2 8 0-15,2 5-4 16,0 5 2 0,2-5-4-16,1-2 2 0,2-11-3 15,-5-2 0-15,-3 0-1 16,3 3 0-16,0-8-2 0,-5-13 0 16,7-12 0-1,-7-11 0-15,-2-14-3 16,-3-18 1-16,5 10 4 0,-5-10 1 15,10-10 1 1,-5-8 2-16,-5-9 0 0,5-11 2 16,-5 5-5-16,5 11 0 15,-5-1-3-15,0 5 1 16,0 18-1422-16</inkml:trace>
  <inkml:trace contextRef="#ctx0" brushRef="#br0" timeOffset="14666.47">7612 5547 1017 0,'0'0'0'0,"0"0"0"15,15-10 1-15,-15 10 2 16,0 0-1-16,10-2 13 16,-10 2 0-16,22 12 8 15,-4-2-1-15,7 13 4 16,7 0 0-16,-2 9 11 0,-5-4 1 15,-3 5-1-15,1-11 1 16,6-12-10-16,4-10 1 16,12-25-6-16,2-2-1 15,-47 27-1074-15</inkml:trace>
  <inkml:trace contextRef="#ctx0" brushRef="#br0" timeOffset="14855.54">8075 5459 815 0,'0'0'0'15,"0"0"0"-15,-17 15 1 16,7-2-1-16,-13 12 0 16,-14 20 6-16,0 16 0 15,7 7 13-15,0 7 0 16,7-7 16-16,1-3 1 0,10-22 15 16,4-8 1-16,8-19-2 15,5-4 2-15,-5-12-909 16</inkml:trace>
  <inkml:trace contextRef="#ctx0" brushRef="#br0" timeOffset="15897.26">9599 5608 703 0,'0'0'0'15,"-5"-43"14"-15,0 13-1 16,5 5 38-16,0 7 0 0,0 18 2 16,0 0 1-16,0 0-14 15,-7 10 1-15,2 35-10 16,5 11 0-16,0-1-3 31,5-2 2-31,0-8-3 16,2-12 1-16,3-16-7 0,0-7 1 0,-10-10 1 0,15 0-1 15,-2-10 4 1,-3-7 1 0,4-16 6-16,-1-12-1 15,-3 2 3-15,-10 5 0 16,-5 16-3-16,0 9 1 16,5 13-5-16,0 0 0 15,-13 13-7-15,4 14 2 16,-1 29-12-16,-3 4 1 15,13-10-6-15,3-12-1 16,7-10-2-16,0-11 0 16,-3-7-2-16,5-10 0 15,11-17 0-15,4-13 2 16,1-11 0-16,-6-9 2 16,-17-3 3-16,-10-2 1 0,-12 2 4 15,-6-2-1-15,-19-1 3 16,-5 9 0-16,-6 6-2 15,-2 26-1-15,8 25-3 16,-5 18 1-16,0 22-4 16,4 18 1-16,8 20-6 15,11 10 0-15,16 3-1 0,13 2 0 16,13-20-1-16,21-20 0 16,21-15-4-16,15-25 2 15,2-18-3-15,15-16 0 16,-2-11 4-16,-5-6 0 15,-1-10 2-15,-1-12 0 16,-16-18 0-16,-20-7 1 16,-22-3 1-16,-5 2 2 15,-10 26 1-15,-5 22 1 16,-5 16 1-16,-5 34 1 16,-10 29-2-16,-5 27 1 15,8 15-4-15,2-13 1 16,15-17-4-16,10-18 1 15,5-17-1-15,17-8 0 16,8-7-1-16,10-8 1 0,-13-13-2 16,1-2 0-16,-6-5 1 15,-7-8 1-15,-8-14 0 16,-7-9 0-16,-15 1 0 16,-12-10 1-16,-8 4 2 15,-8 19-1-15,1 9 2 16,2 21 2-16,0 17-3 15,10 2 2-15,8 16-5 0,7 0 1 16,10-1-3-16,12-9 1 16,-17-23-1399-16</inkml:trace>
  <inkml:trace contextRef="#ctx0" brushRef="#br0" timeOffset="16228.2">10444 5723 967 0,'0'0'0'16,"0"0"0"-16,9-5 0 15,-9 15 0-15,0 8 0 16,-5 15 4-16,5 7 1 16,-4 25 6-16,4-4 0 15,4-1 8-15,6-15 2 16,-5-12 5-16,3-15 3 16,4-8-1-16,16-18 1 15,12-7 6-15,7-12-1 0,-2-14 4 16,-13-2 2-16,-9-2 1 15,-4 7 1-15,-9 6-3 16,0 9 1-16,-2 13-8 16,-8 10 0-16,0 0-5 15,10 15 1-15,-5 30-8 16,0 3-1-16,5 5-8 0,5-10 1 31,10-15-6-31,17-13-1 0,15-3-4 0,15-12 1 16,-72 0-1244-16</inkml:trace>
  <inkml:trace contextRef="#ctx0" brushRef="#br0" timeOffset="17253.09">11372 5718 929 0,'0'0'0'16,"0"0"5"-16,-29-10 1 16,6 20 0-16,-17 5-1 15,-12 18 3-15,0 7 0 16,-8 16-4-16,15 9 1 15,8-7-2-15,7 2 2 16,17-7-2-16,13-7 0 0,10-19 1 16,18-12 0-1,22-12 2-15,12-11 1 0,5-19 4 16,-5-16 1-16,-14-2 6 16,-13-11 1-16,-8-4 6 15,-7-11 0-15,0-7 2 16,-5 0-1-16,-10-5 7 0,0 0 1 15,-5 5 0 1,-5 13 1-16,0 32-3 16,0 18 0-16,5 15-4 0,-18 38 0 15,-4 37-6-15,-3 21 0 16,13 12-11-16,7 5 2 16,10-10-7-16,7-17 1 15,13-10-4-15,20-21 2 16,7-17-3-16,8-16 2 15,15-22-1-15,2-17 0 16,-5-11 6-16,-7-5 0 16,-16-4 9-16,-16-4 0 15,-23-7 10-15,-15-2 0 0,-13-5 5 16,-6 12-1-16,-11 20 3 31,-8 18 1-31,-9 28-9 0,5 20 0 0,7 17-6 16,5 3 1-16,18 0-10 15,17-10 1-15,14-10-5 32,19-16 0-32,22-14-2 0,19-11 0 0,1-12-2 0,2-12-1 31,-22-11-1-31,-10-5 2 16,-8 10-1-16,-9-4 2 15,-13 2 0-15,-5 2 2 16,0 13 0-16,-5 0-1 15,-5 15 0-15,0 0 1 16,0 0-2-16,-20 30 1 16,10 15-5-16,0 0 1 15,5-7-2-15,5-10 1 16,10-11-1-16,0-6 0 16,-3-6-1-16,11-5 0 15,1-5 0-15,4-6 0 16,2-6 1-16,0-11 0 15,-5 3 0-15,-3 5 0 16,-7 5 1-16,-5 5 1 0,-5 10 2 16,0 0-1-16,0 0 0 15,-10 10 1-15,10 18-3 16,5-1 1-16,0 6-2 16,10-5 1-16,7-11-1 15,16-7 0-15,16-15 0 16,9-7 0-16,-1-9 0 0,-10-1 0 15,-4-6-1-15,-21 6 1 16,0 11 0-16,-4 4 0 16,-1 7 0-16,-14 7 0 15,-3 4 0-15,-3 16 0 16,-2 18 0-16,-7 6 0 16,-6-3 0-16,-4-11 0 15,4-6 0-15,6-6 0 16,4-13-1-16,3-2 0 15,0-10-2-15,0 0 0 16,0 0-1505-16</inkml:trace>
  <inkml:trace contextRef="#ctx0" brushRef="#br0" timeOffset="18071.8">13143 6033 1042 0,'0'0'0'0,"0"0"29"15,0 0 1-15,0 0 27 16,-25 5-1-16,3 2-20 16,-20 14 1-1,-16 6-23-15,-2 11 2 0,26 7-8 16,6-5 0-16,18-2-5 0,5-5 2 16,10-5-2-1,10-13 1-15,13-3 0 0,4-12-1 16,30-12 3-16,-4-8 0 15,-14-13 5-15,-9 0-1 16,-15 3 2-16,-5 7 0 16,-5 3 3-16,-3 3 0 15,-2 7-2-15,-5 10 2 16,5-13-3-16,-5 13 1 16,-5 13-6-16,0 2 0 15,3 17-5-15,4-1 0 16,11-6-2-16,9-8 0 15,3-7 0-15,10-15 0 16,10-15-1-16,2-10 1 0,-7-8-1 16,-5-5 1-16,2-7 0 15,-7 0 0-15,-5-11 2 16,-2 1 2-16,-4-18 8 16,-6 5 2-16,-11 8 10 15,-7 19 1-15,0 31 6 16,-4 15 1-16,-9 10-4 15,-2 36 1-15,-7 32-13 16,4 15-1 0,8 2-8-16,8 4 0 0,19-11-5 0,11-5 0 15,24-15-2-15,18-16 1 16,10-11-1-16,9-19 2 16,-12-17-2-16,-14-17 1 15,-13-18 1-15,-13-11 0 16,-7-4 3-16,-8-3 0 15,-12 8 4-15,3 7 1 16,-16 0 3-16,-2 6 0 16,-5 4 2-1,-2 13 0-15,-3 15-1 0,-5 15 1 16,-2 21-6-16,7 9-1 16,10 0-4-16,5 3 0 15,15-8-3-15,5-9 1 0,7-11-2 16,11-8 0-16,16-7 0 15,16-5 0 1,2-10 0-16,8-5 0 0,15-7 0 16,-16-6 0-16,-16 3 0 15,-21 2 0-15,-24 6-3 16,-18-3 2-16,5 15-1430 16</inkml:trace>
  <inkml:trace contextRef="#ctx0" brushRef="#br0" timeOffset="18230.43">13733 6038 1093 0,'0'0'0'15,"48"10"-5"-15,-6-8 2 16,10-4-3-16,3-6 0 16,10-4 10-16,12-6 0 15,8-7 11-15,2-3 1 16,-87 28-851-16</inkml:trace>
  <inkml:trace contextRef="#ctx0" brushRef="#br0" timeOffset="22267.94">10157 7215 351 0,'0'0'0'0,"-5"-40"39"16,0 20 0-16,5-3 86 16,0 3-1-16,0 8-25 15,0 12 1-15,0-11-37 16,5 27 1-16,0 29-21 15,5 15 0-15,3 1-11 0,1-1 0 16,-9 3-4-16,3 2 1 16,2 6-2-16,0-3 1 15,-10 2-1-15,0-9 0 16,-5-21 0-16,-3-13 0 16,6-16 0-16,2-11 0 15,-8-13 2-15,-2-22 2 16,-9-33 7-16,-4-15 0 15,8-5 7-15,5 5 0 16,-2 10 1-16,2-13 0 16,2-27-4-16,16-8 1 15,2 26-9-15,12 19-1 16,11 21-5-16,6 15 0 16,6 24-6-16,5 21-1 0,15 28-8 15,-8 23 1-15,-7 22-8 16,-13 15-1-1,-17 12-4-15,-20-12 2 0,-22-20-3 16,-8-7 1-16,-3-3-1 16,1-11 0-16,-3-11 0 15,10-14 0-15,8-17 0 0,7-15 0 16,-5-5 0-16,0-7 0 16,3-11 2-16,-1-10 0 15,8 6 2-15,0 4 0 16,5 15-2-16,0 13 2 15,-5-10-2-15,15 25 0 16,5 31-2-16,10 9 0 16,5 10-1-16,12-4 0 15,11-8-8-15,4-16 0 16,10-16-6-16,8-21 2 16,-10-26-4-16,-3-14 0 15,-7-8-1-15,-8 3 0 16,-7 0 8-16,-20 4 0 15,-8 4 6-15,-12 9 0 16,-10 5 1-16,-2 8 1 0,-3-2 0 16,-10 12 1-1,5 5 0-15,-5 17 0 0,0 21 0 16,3 17 1-16,12 8-2 16,10 0-1-16,10-5-1 15,5-10 1-15,10-20-4 16,12-23 1-16,13-21-2 0,2-16 2 15,5-19-1-15,-2-4 1 16,-10 7 3-16,-5 3 0 16,-15 5 0-16,-8 7 2 15,-7 15 0-15,-5 8 1 16,-5 10 0 0,0 0 0-16,0 0 0 0,-10 28 0 15,-7 27-1-15,7 16 1 16,5 2-2-1,10-8 1-15,2-14-3 0,13-21 2 16,0-15-2-16,7-20-1 16,6-23 2-16,4-10 0 15,-4-12 2-15,-6-5 0 16,-7 9 1-16,0 6 0 16,-5 15 1-16,-10 7 0 15,-5 18 2-15,5-10 0 0,-5 10 2 16,0 15-1-16,-5 23-1 15,5 20 1-15,5 18-2 16,0-4 1-16,2-11 0 16,-2-54-1-16,0 3-1 15,-5-10 0-15,15 16-1 16,0-14 1-16,2-4-1 16,16-21 1-16,2-10 0 0,-10-5 1 15,-1 1 1-15,-6 7 1 16,-3-1 3-1,-8 14 0-15,3-1 2 0,-5 8 1 16,-5 10-1-16,0 0 0 16,0 0-3-1,8 23 0-15,-3 32-5 0,5-2 2 16,-5-8-3-16,2-17 1 16,3 0-1-1,5-11 0-15,2 1 0 0,13-3 0 16,3-10-1-16,2-10 1 15,2-3 0-15,-2-12 0 16,-5-8 0-16,-5 1 0 16,-3 4 1-16,-12 6 1 0,0 1 0 15,-10 16 2 1,10-7-2-16,-10 7 1 16,7 13 0-16,-2 14 0 0,-5 1-2 15,5 0 0-15,0-11-1 16,0-2 0-1,0-2 0 1,3 2 0-16,2-8 0 0,5 4 0 16,2-11 0-16,6-6 0 15,-1-6 0-15,-2-6 1 16,-8-7 1-16,-2-10 1 16,-10-3 0-16,-10-2 2 15,-2 10 1-15,2 12 2 16,-3 1 2-16,3 11 0 15,-4 6 0-15,-6 6 2 16,5 16-4-16,-3 6-1 16,18-28-1535-16</inkml:trace>
  <inkml:trace contextRef="#ctx0" brushRef="#br0" timeOffset="22582.16">12294 7525 1243 0,'0'0'0'0,"0"0"25"16,0 0 0-16,0 0 21 16,22 37 0-16,-2 21 4 15,-2 18-1-15,2-3-22 16,-3-3 0-16,5-14-8 0,1-21 0 16,4-13-3-16,-12-6 0 15,3-11-3-15,2-10 1 16,0-3 0-16,7-17 1 15,-5-15 2-15,-2-13-1 16,-7-15 7-16,-6-5-1 16,1-5 5-16,-8 15 0 15,-5 23 1-15,2 12 0 16,3 28-3-16,13 10 1 16,-1 30-17-16,5 13 0 15,-17-53-1450-15</inkml:trace>
  <inkml:trace contextRef="#ctx0" brushRef="#br0" timeOffset="23117.39">12924 7653 1130 0,'0'0'0'15,"-10"-18"5"-15,3 6 2 0,-11 7 4 16,-2 5 1-16,-7 5-3 16,-8 12 2-16,-7 16-6 15,4 7 1-15,11 21 2 16,9-11-1-16,8-17 2 15,15-5 2-15,0-16 1 16,13-4 0-16,14-6 1 16,-2-7-1-16,0-2 1 15,-5-11 1-15,-8 3 5 0,-2-5 0 16,0 0 2 0,-5 5 2-16,-5-1-2 15,-5 9 0-15,0 7 0 0,0 0 0 16,10 28-8-16,-2 9 1 15,4 19-7-15,-2 2-1 16,5-11-3-16,2-9-1 16,6-18-2-16,9-15 1 15,1-10-1-15,9-12 0 16,5-21 0-16,-7-2 0 16,-5-11 1-16,-8-9 1 15,3-1 4-15,-10-9 0 16,-2-8 8-16,-8-5 1 15,-5-5 9-15,-5 7 2 0,0 14 8 16,-5 26 0-16,0 24-2 16,-5 34 2-16,-3 21-6 15,-2 30 1-15,0 30-11 16,5 8 0 0,5 2-8-16,5-7 1 0,8-23-4 15,9-8 0-15,3-15-3 16,-5-14 1-16,3-24-1 15,-4-17 1-15,-14 0-1426 0</inkml:trace>
  <inkml:trace contextRef="#ctx0" brushRef="#br0" timeOffset="24821.31">6571 2601 1168 0,'0'0'0'0,"0"0"36"16,0 0 0-16,0 28 48 15,0-28 1-15,0 0 1 16,0 0 2-16,0 10-31 16,0-10 0-16,0-25-17 15,0-16-1-15,0-14-9 16,0-5 2-16,-5 4-4 15,0 6 1-15,-5 12-2 16,2-12 0 0,-2-15-4-16,1-26 2 0,-6-17-3 0,-3 2 1 15,-2 11-5-15,-2 24 1 16,2 21-6-16,0 17 1 16,15 16-2-16,5 1 1 15,0 16-4-15,-5-12-1 16,5 12-1-16,0-15 1 15,0 15-2-15,0 0 0 16,0-13-1-16,0 13-1 16,0 0 0-16,7 0 0 15,3 3-3-15,8 7 2 16,-1 5-3-16,18 2 1 16,-35-17-1650-16</inkml:trace>
  <inkml:trace contextRef="#ctx0" brushRef="#br0" timeOffset="25278.04">6374 1497 1130 0,'0'0'0'15,"0"0"40"-15,0 0 0 32,0 0 21-32,10-5 1 0,-10 5-24 0,10-3 1 15,7 3-19-15,43-2 0 16,30-1-7 0,27-7-1-16,35-8-2 0,27 3 0 15,38-7-1-15,-3-1 1 16,5 3 1-16,-5-3 0 15,-17 1 1-15,-10 4 0 16,-10 8 1-16,-25 0-1 16,-30 7-1-16,-28-2 2 15,-26 0-3-15,-26 0 1 0,-15 0 3 16,-14 5 0-16,-13 0 1 16,10-5 0-16,-10 5 0 15,0 0 0-15,10 15-1 16,-10-15 2-16,0 0-3 15,0 0 2-15,2 10-3 16,-2-10 1-16,0 0-8 0,0 0 1 16,0 0-1366-16</inkml:trace>
  <inkml:trace contextRef="#ctx0" brushRef="#br0" timeOffset="25542.15">8840 1119 1255 0,'0'0'0'16,"0"0"16"-1,0 0 1-15,0 0 15 0,0 0 1 16,0 0 3-16,10 3 1 16,15 12-11-16,14 13 1 15,9 4-11-15,-8 9 2 16,-6 1-3-16,1-1 0 16,-7-4-3-16,-8-4 1 15,-15-5-1-15,-15-6-1 16,-13 6-1-16,-7 0 1 0,-15-1-1 15,1-6 1-15,-9 1 0 32,4-4-1-32,-4 4 4 0,3-12 2 0,50-10-1280 15</inkml:trace>
  <inkml:trace contextRef="#ctx0" brushRef="#br0" timeOffset="26208.8">9335 782 1231 0,'0'0'0'16,"5"-33"65"-16,5 13 1 16,0 13 7-16,3 2 0 15,-13 5-17-15,20 17 0 16,2 21-29-16,3 12 0 15,2 11-11-15,-2 9 0 16,-5-2-3-16,0-2 0 16,2-16-2-16,6-5 1 15,-1-7-3-15,-4-10 0 16,-3-18-2-16,-6-15 2 16,9-10 3-16,-3-18 0 15,-3-20 4-15,-2 0-1 16,0 8 4-16,-5-10 1 0,0-11 1 15,-5-17 1-15,-10-10-3 16,-5 15 0-16,8 28 1 16,2 22-1-16,0 28-4 15,7 23 2-15,8 32-3 16,17 10 0-16,18 13-5 16,12-5 0-16,-62-73-1571 15</inkml:trace>
  <inkml:trace contextRef="#ctx0" brushRef="#br0" timeOffset="26978.57">10299 988 1369 0,'0'0'0'15,"0"0"13"-15,-35 0 2 16,13 6 14-16,-8 4 1 16,-20 12-10-16,0 1 2 15,10 10-6-15,18 4 2 16,12 4-2-16,5-4 0 15,10-9 0-15,5-15 0 16,10-3-3-16,7-15 0 16,8-18 1-16,-2-5-1 15,1-4-1-15,-6-4 1 16,-18 6-3-16,-5 2 0 0,0 16-2 16,-5 12 0-16,2-10-3 15,-2 10 2-15,-5 10-4 16,3 18 2-16,-8 14-4 15,10 11 1-15,5-5-2 16,7-15 1-16,3-16-1 16,5-12 0-16,10-20 0 15,20-12 0-15,10-19 2 16,-1-9-1-16,-9 0 1 0,-10-6 0 16,-5 1 4-16,-5-13 0 15,-18 2 7-15,-4-2-1 16,-6-10 8-16,-2 13 1 15,-5 30 2-15,3 12 1 16,2 18 0-16,-3 30 2 16,-4 33-4-16,-3 32-1 15,10 31-3-15,0 23 0 16,10 17-6-16,5 0 2 16,12-3-3-16,0-5 0 15,-7-14-2 1,3-11 0-16,-3-15-2 0,-8-20 1 15,-4-37-3-15,-8-34 1 16,-8-39-2-16,-4-29 1 0,-3-19-3 16,2-8 0-16,3 0-2 15,5-20 0-15,-5-26-1 16,0-6 1-16,10 1-7 16,5 19 2-16,5 34-8 15,3 31 1-15,2 17-4 16,0 16 1-16,2 7-1 15,6 5 1-15,9 12 1 16,-2 8 0-16,0 21 2 16,-18 9 0-16,-12 15 6 0,-7 1 0 15,-16 2 4-15,1-8 0 16,-10-22 2-16,12-21 0 16,20-17 0-16,-3-12 0 15,11-31 0-15,12-7 1 16,-20 50-1452-16</inkml:trace>
  <inkml:trace contextRef="#ctx0" brushRef="#br0" timeOffset="27324.18">11121 976 1281 0,'0'0'0'16,"0"0"36"-16,0 0 0 16,-10 28 29-16,0-11 1 0,-7 16-10 15,-1 17 0-15,1 6-26 16,7 9 0-16,10-10-10 15,5-9 1-15,7-9-6 16,16-14 0-16,9-13-3 16,13-15 0-16,2-13 3 15,-5-14 1-15,-9-19-1 16,-13 4 1-16,-15 1 1 16,-15 9 0-16,-5-4-3 15,-5-1 2 1,-10 1-3-16,2 4 1 0,-4 19-2 15,7 13 1-15,-2 17-2 0,2 16 0 16,5 10-3-16,10 12 0 16,15 6-4-16,10-9 1 15,7-11-4-15,20-14 1 16,-47-22-1487-16</inkml:trace>
  <inkml:trace contextRef="#ctx0" brushRef="#br0" timeOffset="27938.62">11542 1009 1344 0,'0'0'0'16,"-8"-38"17"-16,8 20 1 16,0 18 24-16,0 0 1 15,0 0 4-15,0 0 1 16,-20 35-16-16,5 8-1 16,8 18-8-16,7-6-1 0,2 0-4 15,8-9 1-15,5-19-4 16,0-12 0-16,-5-7 1 15,13-16 0-15,12-24-3 16,-1-6 2 0,-6-7-1-16,-8 2 1 0,-10 3 0 15,-10 2 0-15,5 0-1 16,-5 3 0-16,0 20-1 0,0 2 0 16,0 13-2-16,0 0 2 31,-5 18-4-31,-3 22 1 0,1 26-3 0,4 4 0 15,8-2 0-15,8-8 1 16,-3-14-3-16,10-14 0 16,2-27-1-16,3-10 0 15,2-17-3-15,-2-11 0 16,-2-12-2-16,-6-1 1 16,5-1-8-16,-4-4 0 15,2 6-11 1,-10 2 0-16,5 10-1 0,-5 16 0 15,-5-1 8-15,-5 18-1 0,10-5 4 16,0 18 0-16,0 2 4 16,0 25 0-16,2 21 2 15,3-1 1-15,-8-10 0 16,1-12 1 0,-1-10 1-1,-7-11 0-15,0-17 0 16,0 0 0-16,0 0 1 15,5-27 2-15,-5-34 2 16,10-2 2-16,10 3 3 0,3-5 1 16,-3-13 9-16,-1-5 1 15,-9-6 2-15,5 11 2 16,-15 78-1503-16</inkml:trace>
  <inkml:trace contextRef="#ctx0" brushRef="#br0" timeOffset="29572.77">4080 4808 1130 0,'0'0'0'16,"0"0"43"-16,0 0 2 15,0 0 42-15,0 0-1 16,0 0-22-16,0 0 1 16,0 0-25-16,0 37 2 15,5 56-18-15,13 23 0 16,7 28-4-16,2-4 2 16,-2 1-3-16,2-2 1 15,1 7-2-15,-3-16 1 0,5-41-1 16,-3-17 1-16,-5-16-1 15,-7-18 0-15,-2-16 2 16,-3-9 2-16,-10-13-2 16,5 10 0-16,-5-10-3 15,0-13 1-15,-5-9-4 16,0-4 2-16,5 26-1507 16</inkml:trace>
  <inkml:trace contextRef="#ctx0" brushRef="#br0" timeOffset="29793.01">4031 5910 1344 0,'0'0'0'15,"0"0"32"-15,0 0 1 16,0 0 28-16,0 0 0 16,-5 12-18-16,20-4 1 15,19 17-21-15,4 3 1 16,9-6-8-16,-10-4 0 15,-4-8-2-15,-3-5-1 0,5 0 2 16,9-5-1-16,-6-5-1 16,-1-13 0-16,-37 18-1348 15</inkml:trace>
  <inkml:trace contextRef="#ctx0" brushRef="#br0" timeOffset="29950.83">4549 5733 1293 0,'0'0'0'0,"0"0"25"16,-5 18 1-16,-3-8 40 15,1 18 1 1,-6 22-9-16,-4 10-1 0,-6-4-21 0,-2-6 1 16,8-10-4-16,2-7 1 31,10-8-6-31,5-2 0 0,0 5-6 16,10-6 0-16,-10-22-1397 0</inkml:trace>
  <inkml:trace contextRef="#ctx0" brushRef="#br0" timeOffset="30770.27">2422 6010 1130 0,'0'0'0'0,"17"-60"67"16,-2 12 0-16,0-2 42 15,-5 9 1-15,-3 14-46 16,1 7 1-16,-8 20-33 15,10 2 0-15,0 33-13 16,7 21 0-16,-2 24-4 16,0 11-1-16,-5-3 0 0,3-5 0 15,7 5-1-15,7-18 0 16,3-12 0-16,5-15-1 16,2-15-1-16,8-33 0 15,10-28 2-15,2-22-1 16,-2-8 4-16,-8-3-1 15,-12 6 2-15,-15 12 0 16,-10 18 0-16,-10 7 1 16,0 13 0-16,0 10 0 15,0 0-2-15,-15 10-1 16,5 20-3-16,-3 21 0 16,13 14-3-16,8 11 1 15,7 2-4-15,5-10-1 16,7-26 0-16,6-9-1 0,-9-5-1 15,-1-11 1-15,-1-7-2 16,1-10 1-16,-23 0-1587 16</inkml:trace>
  <inkml:trace contextRef="#ctx0" brushRef="#br0" timeOffset="30942.9">3074 6038 1180 0,'0'0'0'15,"0"0"43"-15,0 0 0 16,28-10 23-16,-18 15-1 16,-10-5-1113-16</inkml:trace>
  <inkml:trace contextRef="#ctx0" brushRef="#br0" timeOffset="32328.17">3702 6501 1218 0,'0'0'0'0,"-5"-66"8"16,-3 11 0-16,-7 7 22 15,-4 10 2-15,-4 16 28 16,-2 14 2-16,-2 13-23 16,-11 23 2-16,-11 17-7 15,14 21 1-15,5 2-9 0,12 2 1 16,13-12-9-16,5-15 1 16,13-23-4-1,7-8 0-15,5-12-2 0,12-10-1 16,18-7-1-16,-3-16 0 15,-9-12 2-15,-9-11 0 16,-1 1-2-16,-13 0 2 16,-10 12-2-16,-10 15 0 15,5 18-1-15,-5 30 2 16,-5 41-3-16,5 17 0 16,-5 10-2-16,5-3 2 15,5 6-2-15,0 15 0 0,10 4-2 16,-3-4 1-16,8-18-1 15,5-33 0-15,10-19-2 16,2-29 2-16,0-17-1 16,6-35 1-16,-3-26 1 15,-3-22 0 1,-2 5 2-16,-10 5 1 0,-10 10 3 16,-8 0 1-16,-2-7-1 15,-5-3 1-15,-5 0 0 0,0 15 2 16,-2 35-4-16,7 33 0 15,-10 10-1-15,0 40 1 16,5 33-4-16,0-5 1 16,15-15-4-16,5-10 1 15,7-8-3-15,11-12 0 16,6-10 0-16,1-18-1 16,3-20 0-16,1-8 0 15,-6 0 0-15,-6-4 0 16,-2-1 0-16,-8 0 1 15,-12 6 1-15,-5-19 0 16,0-14 0-16,-5 0 1 16,-5 25 0-16,0 17 1 15,5 13-2-15,-5 33 2 16,-5 22-2-16,3 0 2 16,4-9-3-16,8-9 0 0,5-14-1 15,0-8 0 1,8-7 0-16,4-3 0 0,11-5-1 15,9-13 2-15,8-7-2 16,-3-8 1-16,-15-12 0 16,-7 2 0-16,-10-9 0 15,-2 6 1-15,-6 9 1 16,3 14 0-16,-10 0-2 0,0 18 1 16,-5 18-1-16,0 15 2 15,-2 27-2-15,-1 8 0 16,8-13-1-16,8-7 1 15,-1-13-1-15,8-7 0 16,8-18 0-16,6-15 0 16,21-7 0-16,10-4 0 15,7 4 0 1,-4-8 0-16,-14-3-1 0,-1-10 0 16,-11-12-6-16,-10-10 0 15,-12-16-7-15,-10 3 0 16,0 8-6-16,-10 17 1 15,0 21 0-15,-7 6 1 16,2 14 3-16,-5 20 2 16,-17 24 2-16,-1 19 1 15,8 12 3-15,0-3 0 0,11-15 2 16,9-9 0-16,10-14 1 16,-5-32 0-16,0 0 0 15,9 13-1-15,-9-13 3 16,30 5 0-16,-5-10 1 15,13-13-1 1,-6-9 2-16,5-19 0 0,-12-16 0 0,-5-6 0 16,-5 0 2-16,-5-3-1 31,-7 6 0-31,-3-3 1 0,-3 3 1 0,-2 19 1 16,5 14 1-16,-5 21 1 15,5-1 0 1,0 12-1-16,0 12 1 0,5 44 1 15,-2 14-2-15,2 13 1 16,5 3-2 0,-1-1 1-16,1-12-2 0,8-7 2 15,4-11-2-15,-7-25 0 16,-2-5 1-16,-13-25 0 16,0 0-1539-16</inkml:trace>
  <inkml:trace contextRef="#ctx0" brushRef="#br0" timeOffset="32469.83">5119 6055 1381 0,'0'0'0'0,"0"0"17"16,-32 6 0-16,22-6 15 16,10 0 2-16,-8 10-12 15,8-10 2-15,0 0-1170 0</inkml:trace>
  <inkml:trace contextRef="#ctx0" brushRef="#br0" timeOffset="33249.62">6212 6269 1255 0,'0'0'0'0,"5"-42"52"15,0 9-1-15,-5 5 41 16,-5 11 2-16,0 6-30 16,5 11 0-16,-20 0-34 0,-10 16 0 15,-17 14-12-15,2 13 1 16,8 17-6-16,14 3-1 16,19 0-3-16,11-8 0 15,13-5-2-15,2-9-1 16,8-4 1-16,0-9 0 15,12-10 0 1,-2-3-1-16,-5-3 0 0,-2 3 1 16,-19-2-2-16,-6-3 2 15,-8-10 0-15,-8 10-1 16,-16 3 0-16,-24 2 0 16,-21-10-1-16,6-3 2 15,1 3 0-15,15-5-1 16,19-7 0-16,8 2 0 0,13-10-2 15,14-8 2-15,-7 23-1468 16</inkml:trace>
  <inkml:trace contextRef="#ctx0" brushRef="#br0" timeOffset="33828.4">6454 5985 1407 0,'0'0'0'16,"-10"-35"24"-1,0 15 1-15,-3 12 40 0,13 8 1 16,-12 5-8-16,2 23 0 16,-10 32-29-16,-2 18 1 15,17 18-9 1,5 9 0-16,5 14-4 0,12-4 0 16,8-19-5-16,15-18 0 15,2-30-3-15,10-23 1 16,-4-20-3-16,-1-18 1 15,-2-14 2-15,-5-21 0 16,-8-10 1-16,-12 0 2 16,-2 0 0-16,-13 3 1 15,-5 2 0-15,-5 18 2 16,0 12-3-16,5 23 2 16,-13-5-3-16,3 33 2 0,-5 27-6 15,5 8 1-15,10-2-4 31,10-9 1-31,10-6-4 0,3-14 2 16,4-9-2-16,8-13 0 16,0-15-1-16,2-10 0 0,-5-8 0 15,6-14 1-15,-16-4-1 0,-2-9 0 16,-7-3 1-16,-8 8 0 16,-5 0 0-16,0 7 2 15,-5 10-1 1,2 13 2-16,3 15-1 0,0 0 1 31,0 43-1-31,0 12 1 16,0 16-2-16,0 2 2 15,8-8-3-15,1-15 0 16,11-12-1-16,3-10 0 16,-8-16-1-16,-3-7 0 15,-12-5-1610-15</inkml:trace>
  <inkml:trace contextRef="#ctx0" brushRef="#br0" timeOffset="34299.51">7226 6486 1394 0,'5'-15'0'0,"5"-13"27"16,2-7 0-16,3 2 17 15,0 5 1-15,-5 18-4 16,8 10 2-16,11 20-20 16,-1 21-1-16,2 14-9 15,-10 10 2-15,-10-2-5 16,-8-7 0-16,-2-6-2 15,-2-7 0-15,-8-16-1 16,0-6 1-16,10-21-2 0,-5 12 2 16,5-12 3-16,0-23 1 15,10-9 4-15,5-19 1 16,7-9 3-16,5 0 2 16,-9-1-2-16,2 11 1 15,-3 5-1-15,-2 15 2 16,0 12-3-16,-5 13 1 15,-10 5-5-15,22 28 0 16,-4 19-2-16,2 4 0 16,-5 4-5-16,-10-5 1 15,-10-7-5-15,-5-5 2 16,5-13-3-16,0-5 2 16,0-12-3-16,5-8 0 15,0 0 0-15,0 0 0 0,0 0 0 16,5-18 0-16,5-10 1 15,0-14 0-15,2-6-1 16,1 5 2-16,-3 10-2 16,0 11 1-16,-3 12-1 15,3 0 1-15,5 7-2 16,5 3 0-16,-20 0-1581 16</inkml:trace>
  <inkml:trace contextRef="#ctx0" brushRef="#br0" timeOffset="34818.32">7983 6337 1356 0,'0'0'0'0,"0"-17"28"0,0-1 0 16,5 8 16-16,-5 10 1 15,10-10 8-15,-10 10-1 16,0 0-19-16,-15 23 1 16,-2 22-12-16,-3 15 2 15,10 6-5-15,15-11 0 16,5-2-3-16,12-18-1 15,10-12-1-15,-4-8-1 16,7-15 0-16,-1-5-1 16,6-15 0-16,-7-6 2 15,-13-11-2-15,0-9 0 0,-6-1 0 16,-4-14 0-16,-5 3 0 16,-2 11 2-16,-3 4-3 15,-3 15 1-15,1 16 2 16,2 12-1-16,0 0 0 15,-13 40-1-15,-1 40-1 16,-1 21 2-16,5 7-2 16,5 10 0-16,-10 3-2 0,-3 2 0 15,8-2-2-15,-5-10 1 16,0-13-2-16,-2-15 1 16,-8-18-1-16,3-19-1 15,2-24 0-15,5-22 0 16,0-12 0-16,10-21 0 15,0-32 1-15,15-13 0 16,10-20-1-16,5-3 2 16,0-10 0-16,7 6-1 15,0 19 1-15,1 18 1 16,7 13 0-16,2 14 0 16,-42 41-1664-16</inkml:trace>
  <inkml:trace contextRef="#ctx0" brushRef="#br0" timeOffset="51113.55">4414 12406 452 0,'0'0'0'0,"0"0"17"0,-5-41-1 15,5 9 26-15,0-9 1 16,0-6 14-16,0-4 0 16,10 8-13-16,0 13 1 15,0 20-17-15,-3 10 0 16,8 5-7-16,5 30 0 16,8 31-1-16,2-1-1 15,-5-9 1-15,-3-19 0 16,-5-9 1-16,-7-5 2 15,8-6 4-15,14-17 0 16,20-7 9-16,13-13-1 16,2-23 13-16,11-30-1 15,-4-28-4-15,-1-14 2 16,6 4-6-16,-4 13-1 0,-10 25 2 16,-10 17 0-16,-13 24-5 15,-15 14 1-15,-12 16-10 16,-15 2 1-16,3 25-11 15,-11 10 0-15,8-35-1228 16</inkml:trace>
  <inkml:trace contextRef="#ctx0" brushRef="#br0" timeOffset="51396.16">5009 12222 627 0,'0'0'0'16,"0"33"0"-16,5-6 0 15,3 1 0-15,7 0 0 16,-8-13 3-16,13-3 2 16,12-12 14-16,23-27 1 15,15-34 20-15,17-32 2 16,20-35 14-16,5-8 0 15,3 8 15-15,-3-1-1 16,-15-9-7-16,5 7 0 0,-102 131-915 16</inkml:trace>
  <inkml:trace contextRef="#ctx0" brushRef="#br0" timeOffset="60482.27">3019 3275 1192 0,'0'0'0'15,"0"0"18"-15,-32-22 1 16,32 12 12-16,0 10 0 16,10-10 21-16,-10 10-1 15,10-8-7-15,-10 8 1 16,25-10 2-16,2 0 0 16,18 7-6-16,10 3-1 0,0 0-5 15,7-5 1-15,15 5-5 16,8 0 2-16,19 0-4 15,9-5 1-15,-1-5-4 16,7-2 0-16,11 2-4 16,9-5 2-16,-4-3-5 15,-6 0 0-15,6-2-1 16,9 3 0-16,3 4-2 0,2-2-1 16,-12 5-1-16,10 7 0 15,23-2-1-15,-16-5-1 16,-14 0-1-16,-6 3 1 15,28 12 0-15,-20 2 0 16,-15 3-1 0,-13-5 2-16,6 0-2 0,-8 0 0 15,-2 3-2-15,-13-3 0 16,-20-5 1-16,-5 0 2 16,-10 0-2-16,3-5 0 15,-5 5 3-15,2-8 1 16,0 6 0-16,-4-6 2 15,-8-7 0-15,-8 8 0 16,-2 7 1-16,-18-5 0 16,-7-5-2-16,-5 2 0 0,-10 8-1 15,0 0 1-15,-20-5-3 16,-32 13 0-16,-55 12-3 16,-15 2 1-16,122-22-1875 31</inkml:trace>
  <inkml:trace contextRef="#ctx0" brushRef="#br0" timeOffset="61142.05">3328 3363 1093 0,'0'0'0'0,"0"0"48"15,-37 6 1-15,7 1 8 16,-2 8 2-16,7-5-16 31,-10 3 2-31,-17 2-24 16,-3 3-1-16,5-1-5 15,15 1 1-15,8-11-2 16,4 1-1-16,11-8-2 16,12 0 2-16,0 0-2 15,17 10 0-15,43-10-1 0,32 5 1 16,13-10 1-16,32 0 0 15,37-10 3-15,33 2 0 16,14-7 6-16,16 2 0 16,22-4 5-16,5 4 1 15,5 3 0-15,-10-3 1 16,-2 3-6-16,-13 3 0 16,-13-3 0-16,-39 7-1 15,-35 3 4-15,-20 0-1 16,0 0-1-16,0 5 1 15,-25-7-1-15,-15 1 2 16,-17 6-3-16,-21-5 1 16,-11 0 0-16,-3 0 1 15,2 0-3-15,8 3 2 16,-18 4-3-16,-5 3 1 16,-2-10-3-16,-7 3 0 0,-23 2-3 15,10-3 0-15,-10 3-1 16,15 5-1-16,-15-5-3 15,0 0 0-15,-35 23-2 16,-3-8 0-16,38-15-1735 16</inkml:trace>
  <inkml:trace contextRef="#ctx0" brushRef="#br0" timeOffset="61930.19">3169 3927 1105 0,'0'0'0'16,"0"0"65"-16,0 0 1 16,0 0 21-16,0 0-1 15,0 0-29-15,0 0 0 16,0 0-31-16,35 5 0 15,12 13-12-15,40-1-1 16,28-7-4-16,22-5 0 16,-3-5 3-16,23-5 2 15,32-10 1-15,-2-2 2 16,-5-1 0-16,-3-5 1 16,11 3 2-16,6 3 2 0,-1 2 0 15,-19 2 0-15,-9-2 2 16,-2 2 1-16,2-4-3 15,2 7 2-15,-25 5-3 16,-4 0 2-16,-1 5-3 16,-7-5 0-16,5 0-1 15,-10 2 0-15,-17 3-2 0,-21 0 0 16,-11 0-3 0,4-5 1-16,3-5-3 0,-3 0 2 15,-25 2-3-15,-12 3 1 16,-13 0 0-16,-12 5-1 15,-5 5-1-15,-15-5 1 16,0 0-1-16,0 0 0 16,-27 0-1-16,-26 5 1 15,-36 5-2-15,-21 3 0 16,110-13-1679-16</inkml:trace>
  <inkml:trace contextRef="#ctx0" brushRef="#br0" timeOffset="62456.92">3570 4153 1155 0,'0'0'0'0,"0"0"45"0,-28 6 1 15,16 1 33-15,2 3 0 16,10-10-33-16,10 18 1 16,25-3-26-16,22-3 0 15,33-2-9-15,37-15 1 16,35-7-3-16,44-3 1 15,31-8 0-15,44-5 1 16,48 6 6-16,7-3 1 16,-4 7 5-16,-46 5 1 15,-44-2 2-15,-31-2 0 16,-14 2-2-16,-30-3-1 16,-55 3-1-16,-17-3 0 15,-18 1 1-15,-10 7-1 16,-2 2 1-16,-13 6 1 15,0-1-3-15,-9-2 1 16,-18 0 0-16,-15 5 2 0,-10 0-3 16,0 0 1-16,0 0-5 15,0 0 1-15,0 0-6 16,0 0 2-16,0 0-1622 16</inkml:trace>
  <inkml:trace contextRef="#ctx1" brushRef="#br0">20169 5671 0,'13'0'0,"0"13"0,27 0 0,13 1 16,14-1-16,-1 14 15,1-14 1,-1 14-16</inkml:trace>
  <inkml:trace contextRef="#ctx0" brushRef="#br0" timeOffset="162765.06">16655 624 1255 0,'0'0'0'16,"0"0"44"-16,0 0 1 15,0 0 37-15,27 0 0 0,-27 0-15 16,0 0 2-16,0 15-32 15,-5 17 1-15,0 14-14 16,-5 4 2-16,3-2-9 16,7-13 1-16,0-17-3 15,0-8-1-15,0-10-1 16,-5 10-1 0,5-10-1-16,0 0 0 0,0 0-1 0,0 0 2 15,5-15-1-15,2-13 1 16,-7-7-1-16,0-3 1 15,-7 10 0-15,7 13 1 16,0 15 0-16,0 0-1 16,-15 10-3-16,7 8 1 15,-2 20-1-15,5 0 1 16,0-11-2-16,5-4 0 16,5-8-2-16,0-2 0 15,-5-13-1-15,8 5 0 16,-8-5 0-16,10 0 1 15,-10 0-2-15,15-23 1 16,2-10-1-16,-9-12 2 16,-6-8-1-16,-7 3 1 15,-5 9-1-15,-7 9 2 16,-1-1 0-16,-2 18 0 0,-9 20-2 16,4 23 2-16,-13 19-3 15,1 16 2-15,5 13-1 16,4 2-1-1,13 0-1-15,10-18 1 0,13-17-2 16,12-8 1-16,2-12 0 16,18-8 0-16,20-7-2 15,9-11 1-15,19-20 0 0,-9-2 0 16,-14-5 0-16,-5 0 0 16,-13 0 3-16,-12 2-1 15,-10 0 2-15,-10 8-1 16,-8 3 0-16,-4 1 1 15,-3 16-1-15,0 0 1 16,0 33-3-16,0 0 2 16,0-5-3-16,0 4 0 15,5 6-1-15,12-8 1 16,11-5 0 0,4-7 0-16,3-8-1 0,2-15 0 15,1-5 0-15,-9-13 0 16,-1 1 0-16,-6-1 1 15,-7-2-1-15,-10 7 0 16,-15 1 0-16,-5 1 1 0,-2 4-1 16,-3 2 0-1,0 5 1-15,3 5-1 0,7 5 0 16,10-5 0-16,-3 15-1 16,3-15 1-16,13 13-1 15,11-13 0-15,29 0-6 16,9 0 1-16,-5-18-17 15,-7-5 2-15,-8-4-16 0,-9-4 2 32,-3 14-9-32,-8-1 0 0,-7 8 16 0,-15 10 2 15,10 5 12-15,-5 5 1 16,5 13 7-16,-3 15 1 16,1 12 3-16,-1 5 1 15,8-17 0-15,0-8 0 16,3-15 1-1,-6-10 0-15,6-10 4 0,6-5 0 16,9-17 3 0,4-6 0-16,-7-2 1 15,-5-3 0-15,0 5 3 0,-25 33 2 16,10-12 0-16,-10 12 1 16,5-10 0-16,-5 10 1 15,0 0-3-15,17 5 0 0,-2 12-3 16,25 21 0-1,7 2-2-15,11-2 0 0,-1-5-4 16,10-11 1-16,-67-22-1648 16</inkml:trace>
  <inkml:trace contextRef="#ctx0" brushRef="#br0" timeOffset="164248.93">19013 855 1269 0,'0'0'0'16,"13"-33"41"-16,-13 6 1 16,5-6 42-16,-5 5 0 15,-5 1-20-15,0-1 1 16,-10 0-31-16,0 6-1 0,-8 9-4 16,-4 8 0-16,-25 23-4 15,-6 19 2-15,1 19-5 16,0 9-1-16,12 8-1 15,8 5 0-15,19-17-5 16,26-6 0-16,22-10-3 16,17-22 1-16,28-18-1 15,-1-18-1-15,-9-14-1 0,-10-11 1 16,-5-17 2-16,-13-6-1 16,-2-17 1-16,-13 0 1 15,-12 0-2-15,-10 3 1 16,-5 9-1-16,0 21 0 15,-2 17-1-15,-1 18 1 16,-2 20-2 0,-2 18 1-16,-10 32-3 0,7 13 1 15,10 15-2-15,10-5-1 16,15-12 0-16,14-6 0 16,16-14-2-16,17-11 0 15,31-12 0-15,-1-8 0 16,-23-18 0-16,-14-14-1 15,-8-21 0-15,-17-7 2 16,-15 2-2-16,-15-5 1 0,-12-2-1 16,-8 0 2-16,-5 19-2 15,-3 19 0-15,-1 12 1 16,-16 18 0-16,-8 22-2 16,4 15 2-16,11 1-3 15,13-6 1-15,25-15-1 16,10-12 0-16,18-8 0 0,1-20 1 15,19-5-1-15,2-13 0 16,-13-9 0-16,0-6 0 16,-9 0 0-16,-4 1 0 15,-4 4 0-15,-7 5 1 16,2 8 0-16,-10 8 0 16,-10 7-1-16,0 0 1 15,7 22 1-15,3 6 0 16,8 12-1-16,2 8 1 15,-3-8-1-15,-2-12 0 16,2-13 0-16,13-7 2 16,13-8-2-16,-9-13 1 15,1-15 1-15,-2-12-1 16,-8 7-1-16,-6 1 2 0,-9 4-1 16,-5 0 1-16,-5 8 0 15,0 8-1-15,0 12 1 16,0 0 0-16,-10 0-1 15,1 22 2-15,-1 11-2 16,5 5 1 0,5 2-2-16,10-12 1 0,7-11-1 0,13-7 1 15,12-10-1-15,5-10 0 16,-2-7-1 0,13-1 2-16,-1-2-2 0,5-3 1 15,10-17 0-15,6-3 0 16,-16 15 1-16,-20 6-1 15,-22 17-1-15,-10 10 0 16,-2 5 0-16,-11 18 0 16,-12 17 1-16,0 5-1 15,-12-7-1-15,2-5 1 16,5-13-1-16,7 0 1 16,4-12-1-16,6-3 1 15,3-10-1 1,17 5 0-16,16-15-1 0,-18 5 1 0,-15 5-1801 15</inkml:trace>
  <inkml:trace contextRef="#ctx0" brushRef="#br0" timeOffset="164721.1">20983 1036 1470 0,'15'-10'0'0,"17"-5"15"16,13-2 1 0,25-11 11-16,0-5 1 0,-10-5 22 15,-13-2 2-15,-15 7-7 0,-12-2 0 16,-12 10-5-1,-16 7 2-15,-2 3-6 0,-10 15 1 16,-17 15-7-16,-8 13 0 16,-2 12-7-16,-6 8 0 31,21 3-5-31,10-6 1 16,17-7-4-16,12-1 1 15,18-14-3-15,12-13 1 16,21 3-4-16,4-13 0 15,0-8-1-15,-7-7 1 16,-13-8-2-16,-4 1 0 16,4-6-1-16,-7 8 1 15,-3 7-2-15,-7 8 1 0,-2 10-1 16,-1 8 1-16,-7 9-1 16,0 11-1-16,-8 5 0 15,-7 0-1-15,-7-11 0 16,-1-4 0-16,1-5 0 15,2-8-1-15,5-10-1 16,0 0 2-16,2-20-1 16,8-16 0-16,10-14 1 15,3-5 0-15,7-1 1 16,7-2-1-16,-2 6 1 16,7 14-1-16,6 10-2 0,-4 13 2 15,-44 15-1715-15</inkml:trace>
  <inkml:trace contextRef="#ctx0" brushRef="#br0" timeOffset="165176.85">23103 629 1269 0,'0'0'0'0,"10"-51"68"15,-3 14 1-15,-2-1 36 16,-3 10 2-16,-2 11-35 0,-2 4 0 16,2 13-29-16,0 0 1 15,-15 8-14-15,-2 42 2 16,-11 43-8-16,1 18 2 16,2 20-6-16,5 2 0 15,3 5-3-15,7-9 0 16,5-9-1-16,10-17 1 15,2-25-2-15,13-22 2 16,20-34-2-16,20-32-1 16,17-30-5-16,5-20 1 15,-10-28-4-15,-10-5 1 16,-62 93-1629-16</inkml:trace>
  <inkml:trace contextRef="#ctx0" brushRef="#br0" timeOffset="165806.31">23583 712 1419 0,'0'0'0'16,"0"0"20"-16,0 0 0 0,0 0 19 15,0 0-1-15,0 0 13 16,23 22 2-16,-13 44-17 16,5 4 0-16,-6 8-6 15,9-5 2-15,4 0-5 16,16-7 0-16,19-19-4 16,5-11 2-16,0-26-4 15,-17-15 2-15,-2-13-3 0,-11-20 0 16,-7-17 4-1,0-5 0-15,0-8 1 0,-5-8 1 16,-8-7 0-16,-7 5 0 16,-5 13-2-16,-5 24 1 15,5 21-3-15,0 20 1 16,0 25-3-16,8 11 1 16,12 34-6-16,9 3 0 15,14-7-9-15,19-21 0 16,18-25-7-16,2-2-1 15,-12-8-14-15,-8-15 0 16,-12-11-22-16,-18-1 0 16,-10 7-10-16,-7-8 2 15,-10-4 21-15,-5-1-1 16,-5 3 13-16,-5 10 2 0,-4 10 8 16,-16 15 1-16,-25 18 2 15,-5 7 0-15,-5 8 1 16,13-3 0-16,7-2 2 15,13-3 1-15,24-2 2 16,31-11 1-16,24-14 1 16,8-16 0-16,22-17 0 15,-15-15 1-15,-17 2-2 0,-12 6 2 16,1-6-2-16,-11 10 1 16,-6 3-2-16,-4 13 0 15,-13 7-1 1,0 0 0-16,2 22-2 0,-2 1 0 15,3 17-1-15,7 8 1 16,12-3-2-16,8-17 0 16,17-18-1-16,16-15 0 15,-63 5-1594-15</inkml:trace>
  <inkml:trace contextRef="#ctx0" brushRef="#br0" timeOffset="166307.32">25289 888 1344 0,'0'0'0'16,"0"0"25"-16,-20-28-1 15,20 28 17-15,-17-5 0 0,7 10 16 16,-8 18 1-16,-19 32-22 16,-5 6-1-16,9-6-4 15,8 0 0-15,25-12-2 16,20 2 1-16,13-4-6 16,9-16 2-16,8-18-4 15,-3-19 2-15,3-11-5 16,-8-15 0-16,-12-9 1 15,-5 1 1-15,-2-4-2 0,-6 12 1 16,-12 10-1 0,-3 11 0-16,1 2-2 0,-3 15 0 15,0 0-5-15,-15 32 0 16,-10 16-4-16,8 8 1 16,7-1-3-16,10 0 1 15,10-9-4-15,5-9 1 16,7-14-1-16,8-18 0 15,10-10-1-15,12-18 1 16,-2-4-1-16,5-11 1 16,-13-5 0-16,-7-2 1 15,-10-5 0-15,-5 7 1 16,-8 13-1-16,-7 9 2 16,0 9 0-16,-5 12 0 0,-10 23-1 15,-2 22 0 1,-6 20-1-16,6 6-1 0,7 7-1 15,15-10 2-15,10-13-3 16,7-17 1-16,3-11-1 16,-5-22 0-16,7-10-1 15,1-12 1-15,-33 17-1660 16</inkml:trace>
  <inkml:trace contextRef="#ctx0" brushRef="#br0" timeOffset="167163.63">26086 1031 1407 0,'0'-15'0'16,"0"-7"24"-16,5-1 1 15,-2 5 24-15,-1 3 2 16,-2 15 10-16,0 0-1 16,0 0-24-16,-5 18 1 31,-10 30-9-31,3 17 0 0,4-2-3 16,6 2 0-16,4 1-6 0,6-11 1 15,7-20-4-15,2-10 0 16,5-17 0-16,6-13 1 15,22-18 1-15,2-9 1 0,-7-9-1 32,-8-6 1-32,-7-4-3 0,-8 1 1 0,-4 17-1 15,-3 6 1-15,-10 9-2 32,-5 18 1-32,0 0-5 0,5 28 0 0,-10 17-1 31,2 10 1-31,6 6-3 15,2-1 1-15,5-10-1 16,10-12 0-16,7-15-1 0,3-18-1 16,0-15 0-16,-5-8 0 15,5-10-5-15,-3-14 0 16,-7-9-2-16,-5-9 0 16,0-5-10-16,-8 7 2 15,3 5-15-15,-2 18-1 16,-6 14-4-16,1 14 0 15,-3 7 6-15,0 7 2 16,-8 26 6-16,-2 15 2 16,0 12 6-16,3 8 0 15,-6 3 4-15,6-8 1 16,4-16 1-16,8-14 1 16,5-15 0-16,5-18 0 0,8-23 1 15,12-10 0-15,12-17 3 16,0-5 2-16,-4-6 5 15,-6 1 2-15,-7 12 1 16,-10 13 2-16,-5 12 1 16,-8 13 1-16,-7 10-4 15,-7 18 2-15,-3 15-5 16,0 9 2-16,2 9-4 0,6-1 1 16,9-7-4-16,8-13 2 15,10-5-3-15,3-12-1 16,9-13 0-16,-5-13-1 15,1 3 0-15,-8-13 2 16,2-9-2-16,-2-6 1 16,-3-12-1-16,-4-1 1 15,-1 19 1-15,-9 4-1 16,-1 10 1-16,-7 18-1 16,0 0-1-16,0 0 0 15,5 46-1-15,-5 9 0 16,0 15 0-16,3 3 0 15,12-12-1-15,7-16 1 0,5-12-1 16,28-16 2 0,32-12-3-16,8-15 0 0,0-7 0 15,-13-11 0-15,-82 28-1710 16</inkml:trace>
  <inkml:trace contextRef="#ctx0" brushRef="#br0" timeOffset="169953.5">25523 1894 1281 0,'0'0'0'0,"30"-45"65"15,-5 2 0-15,0 3 24 16,-13-3 0-16,-7 20-27 15,-7 6 1-15,2 17-28 16,-25-5 1-16,-27 22-13 16,-1 11 1-16,1 22-6 15,5 11 0-15,12 4-3 16,5-9 0-16,8-6-2 16,12-12 0-16,12-21-3 0,8-7 0 15,8-10 1-15,6-17 1 16,14-13-3-16,4-11 0 15,-7-4 0-15,-10 7 0 16,-10 11 0-16,-5 4 0 16,-10 13 1-16,0 10 1 15,0 0-1-15,0 45 0 16,-13 48 0-16,-2 23 0 16,3 12-2-16,-3 11 1 15,8 9-1-15,-3 1 1 16,-5-16-2-16,-3-7-1 15,-4-11 0-15,-1-19 0 16,6-8 0-16,7-23 2 0,0-37 1 16,5-38 0-1,3-30-1-15,4-26 0 0,8-17 1 16,0-15 1-16,10-2 1 16,2-21 0-16,-7-18 1 15,13 6-1-15,4 27 1 16,13 26 2-16,7 22-4 15,10 3 1-15,1-1-1 16,-6-4 0-16,-17 0-2 16,-10 9 0-16,-5 9 0 0,-8 14 0 31,-12 10-2-31,-5 18 1 0,-25 5-2 0,-7 31-1 16,-11 34-1-16,-4 8 1 15,7-8-3-15,15-12 1 16,15-10-2-16,20-8 1 15,10-7-1-15,18-13 1 16,14-7-1-16,0-8 0 16,-2-15 0-16,-13-13 0 15,-2-5 0-15,-2-14 0 16,-1-14 0-16,-2 6 0 16,-10 5 0-16,-5 17 0 15,-8 8 0-15,-7 20 0 16,0 0 0-16,0 20 0 0,-7 25 0 15,2 11 0-15,0 9 0 16,5-10 0-16,5-17 0 16,0-10 0-16,5-11 0 15,2-7 0-15,6-10 0 16,6-10 0-16,11-12 0 16,3-11 0-16,-3 0 0 15,-11-12 0 1,-1 7 0-16,-8 6 0 0,-5-1 0 0,0 10 2 15,-5 13-2-15,-5 10 1 16,0 0 0-16,0 0 0 16,0 20 0-16,12 8 0 15,18 10-1-15,5 2 1 16,7-7-1-16,3-21 1 16,0-9-1-16,-3-13 0 15,6-10 0-15,4-8 0 31,-12-2 0-31,-8-3 2 0,-4-10-2 0,-6-2 1 16,-7-3-1-16,-10 8 1 16,-5 12-1-16,-13 13 1 15,1 15 0 1,-5 25 0-16,-16 26 0 16,3 4 0-16,5 5-1 15,10-9 1-15,8-1-1 16,9-7 2-16,11-16-2 15,-1-9 0-15,11-5 0 16,14-13 0-16,23-13 0 16,0-5 0-16,17-7 0 0,-10 0 0 15,-7 0 0-15,-15 2 0 16,-10 13 0-16,-6 8 0 16,-11 2 0-16,-3 2 1 15,-8 13-1-15,1 18 1 16,-1 12-1-16,-4 1 0 15,-6-9 0-15,-2-9 0 16,3-13 0-16,2-15 0 16,0 13 0-16,0-13 0 15,5-18 0-15,7-15 0 16,13-17 0-16,7-5 0 16,-4-6 0-16,-3 11 0 15,5 7 0-15,10 16 0 16,12 9 0-16,0 18 0 0,10 5-1 15,-7 13 1-15,2 4-1 16,-4 1-1-16,-11-3-1 16,-10-2 0-16,-9-3-5 15,-11-8 1-15,-12-7-5 16,15-7-1-16,-15-3-1 16,-7-8-1-16,-1 3 1 15,-2-3 0-15,-5 3-1 0,3 15 0 16,-10 5 3-16,-21 5 0 15,-2 8 2 1,13 5 1-16,5-3 1 0,14-8 2 16,6-2 1-16,9 3 1 15,11 2 0-15,9 3 2 16,5-8 1-16,-2-5 0 16,3-5 0-16,-3-5 1 15,2-5 0-15,-7 0 0 16,-3 2 0-16,-9 3 0 15,2 0 0-15,-10 5 0 16,7-5 0-16,-7 5 0 16,10 5 0-16,-10-5 1 0,15 18-1 15,-5-3 1-15,0-5-1 16,20 2 0-16,10-12 0 16,32-7 0-16,-2-13 0 15,0-13 1-15,-8-2 0 16,-10-8 1-16,-12-22 2 15,-5-8 0 1,-8-10 2-16,-2-10 1 0,-2-13 3 0,-8 13 1 16,-6 10 0-1,-4 37 0-15,-2 19 1 0,-3 27-1 16,0 0-2-16,-10-5 1 16,-7 32-4-16,-8 51 0 15,7 10-2-15,8 13 0 16,10 2-2-16,5-10 2 15,10-10-2-15,0-37 0 16,8-9-1-16,-11-24 1 16,0-3-1-16,11-5 0 15,2-10-1-15,7-15 1 16,0-8 0-16,-2-2 0 16,-7 2 1-16,-11 13 1 0,-2 3-1 15,-10 12 0-15,0 0 0 16,0 0 2-16,-5 12-2 15,-2 16 0-15,2 0 0 16,0-6 1-16,2 1-1 16,3-3 0-16,3-2-1 15,4-8 2 1,8 2-2-16,8-2 1 0,9-5-1 0,-2-5 1 16,2-10-1-16,-4-2 1 15,-6-3-1-15,-2 2 1 16,0-2 0-16,-10 7 2 15,2 3-2-15,-12 5 0 16,0 0 0-16,5-5 0 16,-5 5 1-16,0 0-1 15,0 10-1-15,0-10 0 16,0 13 0-16,0-13 0 16,0 0 1-16,10 10-1 15,-10-10-1-15,25-5 1 16,-12 0 0-16,4-8 0 15,3 3-1 1,-13 5 1-16,3-5 0 0,-10 10 0 16,15-7 1-16,-15 7-1 0,10-5 0 15,3 10 0-15,-1 7 0 16,11 3 0-16,-1 8-1 16,8 0 0-16,7-18 0 15,43 5 0 1,0-3 0-16,-13-14 0 0,-12-3 0 0,-23 0 0 15,-7-3 0-15,-3-7 1 16,-7-3-1-16,-2 1 1 16,-6-1-1-1,-7 5 2-15,-7 8-2 0,-3 0 1 16,-5 5-1-16,-17 15 1 16,-1 18-1-16,-22 40 0 15,13 7 0-15,2 13 0 16,10 6 0-16,5 1 0 31,8-7 0-31,7-20 0 0,3-2 0 0,4-39 0 16,3 6 0-16,0-15 0 15,0 2-1 1,0-20 1 0,-2 7 0-16,-8-2 0 15,10-5-1827-15</inkml:trace>
  <inkml:trace contextRef="#ctx0" brushRef="#br0" timeOffset="170111.11">28519 1844 1520 0,'0'0'0'0,"0"0"25"16,0 0-1-16,0 0 29 0,35-5 0 16,17 5 10-16,23-5 1 15,25 0-36-15,-6-3 0 16,-9-2-10-16,-3-5 0 15,-82 15-1439-15</inkml:trace>
  <inkml:trace contextRef="#ctx0" brushRef="#br0" timeOffset="170553.54">30547 1927 1344 0,'0'0'0'0,"7"-38"53"16,-2 11 0-16,-5-1 40 16,0 5 0-16,0 8-25 15,0 15 1-15,-5-7-32 16,5 7 1-16,-10-5-11 15,-2 15 1-15,-13 12-8 0,-10 18 1 16,0 13-6-16,13 3 1 16,12-6-5-16,12 0 0 15,16-9-3-15,6 1 1 16,11 4-2-16,10-9-1 16,15-4-1-16,-13-10 0 15,-27-8 2-15,-20-15 0 16,5 7 0-16,-20-9 0 15,-27-8-1-15,-8 0 1 16,8-8 0-16,-3-5-1 16,10 8 1-16,13 3 0 15,9 7-5-15,13 5 1 16,0 0-1586-16</inkml:trace>
  <inkml:trace contextRef="#ctx0" brushRef="#br0" timeOffset="171262.02">30903 1960 1394 0,'0'0'0'16,"17"-5"39"-16,-4 10 0 0,-13-5 28 16,12 10 2-16,-12 2-11 15,-2 1 0-15,-6 12-29 0,-2 8 2 16,-5 12-13-16,8 0 0 16,12-12-4-16,7-10 1 15,1-13-5-15,11-5 1 16,6-10-1-16,0-5 0 15,3-3-1-15,-8-12 1 16,-3-10-1-16,-7-3 0 16,-8 10 2-16,-2 1 0 15,-2 14-1-15,-1 3 1 16,-2 10 1-16,0 0 1 16,-2 33-2-16,-6 17 1 15,-7 43 1-15,0 18 0 16,-2 10-1-16,5 7 1 15,4 0-2-15,1-2 1 16,-1-15 0-16,-4-11-1 16,-6-7-1-16,3-22 1 0,-7-16-1 15,2-32 0-15,5-23-1 16,8-33 1-16,4-27 3 16,11-18 0-16,11-28 2 15,11-10-1-15,8-22 0 16,9 7 0-16,8 20-1 15,12 18 0-15,18 25-3 0,7 13 0 16,-10 5-2-16,-20 12 0 16,-17-2-2-16,-12 7 1 15,-16 10-3-15,-7 13 2 16,-10 10-3-16,2-17 0 16,-2 17 0-16,0 0-1 15,0 0 0-15,0 0 0 16,-17 25-1-16,5 8 1 15,-6 9-1 1,6-1 0-16,7-4-1 16,7-9 1-16,6 5-1 0,2-6 1 15,5 6-1-15,-8 0 1 16,-2-11-1-16,-2-4 1 0,-3-8-1 16,-10 0 1-16,-13-2-1 15,-14-8 2 1,-18 0-2-16,3-13 0 0,17-2 0 15,25-8 0-15,27-4 0 16,18-16 0-16,-35 43-1778 16</inkml:trace>
  <inkml:trace contextRef="#ctx0" brushRef="#br0" timeOffset="171482.62">31794 1821 1470 0,'0'0'0'15,"25"-15"30"-15,-5 3 0 0,0 2 27 0,-3 4 2 16,-17 6-2-16,13 6 1 15,-6 9-23-15,-7 25 0 16,-5 30-8-16,-5 3 0 16,-7 5-4-16,0-7 1 15,2-3-3 1,2-8 1-16,3-5-4 0,5-12-1 16,-2-13-2-16,4-10 1 15,3-20-3-15,0 0 1 16,0 0-1566-16</inkml:trace>
  <inkml:trace contextRef="#ctx0" brushRef="#br0" timeOffset="172223.6">31739 2106 1407 0,'0'0'0'0,"0"0"30"15,10 0 0-15,-10 0 30 16,23 15 0-16,-3-10-12 16,20 0-1-16,34-3-15 15,6 1 1-15,0-1-9 16,-6-2 2-1,-21-5-3-15,-18 3-1 16,-20-8-1-16,-10 0 1 0,-5 2-2 0,0 8 0 16,-20 0-3-16,-13 13 0 15,-19 14-3-15,-8 6 2 16,10 0-4-16,3-1 2 16,22 1-4-16,13-5 0 15,14-16-1 1,23-2 1-1,27-5-2-15,11-2 0 16,4-6-1-16,-12-12 1 16,-13-12-3-16,-12 4 2 15,-8 0 0-15,-7 13-1 16,-5 0 1-16,-10 10 0 16,0 0-2-16,0 0 1 15,-2 25 0-15,-8 8 0 0,-5 22-1 16,0-2-1-16,10-5 0 15,2-15-1-15,1-11-1 16,2-11 1-16,0-11-2 16,7 12 0-16,3-17-1 15,3-5 1-15,2-3 0 16,5-14 0-16,0-1 1 16,-5-5 1-16,-6 1 0 15,1 14 0-15,0 0 1 0,-2 8-1 16,-8 10 2-16,7-12-1 15,-7 12-1-15,0 0 2 16,0 0-2-16,0 0 1 16,0 0-2-16,3-10 1 15,-3 10 0-15,12-5 0 16,1-5-1-16,12-3 0 16,2-10 1-16,5 3-1 15,-2 3-1-15,-15 7 1 16,-2 2 1-16,-13 8-1 15,10 8-1-15,-13 2 1 16,-4 12-1-16,-3 11 0 16,0 17 0-16,2-2 1 0,1-3-1 15,4-12 0-15,1-3-1 16,2-10 1-16,2-2-1 16,-2-18 1-16,15 10-1 15,-5-15 0-15,-10 5-1692 16</inkml:trace>
  <inkml:trace contextRef="#ctx0" brushRef="#br0" timeOffset="172428.08">32840 1655 1306 0,'0'0'0'0,"15"73"24"0,0 0 2 16,-5 35 29-16,-5 8 1 15,-2 7-4-15,-6-2 0 16,-7-5-25-16,-20-11 1 16,-32-11-9-16,-25-16 1 15,-33-23-2-15,-2-22 1 16,122-33-1296-16</inkml:trace>
  <inkml:trace contextRef="#ctx1" brushRef="#br0" timeOffset="-143534.18">16782 5053 0,'0'0'0,"0"0"0,0 0 0,0 0 15,13 0-15,0-13 16,1-14-16,12 0 0,27 0 0,27-26 16,13-1-16,27-13 15,39-14-15,-13 1 16,13 13-16,-26 0 15,0 13-15</inkml:trace>
  <inkml:trace contextRef="#ctx0" brushRef="#br0" timeOffset="-131890.96">10237 1927 1168 0,'0'0'0'0,"0"0"24"16,15-38 1-16,-3 26 21 15,3 2 1-15,-15 10-2 16,10 15 1-16,0 7-18 16,10 19 1-16,0 24-11 15,5 3 0-15,-10-10-5 0,2-13 0 16,3-17-2-16,-7-18 1 15,-3-3-1-15,-1-7 1 16,6-5-1 0,8-12 1-16,17-39-1 0,2-17 0 15,5-10 1-15,3 0 1 16,-15 8-2-16,-8 14 1 16,-4 21-1-16,-8 7 1 15,-5 18-2-15,-10 15 1 16,0 0-1289-16</inkml:trace>
  <inkml:trace contextRef="#ctx0" brushRef="#br0" timeOffset="-131622.17">10613 1922 1117 0,'0'0'0'0,"15"10"33"15,-5-3 0-15,0 4 38 16,7-1 0-16,-2 2-24 0,8 3 0 16,1-2-23-16,9-8 0 15,2-10-11-15,0-13 0 16,4-25-1 0,4-7 1-16,-11-5-2 0,0-6 0 15,16-6-4-15,2-22 1 16,-50 89-1175-16</inkml:trace>
  <inkml:trace contextRef="#ctx1" brushRef="#br0" timeOffset="-141809.23">20129 9870 0,'0'0'0,"26"-13"0,1 13 0,53-40 16,-1 13-16,14-13 0,14 13 16,-14 0-16,0 14 0,-14-14 31,1 13-31,0 1 0,13-1 0</inkml:trace>
  <inkml:trace contextRef="#ctx0" brushRef="#br0" timeOffset="-130354.89">14787 6337 12 0,'0'0'0'0,"0"0"-10"16</inkml:trace>
  <inkml:trace contextRef="#ctx0" brushRef="#br0" timeOffset="-130182.05">14974 6574 75 0,'0'0'0'0,"0"0"10"15,27-23 0-15,-10-5 17 0,3-19 0 16,8-4 14-16,7-4 2 16,-10 0-4-16,2 9 2 15,-7 19-10-15,2 12 2 16,-12 2-4-16,-10 13 1 16,0 0-358-16</inkml:trace>
  <inkml:trace contextRef="#ctx0" brushRef="#br0" timeOffset="-129914.65">15273 6674 363 0,'0'0'0'0,"37"-10"8"15,0-2 1-15,3-16 13 16,10-17 1-16,10-31-23 0,2-12 0 16,8 0-11-16,-70 88-300 15</inkml:trace>
  <inkml:trace contextRef="#ctx1" brushRef="#br0" timeOffset="-90872.46">14723 9401 0,'0'0'0,"0"0"16,13 0-16,-13 0 0,0 0 0</inkml:trace>
  <inkml:trace contextRef="#ctx1" brushRef="#br0" timeOffset="-90649.23">12903 7348 0,'0'0'0,"0"0"0,0 0 0,0 0 0,0 0 31,0 0-31,0 0 16,0 0-1</inkml:trace>
  <inkml:trace contextRef="#ctx0" brushRef="#br0" timeOffset="-78930.53">8586 4214 614 0,'0'0'0'0,"0"0"32"16,12-28 0-16,-12 28 56 0,5-15 1 15,-5 15 4-15,0 0 1 16,-7-12-24-16,7 12 0 16,-20-16-24-16,0 9 0 15,-3 4-11-15,-4 3 0 16,5 3-8-16,2 4 1 16,2 3-5-16,6 3 1 15,-1 2-7-15,6 8 0 16,7 4-5-16,5 1 0 15,10 5-3-15,2-5 1 16,11-1 1-16,-1 1-1 16,0-5-1-16,-4-8 1 15,-3 2 1-15,-10-2 0 16,-5-2 2-16,-10-1 0 16,0 4 8-16,-15-4 1 0,-13 8 5 15,-7-2-1-15,-2-13 8 16,7-10 0-16,5-8 4 15,8-2 1-15,0 3-4 16,7 7 1-16,5 0-7 16,10 5 1-16,0-23-7 15,17-2-1-15,23-3-19 16,17 0 0-16,-57 28-1528 0</inkml:trace>
  <inkml:trace contextRef="#ctx0" brushRef="#br0" timeOffset="-78693.73">8897 4055 992 0,'0'0'0'16,"0"-27"-2"-16,0 9 1 15,0 8-5-15,0-3-1 16,0 13 8-16,0 0 1 16,10 28 14-16,-8 12 0 15,6 16 20-15,4 4 1 16,-2 0 14-16,0 6 1 15,-2 7 3-15,7-5 0 0,-3 2-13 16,3-14 2-16,2-24-7 16,-7-22 0-16,-10-10-13 15,-10-27 0-15,10 27-1154 16</inkml:trace>
  <inkml:trace contextRef="#ctx0" brushRef="#br0" timeOffset="-77431.97">8708 4498 728 0,'0'0'0'0,"54"15"0"15,4-10 1-15,9-10-1 0,5-17 0 16,5-11 2-16,11-7 2 16,-4-3 11-16,-12-5 2 15,-2 8 26-15,-20 7-1 16,-15 5 29-16,-20 6 0 15,-13 4-1-15,-9-2 1 16,-8 2-7-16,-8 6 0 16,-6 7-13-16,-4 10 0 15,-2 7-14-15,5 21 1 16,8 12-8-16,7 1 0 16,15 2-8-16,10-3 1 0,22-2-8 15,18-16 1-15,13-14-5 16,6-13 2-16,8-18-3 15,3-4 0-15,-5-11-1 16,-20 0 1-16,-13 5-1 16,-15 1 0-1,-17 4 0-15,-10 1 0 0,-15 6 0 16,-7 6 0-16,-10 3 0 16,4 7 0-16,-4 5-1 15,2 7 0 1,3 16-4-16,7 0 2 0,12-8-3 0,3-8 2 15,5-12-2-15,13 11 0 16,7-16-1-16,12-13 2 16,20-12-3-16,-7 0 1 15,-3 9-2-15,-9 9 0 16,-11 7-1-16,-12 5 1 16,-10 0-1-16,15 17 0 15,3 21-1-15,-9 7 0 16,-1 16-1-16,-3-11 1 0,5-2 0 31,5-10 1-31,2-16-1 0,8-27 1 0,10-27 0 16,2-16 1-1,-2 0-2-15,-10-5 1 0,-5-2-22 16,-7 9 1-16,-8 14-34 16,0 9 0-16,-5 8-20 15,0 15 2-15,0 0 1 0,0 0 2 16,0 0 32-16,-15 33 1 15,10 17 27 1,5 10 0-16,7 1 11 0,6-21 0 16,6-7 4-16,-1-8 2 15,-3-17 19-15,5-16-1 16,7-25 24-16,3 1 0 16,5-11 22-16,-5 3 2 15,-15-3 1-15,-3 15 1 16,-7 10-5-1,-5 3 0-15,0 15-15 0,0-12 1 16,0 12-12-16,0 0-1 0,0 0-9 31,-10 10 0-31,10-10-10 16,-2 12 2-16,2-12-8 16,12 10-1-16,3-4-2 15,12-6 1-15,8 0-5 16,5-11 1-16,-5-11-2 15,-5-6 1-15,-13 0-1 16,-2 8 0-16,-2 13 0 0,-13 7 0 16,0 0-2-16,10 7 0 15,-10 24-2-15,0 14 1 16,5 10-4-16,2-10 1 16,8-7-2-16,5-10 1 15,-2-5-2-15,6-23 2 16,4-16-2-16,7-14 1 15,2-18-1-15,3-2 0 16,-5 5-8-16,-23 7 0 16,3-7-25-16,-5-33 2 15,-5-10-32-15,0 0 2 16,-5 12-11-16,0 31 0 16,0 12 10-16,0 16 2 15,0-1 23-15,0 18 1 16,0-10 21-16,0 10 0 15,0 18 11-15,0 47 1 0,5 18 3 16,3-5 0-16,6 0 0 16,1-8 1-16,3 1 2 15,2-3 2-15,0-3 1 16,-10-30 2-16,-3 3 2 16,-7-28 0-16,0-10-1297 15</inkml:trace>
  <inkml:trace contextRef="#ctx0" brushRef="#br0" timeOffset="-76644.18">10857 4143 1067 0,'-5'-10'0'16,"5"-7"11"-16,5-6 1 16,0 5 12-16,5 8-1 15,0 0-5-15,10 10 0 16,7 10-1-16,20 8 1 16,21 7 0-16,-1 3 0 15,3-3 0-15,-23 5 0 16,-15 10 1-16,-17-2 0 15,-12-15-1-15,-8-11 1 16,5-12-1-16,-18 10 1 16,-4-25 11-16,7-2 2 15,0-11 8-15,10-5 1 16,5 6 2-16,5-1 1 16,10-2-2-16,7 10 0 0,13 7-24 15,3 13 0-15,-3 8-17 16,7 2 1-16,3-3-16 15,-3-4 1-15,0-8-63 16,-9 0 2-16,-8-10-32 16,-10 2-1-16,-10-2 39 15,0 2 0-15,-10-2 43 16,-3 3 0-16,-4 2 14 0,-13 10 1 16,-3 10 7-16,-4 2 2 15,0 11 1-15,12 2 0 16,-3 3 2-16,11-11 1 15,12-1 3-15,0-9 2 16,0-7 3-16,25 5 1 16,-5-15 1-16,2-3 1 15,0-9 0-15,-2-3 2 16,-10 5-3-16,-5 4 2 16,-5 6-4-16,0 10 0 15,5-12-3-15,-5 12 1 16,0 12-3-16,-5 6-1 15,5 17-1-15,0 0-1 16,10-2-1-16,0-10 1 0,3-13-3 16,7-10 1-16,10-10 0 15,12-18 1-15,-2-10 2 16,-3-12 0-16,-12-5 8 16,-15-1 2-16,-3-12 15 15,-4 8 0-15,-8-5 16 16,-3 9 0-16,1 24 13 15,-3 14 2-15,0 18-6 16,-5 28 1-16,-7 32-5 0,4 28 2 16,6 18-12-16,12 4 2 15,0 6-8-15,12-5 2 16,1 5-10-16,7-11 0 16,7-12-6-16,-5-20 0 15,-2-27-5-15,-5-19 0 16,-15-27-1608-16</inkml:trace>
  <inkml:trace contextRef="#ctx0" brushRef="#br0" timeOffset="-76455.14">11587 3945 1054 0,'0'0'0'16,"25"15"10"-16,-1 2 1 0,19 6 9 15,7 10 0-15,14 4 17 16,1-4 0-16,-15-3 7 15,-13-4 1-15,-19-4 2 16,-28 6 1-16,-30 5-3 16,-15-1 0-16,55-32-1143 15</inkml:trace>
  <inkml:trace contextRef="#ctx0" brushRef="#br0" timeOffset="-74530.29">9502 16836 552 0,'0'0'0'0,"0"0"12"15,-20-15 0-15,20 15 26 16,-10-10 1-16,10 10 16 16,-15-10 0-16,0 5-9 15,-2 0 0-15,-10-5-12 16,-8 0 1-16,2 0-7 0,-2 5 1 16,-7 5-4-16,7 2 0 15,-7 1-1-15,-5-1 1 16,-6 6-5-16,-2 4 1 15,8 1 0-15,7 2 0 16,-2 0 2-16,5 0-1 16,2 0 2-16,-3 5 0 15,8 10-1-15,-2 1-1 16,7-1 0-16,5-2 0 16,-5 7-2-16,3 5 0 15,-3 20-3-15,-2 6 1 16,-1-3-5-16,1-5 0 15,4-11-2-15,9-4 0 16,4-10-2-16,-3 0 0 16,3 4-1-16,3 11 1 0,2 5-1 15,5 5 1-15,0 10-1 16,5-5 1-16,2 7-1 16,3-7 1-16,8-5-1 15,1-15 1-15,-6-3 1 16,9-7 1-1,3 7-1-15,3-2 1 0,4 2 0 0,-2 0 2 16,5 0 0-16,2-2 1 16,5 2-2-16,8 1 2 15,-2-6-1-15,6-5 2 16,6-7-1 0,2-8 2-16,21-3 2 0,-4-2 0 15,-4-10 0-15,15-7 1 16,-3-13 1-16,0-8 1 15,18-7 0-15,-6-3-1 16,3-5 2-16,0-2 1 16,-7 2 0-16,-3-5 1 15,-12-2-2-15,-3 7 1 16,8 6-5-16,-11-6 1 16,-4-8-1-16,-5-21 1 0,-10-12-1 15,-8-4 0-15,-10 8-4 16,-12 7 2-16,-2 3 0 15,-18 2-1-15,-10-15 0 16,-18-13 0 0,-7-17-3-16,-7-3 1 15,-15 23 3-15,2 25 0 0,5 23 2 0,8 15 1 16,9 14-2 0,4 6-1-16,-4 5-4 0,3-5-1 15,25 10-1805-15</inkml:trace>
  <inkml:trace contextRef="#ctx0" brushRef="#br0" timeOffset="-73394.78">8406 17364 99 0,'0'0'0'0,"0"0"27"0,0 0 0 15,0 0-7-15,0 0 2 16,0 0-5-16,0 0-1 16,-5 26 4-16,-5-14-1 15,-2 6-3-15,-3 4 2 16,-5 1-1-16,-2 0 1 16,-8 7 7-16,7-3 0 15,-4-6 13-15,10-6 0 16,7-3 8-16,10-12 0 15,-15 10 4-15,15-10 2 16,-13 10 1-16,13-10-1 16,0 0-6-16,-2 8 0 15,2-8-4-15,0 0 1 16,0 0-5-16,0 0 1 0,0 0-5 16,0 0 1-16,0 0-4 15,0 0 2-15,0 0-895 16</inkml:trace>
  <inkml:trace contextRef="#ctx0" brushRef="#br0" timeOffset="-72873.57">8137 17364 577 0,'0'0'0'0,"0"0"20"16,0 0-1-1,0 0 13-15,0 0 1 0,0 0 6 16,0 0 0-16,0 0-12 16,0 0 0-16,10 31 1 15,-10-4 0-15,0 6-3 16,0 0 0-16,0 4-3 0,8 4 0 15,2-11 2-15,-5-10 0 32,-5-5-1-32,5-5 2 0,-5-10 0 0,0 0 0 15,0 0 3-15,10 5 2 16,-10-5-2-16,7-12 1 16,6-1-1-16,-3-7 1 15,-5-10-4-15,4-1 1 16,-9 31-1026-16</inkml:trace>
  <inkml:trace contextRef="#ctx0" brushRef="#br0" timeOffset="-72395.97">8175 17261 414 0,'0'0'0'0,"10"0"0"15,-5 0 0-15,5-2 0 16,5-1 0-16,12 3-6 16,13-5 1-16,10 0-2 0,-6 0 0 15,-9 0-1-15,-12 5 0 32,-11 0 3-32,-2 0 0 0,-10 0 3 0,13 3 1 15,-13-3 2-15,10 17 0 16,-10-7 11-16,5 0 1 31,-5 3 17-31,4 4 1 0,-4 4 17 0,5-1 0 31,-5 7 1-31,5 1 1 16,-2-3-6-16,4-7 1 16,1-3-4-16,4-2 0 15,-7-3-6-15,5 2 1 16,-5 6-5-16,0-1 2 15,-2-4-6-15,-1-3 0 16,-2-10-4-16,-5 13 2 0,5-13-1 16,-20 10 0-16,-5-5-5 15,-4 0 2-15,-4-3 0 16,8 3 0-16,5-5 2 16,-2 0-1-16,7 0-1 15,5 0 2-15,10 0-5 16,0 0 1-16,0 0-1000 15</inkml:trace>
  <inkml:trace contextRef="#ctx1" brushRef="#br0" timeOffset="-72539.26">16994 12299 0,'0'0'0,"14"-13"0,-14 13 0,13 0 0,53-27 0,1 0 0</inkml:trace>
  <inkml:trace contextRef="#ctx1" brushRef="#br0" timeOffset="-70501.01">14232 8059 0,'0'0'0,"0"0"0,0 0 16,0-13-16,13-1 0,0-13 15,14 0-15,-14 1 16,0-1-16,0 0 16,1 0-16,-1 0 15,-13 0-15,0 14 0,13 0 0,-13-1 16,0 14-16,-13-13 15,0-1-15,-1 1 16,1-14-16,0 14 16,13-1-16,-13 1 0,13-14 15,-14 0-15,14 14 0,0-14 16,14 13-16,-14 1 16,13 0-16,0-1 15,14-13-15,-1 1 16,1-1-16,-1 0 0,14 13 15,-26 1-15,-1 13 0,-13 0 16,0 0-16,-13 0 16,-1 13-16,1-13 15,0 0-15</inkml:trace>
  <inkml:trace contextRef="#ctx0" brushRef="#br0" timeOffset="-53529.59">20572 11112 690 0,'0'0'0'0,"0"0"19"0,0 0 0 16,0 0 41-16,0 0 1 15,-15-30 5-15,15 20 2 16,3-10-19-16,2 0 1 15,0 5-16 1,-5 15 0-16,10-5-10 0,0 10 1 16,10 7-6-16,0 16 0 15,-1 2-1-15,-4-5 0 16,-2-10-1-16,-3-4 1 16,0-6 1-16,17-8 1 15,6-4 4 1,14-24 1-16,20-27 6 0,8-25 0 15,7-25 3-15,15-5 0 0,3 20 0 16,-18 23 2-16,-12 24 4 16,-18 14-1-16,-22 21-4 15,-15 9 0 1,-15 2-10-16,10 10 2 16,-20 15-11-16,0 13 1 0,10-38-1391 15</inkml:trace>
  <inkml:trace contextRef="#ctx0" brushRef="#br0" timeOffset="-53261.74">21053 10745 878 0,'0'0'0'16,"0"0"5"-16,0 0-1 15,0 0 5-15,-10 60 1 16,10 13-1-16,5 10 0 15,7-15-4-15,8-7 0 16,5-18 2 0,10-16 1-1,-3-4 6-15,16-21 1 0,17-14 14 0,12-16 0 16,12-17 31-16,1-33-1 0,7-28 10 31,8-7 0-31,2 12-1 16,-8 1 0-16,-99 100-1141 15</inkml:trace>
  <inkml:trace contextRef="#ctx1" brushRef="#br0" timeOffset="-58695.4">28364 14392 0,'0'0'0,"0"0"0,13 0 0,-13-13 15,0 13-15</inkml:trace>
  <inkml:trace contextRef="#ctx0" brushRef="#br0" timeOffset="-47055.46">20682 11933 1369 0,'0'0'0'16,"0"0"25"-16,0 0 1 16,-18-36 44-16,16 19 0 15,2-3-2-15,2-1 0 16,3-1-31-16,3 2 0 16,-8 7-14-16,0 13 0 15,10-10-5-15,-10 10 0 16,10 0-5-16,-10 0 0 15,20 8-4-15,-3 12 1 16,1 10-1-16,1 0 0 0,-9-2 1 16,3-11 0-16,-6-7-2 15,3-7 1-15,8-6-1 16,19-19 1-16,10-21 1 16,8-12 0-16,5-21 1 15,2-7 2-15,8-12-2 16,0-4 1-16,-15 32 1 0,-8 16 0 15,-15 24-1 1,-7 16 1-16,-10 11-2 0,-5 0 1 16,-3 16-3-16,1 6 1 15,-1 11-3-15,3 2 1 16,-10-35-1617-16</inkml:trace>
  <inkml:trace contextRef="#ctx0" brushRef="#br0" timeOffset="-46771.83">21143 11681 1306 0,'0'0'0'0,"0"0"24"16,-3 13 2-16,3-13 26 15,0 0-1-15,10 15-8 16,-3 0 0-16,13 7-21 15,0 6 2-15,3-13-7 16,-1-2-1-16,8-13 2 16,10-10 0-1,12-13 5-15,5-20-1 0,-4-25 3 0,-6-15 0 16,-5-10 3 0,-7 10 1-16,-5 20-6 15,5 15 1-15,-35 48-1419 0</inkml:trace>
  <inkml:trace contextRef="#ctx0" brushRef="#br0" timeOffset="-39915.98">29847 11060 627 0,'0'0'0'15,"0"0"23"-15,0 0 2 16,0 0 52-16,0 0 2 16,0 0 15-16,0 0 2 15,22-31-18-15,23-14 2 16,20-25-30-16,4-3 1 15,9-5-4-15,-1 5 1 16,-10 10-10-16,3 18 1 16,-18 12-9-16,-10 15 1 15,-14 6-3-15,-13 7 2 16,-15 5-8-16,7 0 0 0,-7 0-10 16,5 22 0-16,-5-22-1242 15</inkml:trace>
  <inkml:trace contextRef="#ctx0" brushRef="#br0" timeOffset="-39664">30263 10682 929 0,'0'0'0'16,"-8"-22"4"-16,6 9 1 16,2-2-1-16,0 15 1 15,0-13 29-15,0 13 2 16,12 13 5-16,8 25-1 15,10 30 4-15,0 15 1 16,-3 10-3-16,-2-8 2 16,-2-17-3-16,-1-18-1 15,3-17-2-15,-5-5 0 16,10-16-10-16,2-12 0 16,18-12-16-16,-3-16-1 15,-47 28-1143-15</inkml:trace>
  <inkml:trace contextRef="#ctx0" brushRef="#br0" timeOffset="-38497.41">30594 10707 904 0,'0'0'0'0,"0"0"0"15,0 0 0-15,-10 41-1 16,7-4 1-16,3 26 3 16,8 5 1-16,7 0 9 15,5-13 2-15,7-17 13 16,3-10 0-16,7-11 14 15,-2-9 1-15,0-11 10 0,2-9 1 16,-7-8 4-16,-5-8 0 16,-5-20 3-16,-5-2 1 15,-10-10-1-15,-5 2 2 16,-5 5-9-16,5 18 1 16,-5 12-8-16,5 23 0 15,0 0-15-15,10 40 0 16,3 31-13-16,4 2 0 15,5-5-7-15,1-21-1 16,-6-14-4-16,6-10-1 16,-1-18-1-16,3-10 0 15,7-15 0-15,-4-23 1 16,-11-25 1-16,-4-15 1 0,-6 0 2 16,-9 2 1-16,-8 6 3 15,-10-3 1-15,-8 0 3 16,-2-8 1-16,1-17 2 15,6 8 0-15,8 32 3 16,5 20-1-16,8 25 0 16,2 18-1-16,10 28 0 15,2 25-1-15,6 42-3 16,-1 1 0-16,0-13-7 0,8-17 0 16,3-6-3-16,2-17 1 15,-3-8-4-15,-5-12 0 16,-4-13-1-16,-1-10 0 15,1-13 0-15,4-10-1 16,8-14 0-16,2-11 2 16,-9 10-1-16,-6 10 1 15,-4 8-1-15,-3 5 2 16,-10 15-1-16,15 0 1 16,-5 5-1-16,2 5 0 15,1 15 0-15,-6 18-1 16,-7 13-2-16,-7 4 1 0,-3-5-2 15,-3-12 0-15,-2 2-1 16,3-14 1-16,2-19-1 16,0-9 1-16,0-8-1 15,-3-13 1-15,-2-22 0 16,-7 2 2-16,10 0-1 16,2 16 0-16,10 9 0 15,0 13 1-15,0 0-1 0,12 8 1 16,3 7-1-16,15 12 1 15,15 4-2-15,2-11 0 16,-2-20-1-16,0-23 1 16,2-7-1-16,3-15 0 31,-3-6 0-31,-5 1 0 0,-9 2 0 0,-11 3 0 16,-12-5 0-16,-5-18 0 15,-15-8 0-15,-5-7 1 16,-5 13-1-16,-2 19 1 15,5 29 0-15,4 22 1 16,3 15-2-16,3 35 1 16,-3 41-1-16,2 17 1 15,11-25-1-15,9-23 0 0,8-22 0 16,2-13 0-16,1-10-1 16,12-15 1-16,12-5-1 15,10-17 1-15,-9-6 0 16,-6-12 0-16,-2-21 0 15,-5-4 0-15,0-21 0 16,-10 44 0-16,-3 1 0 16,0 11 1-16,-2 5-1 15,-2 12 1-15,2 3-1 0,-3 10 1 16,5 15-1-16,3 13 0 16,-10 10 0-16,-5-3 0 31,-7-5-1-31,-3-12 1 0,-3-1-1 0,3-17 0 15,0 0-1790-15</inkml:trace>
  <inkml:trace contextRef="#ctx1" brushRef="#br0" timeOffset="-40816.96">28975 14768 0,'0'0'0,"0"0"0,13 0 15,-13-13-15,14 13 0</inkml:trace>
  <inkml:trace contextRef="#ctx0" brushRef="#br0" timeOffset="-29020.01">20682 12793 1168 0,'0'0'0'0,"-5"-40"32"16,5 5 2-16,5-1 33 15,5 11 1-15,-3 10-11 16,-7 15 0-16,15-13-27 16,0 26 2-16,5 10-13 15,7 22 0-15,-4 13-4 0,-1 0 0 16,-12-3-4-16,0-12 1 16,5-21-2-16,-10-6 0 15,5-6-1-15,-2-8 1 16,7-7 1-16,9-25 0 15,14-33 2-15,-1-17-1 16,5-14 0-16,8 1 1 16,5 15 1-16,-5 18 2 15,-3 17 4-15,-7 16 2 16,-15 19-1-16,-8 3 0 16,-4 10-3-16,-1 5 1 15,-7 8-5-15,0 12 0 16,-5-30-1459-16</inkml:trace>
  <inkml:trace contextRef="#ctx0" brushRef="#br0" timeOffset="-28689.97">21026 12652 1243 0,'0'0'0'0,"0"0"28"0,0 0 0 16,0 0 28-16,0 0 0 16,4 23-8-16,14 14 1 15,4 26-26-15,8-2 1 16,10-16-10 0,-8-15 2-16,-4-17 0 0,2-26 1 15,22-19 3-15,3-24 1 16,7-22 2-16,-2-5 0 15,-8 0 0-15,-2 13-1 16,-10 14-3-16,-3 19 0 16,-2 14 1-16,-13-5 2 15,-22 28-1396-15</inkml:trace>
  <inkml:trace contextRef="#ctx1" brushRef="#br0" timeOffset="-39227.92">13740 16459 0,'0'0'0,"120"-81"0,-120 81 0,119-80 0,147-95 0,-1 1 0</inkml:trace>
  <inkml:trace contextRef="#ctx1" brushRef="#br0" timeOffset="-19725.71">27979 17130 0,'0'0'0,"13"-14"0,0 14 16,67-27-16,13 0 0</inkml:trace>
  <inkml:trace contextRef="#ctx0" brushRef="#br0" timeOffset="-7385.3">20796 16003 276 0,'0'0'0'0,"0"0"6"0,-2-32 1 0,-1 24 20 15,3-7 0 1,0 2 20-16,0-2 1 0,0-2 4 15,0-4 1-15,3 4-14 16,2 4 1-16,-5 13-8 16,22-7 0-16,-7 17-6 31,15 23 1-31,2 22-5 0,6 0 1 0,-8-2 3 0,-8-13 1 16,-2-17-2-16,-2-13 2 15,-1-10 3-15,8-18 0 16,22-19 5-1,10-24-1 1,1-22 12-16,-3-10 0 16,-1 3 5-16,6 7-1 15,-8 12-1-15,-4 13 0 16,-11 3-5-16,-10 12 1 16,-9 21-12-16,-6 6 2 15,-12 16-10-15,5-10 1 16,-5 10-9-16,0 10 0 15,0-10-1181-15</inkml:trace>
  <inkml:trace contextRef="#ctx0" brushRef="#br0" timeOffset="-7084.97">21419 15553 614 0,'0'0'0'0,"0"0"9"16,-3 12 0-16,6-1 12 0,4 1 0 16,3 8-9-16,5 18 2 15,5 20-5-15,8 7 1 16,-1-9-1-16,0-21 1 16,1-25 7-16,14-28 0 15,11-22 8-15,4-15 1 16,10-11 29-16,-5 1 0 15,8-8 28-15,-18-5 1 16,-4 2-8-16,-11-2-1 16,-15 18-9-16,1 12 1 15,-23 48-1106-15</inkml:trace>
  <inkml:trace contextRef="#ctx1" brushRef="#br0" timeOffset="-12915.25">29706 17425 0,'0'0'0,"0"0"0,13 0 0,-13 0 15,13 0 1</inkml:trace>
  <inkml:trace contextRef="#ctx0" brushRef="#br0" timeOffset="-1288.74">21334 16904 577 0,'0'0'0'0,"0"0"12"15,-10-35-1-15,10 25 26 16,0 10 0-16,0-15 6 0,0 15 0 15,3-13-13-15,-3 13 0 16,17 5-8-16,-2 0 1 16,10 10-5-16,3 8 0 15,6 9 1-15,-9-4 0 16,-7-8-1-16,-1-10 1 16,3-5 4-16,0-10 1 15,10-10 6-15,7-10 1 16,8-18 1-16,2-17 2 15,6-18 4-15,4-15 0 16,5-13 7-16,3 16 0 16,-15 24-4-16,-5 23 2 15,-8 21-7-15,-12 7 1 16,-5 15-10-16,-8 5 0 0,1 5-8 16,-1 5 0-1,-12-15-1194-15</inkml:trace>
  <inkml:trace contextRef="#ctx0" brushRef="#br0" timeOffset="-972.71">21949 16416 778 0,'0'0'0'16,"0"0"13"-16,-5 22-1 15,10 11 4-15,3 15-1 16,4 22 3-16,8 1 0 16,-2-3-2-16,2-15 1 15,-8-18 3-15,1-12 0 16,4-11 11-16,0-12 0 16,16-15 13-16,9-23 1 15,8-27 20-15,5-23 1 16,5-28 0-16,4 3 0 15,11 12 8-15,0 8 2 16,-3-10-12-16,-10-3 1 0,-62 106-1293 16</inkml:trace>
  <inkml:trace contextRef="#ctx1" brushRef="#br0" timeOffset="-7079.66">17672 16324 0,'0'0'0,"13"0"0,14 0 0,119 0 0,0 0 15</inkml:trace>
  <inkml:trace contextRef="#ctx1" brushRef="#br0" timeOffset="16530.86">26637 14553 0,'0'0'0</inkml:trace>
  <inkml:trace contextRef="#ctx0" brushRef="#br0" timeOffset="29100.9">21090 10609 1255 0,'0'0'0'16,"0"0"32"-16,-22-32-1 15,22 32 38-15,-15-11 0 16,15 11-7-16,-15 0 1 16,3-2-31-16,-8-3 1 15,-8 0-15-15,-14 0 0 16,-10 2-6-16,-6 1 0 15,3-3-2-15,3 2 2 16,10-2-3-16,4 5 1 0,6 0-1 16,2 0 0-16,10 0-1 15,5 5-1-15,3-10 1 16,12 5 0-16,0 0 0 16,-13-7 0-16,13 7 0 15,0 0 0-15,0 0-2 16,-5 17 1-16,0 6-1 0,-4 17-1 15,-6 26 0-15,-3 12-1 16,-2 20 0-16,0-5 0 16,3-5 1-16,4 0-1 15,3 2-1-15,5 14 2 16,0 29-1-16,1 0 1 31,-6-22-2-31,2 0 2 0,1 20-2 0,2 2 0 16,10-5 0-16,-3-7 0 15,-4-15 0-15,-1 14 1 16,3 19-1-16,3-11 1 31,-1-12-2-31,1 0 1 0,-1 12 1 0,1 8-1 16,-1 0 0-16,1-8 2 0,2-5-2 16,-5 3 2-16,0 25-1 15,0-8 1 1,-5-19-2-1,5 9 1-15,5 15 1 16,0-4-1-16,-10-18 0 16,-8 2 0-16,6 10 0 15,2 3-1-15,2-5 0 16,1-10 2-16,-1-13-3 16,-4 8 1-16,7 15 1 0,0-8-1 15,7-20-1-15,-4-12 2 16,9-11 0-16,-2-4 1 15,-10 2-1-15,8 2 1 16,1-4-2-16,1-3 2 16,0-13-1-16,0-7 1 15,3-13-1-15,-8 1 2 16,2 1-1-16,1 4 1 16,-1 4 0-16,3 3 0 15,-10 7 0-15,0 1-1 16,-5-6 1-16,3-9 1 15,9-19-3-15,-7-12 2 16,5-7 0-16,-5-13-1 0,5 13 0 16,5-11-1-16,3 1 1 15,6-6 0-15,16-10 1 16,13-7-1-16,14-5 3 16,10-3 0-16,-2 6 2 15,17-1 0-15,0 8 0 16,0 20 1-16,-87-5-1679 15</inkml:trace>
  <inkml:trace contextRef="#ctx0" brushRef="#br0" timeOffset="31772.96">21957 17888 375 0,'0'0'0'16,"0"0"13"-1,0 0-1-15,0 0 43 0,0 0 0 16,0 0 11-16,0 0 1 0,0 0-15 16,0 0 2-16,0 0-16 15,0 0 2-15,0 0-12 16,0 0 0-16,0 0-8 16,0 0 1-1,0 0-4-15,7 55 0 0,-2 0-5 16,0-7 1-16,-5-18-4 15,5-5 1-15,-5-9-4 16,0-4 2-16,0-12-1 0,0 0 0 16,0 0 4-16,0 0 1 15,13-12 8-15,12-31 2 16,10-25 5-16,2-13 0 16,0 3-3-16,6 3 2 15,-6 20 0-15,-10 19 1 16,-2 16-10-1,-5 13 0-15,-2 9-11 0,-8 8 2 16,-10-10-984-16</inkml:trace>
  <inkml:trace contextRef="#ctx0" brushRef="#br0" timeOffset="32049.67">22124 17837 627 0,'0'0'0'0,"-3"25"3"15,6 3 1-15,2 12 1 16,2 3 2-16,3 2 6 16,5-7 1-16,3-8 7 0,4-7 0 15,-5-3 6-15,13-15 0 31,8-5 5-31,4-12-1 0,13-16 13 0,2-12 0 16,0-16 4-16,-4-9 1 16,-13-3-2-16,-13 5 2 15,-27 63-884-15</inkml:trace>
  <inkml:trace contextRef="#ctx1" brushRef="#br0" timeOffset="21748.9">15786 14956 0,'0'0'0,"0"0"16,13 0-1,-13-14 1,0 14 0</inkml:trace>
  <inkml:trace contextRef="#ctx1" brushRef="#br0" timeOffset="116208.51">15613 16861 0,'0'0'0,"0"0"0,0 0 0,0 0 0,13 0 0,-13 0 15,0-13-15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0224" units="cm"/>
          <inkml:channel name="Y" type="integer" max="11264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654.49835" units="1/cm"/>
          <inkml:channelProperty channel="Y" name="resolution" value="647.3563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3-10-31T09:13:04.86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8077 14225 501 0,'0'0'0'15,"0"0"12"-15,0 0 1 16,0 0 24-16,0 0 1 16,0 0 11-16,0 0 2 15,0-31-1-15,2 6 2 16,6-18-21-16,2-4 2 16,-5 1-4-16,-5 4 0 15,-5 6-4-15,5 1 1 16,5 0 1-16,-5-5 0 15,0 9 3-15,0-1 0 0,0-3 2 16,0-3 0-16,-5 3 5 16,5-1 1-16,-5 1 3 15,0-10-1-15,5-11-1 16,0-1 1-16,0-4-5 16,0 6-1-16,0 5-4 15,0 9-1-15,5 9-5 16,0-1 2-16,-5-2-3 0,5-1-1 15,-5 11-2-15,0 3 2 16,0 7-6-16,0-8 2 16,0-2-3-16,0-10 1 15,-5-8-4-15,5-8 2 16,-5 4 1-16,-5 4 1 16,5 0-1-16,2 0-1 15,1 3 0-15,-1 2-1 16,3 8 2-16,0 2-1 15,0 3-1-15,0-2 0 16,0-1-1-16,0 5 1 16,0 3-4-16,0 8 1 15,0-3-1-15,0 2 0 16,3-10-3-16,2-4 2 16,0-14-1-16,0-1 1 0,0 4-2 15,-5-2 0-15,0 2 0 16,0-2 1-16,-5-3-2 15,5 5 1-15,0 8-1 16,0 10 1-16,0 2 0 16,0 8 0-16,0 10 0 15,0-15 0-15,0 7-1 16,0 8 2-16,0-15-3 16,0 15 2-16,0-10-1 0,0 10-1 15,0-7 1-15,0 7-1 16,5-23-1-16,0 13 2 15,-5-3-2-15,0 13 2 16,0 0-2-16,5-7 0 16,-5 7 0-16,0 0 0 15,0 0-2-15,0 0 1 16,0 0 0-16,0 0-1 16,0 0-1-16,0 0 1 15,0 0-1-15,0 0 0 16,0 0 0-16,-5 10 0 15,0 5 0-15,0 13 0 16,-10 15 0-16,2 7 0 0,3 8 0 16,0 0 0-16,-2-8 0 15,5-5 0-15,2-17-1 16,2-5 1-16,3-8 0 16,0-15 0-16,0 0 0 15,0 0 0-15,0 0 0 16,0 0 0-16,0-38 0 0,0-12 0 15,0-6 1-15,3 1 0 32,4 10 1-32,3 9 2 0,-3 6 0 0,3 7 1 15,-10 8 0-15,5 0 1 16,0 8-2-16,-5 7 2 16,18-13-3-16,-8 13 1 15,0 8-3-15,-10-8 1 16,20 15-2-16,2 12 1 15,-5 6-1-15,1-5 0 16,-3-3-1-16,0-5 0 16,2-7-3-16,13 2 1 15,-30-15-1620-15</inkml:trace>
  <inkml:trace contextRef="#ctx0" brushRef="#br0" timeOffset="2466.06">18211 11817 276 0,'0'0'0'16,"0"0"34"-16,0 0 2 15,0 0 26-15,0 0 1 16,0 0-42-16,0 0 0 15,0 0-8-15,0 0 0 16,0 0 0-16,0 0 0 16,0 0 3-16,0 0 1 15,0 0 5-15,0 0 1 16,0 0-1-16,0 0 0 16,40-15 0-16,-25 10 0 15,0-5 2-15,0 2-1 16,2 3-1-16,-2-5 0 0,-2 5-2 15,2 5 2-15,2 0-3 16,1-3 1-16,-1 3-3 16,0 0 0-16,6 0-3 15,-6 0 1-15,8 0-3 16,5-2 2-16,-5-1-1 16,2 1 2-16,1-1-3 15,2-2 0-15,-3 0-1 0,3 5 2 16,0 0-2-16,0 0 0 15,5 0-1-15,-3 0 2 16,-5 0-5 0,3 0 2-16,3 0-2 0,-1 0 0 15,-5 0 0-15,6-2-1 16,2-1 0-16,2-2 0 16,0 0-1-16,-2 3 2 15,0 2-3-15,-3 0 2 16,1-5 0-16,-3 5-1 15,5 0 1-15,-3 0 1 0,-5 0-2 16,3 0 1 0,3 0-1-16,1 7 1 15,-4-2-1-15,-2-2 0 0,-6-1 0 16,6-2-1 0,-11 0 1-16,3-2-1 0,-5 2-1 31,2 0 2-31,-2-3-1 0,0 1 1 0,-5-1-1 15,3 1 1 1,-3 2-1-16,-10 0 1 16,15 0 0-16,-15 0 1 15,12 0 0-15,-12 0 0 16,0 0-1-16,7 0 1 16,-7 0-2-16,0 0 1 15,0 0-1-15,10 0 2 16,-10 0-2-16,0 0 1 15,0 0-1-15,0 0 2 16,0 0-1-16,0 0 1 16,0 0 0-16,0 0 0 15,0 0 2-15,0 0 0 16,0 0 2-16,-10-5 0 16,0 5 3-16,-2-8-1 0,-5 3-1 15,-3-2 1-15,2-1 2 16,6 0-1-16,2 1 3 15,10 7 1-15,-15-13-3 16,15 13 2-16,0 0-3 16,-10-15-1-16,10 15-3 15,0 0 1-15,0 0-3 16,-13-5 1-16,13 15-4 0,0 5 1 16,0-7-3-16,0-8 1 15,13 7-3-15,-3 1 1 16,5-3-1-16,7-2 0 15,1 4 0-15,2 6 0 16,-3-3 0-16,0 0 0 16,-4 2 0-16,2-4 0 15,-5-1-1-15,2 1 1 16,-4 0-1-16,-13-8 0 16,0 0-1-16,0 0-1 15,0 0 1-15,-10 20 0 16,-13 2 0-16,-12 6-1 0,0 0 2 15,-7 14 0-15,42-42-1216 16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792" units="cm"/>
          <inkml:channel name="Y" type="integer" max="2112" units="cm"/>
          <inkml:channel name="T" type="integer" max="2.14748E9" units="dev"/>
        </inkml:traceFormat>
        <inkml:channelProperties>
          <inkml:channelProperty channel="X" name="resolution" value="122.71844" units="1/cm"/>
          <inkml:channelProperty channel="Y" name="resolution" value="121.37931" units="1/cm"/>
          <inkml:channelProperty channel="T" name="resolution" value="1" units="1/dev"/>
        </inkml:channelProperties>
      </inkml:inkSource>
      <inkml:timestamp xml:id="ts0" timeString="2023-10-31T09:18:41.330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context xml:id="ctx1">
      <inkml:inkSource xml:id="inkSrc1">
        <inkml:traceFormat>
          <inkml:channel name="X" type="integer" max="20224" units="cm"/>
          <inkml:channel name="Y" type="integer" max="11264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654.49835" units="1/cm"/>
          <inkml:channelProperty channel="Y" name="resolution" value="647.3563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1" timeString="2023-10-31T09:18:42.196"/>
    </inkml:context>
  </inkml:definitions>
  <inkml:trace contextRef="#ctx0" brushRef="#br0">26544 15358 0,'0'0'0,"0"0"0,14 0 0,-1 0 31,0 14-15,54-14 0,26 13-1,106 1 1,80 12-1</inkml:trace>
  <inkml:trace contextRef="#ctx1" brushRef="#br0">21172 10531 627 0,'0'0'0'0,"0"0"17"16,0 0-1-16,-19-32 32 15,9 24-1-15,2-2 0 16,-7 5 0-16,-7-5-11 15,-8 7 1-15,-8 3-13 0,-6 8 0 16,4 7-6-16,2 10 1 16,-4 13-6-1,-3 10 0-15,3 7-2 0,2 23 0 16,5 25 0-16,8 0 0 16,-1-17 0-16,9-6 1 15,6-9 1-15,11-1 0 16,7-7 0-16,9 3-1 15,6-1 0-15,13-10 1 16,9-9-2-16,5-19 0 16,3-17-1-16,13-25 1 15,4-30 1-15,-2-18 0 16,4-7 2-16,3-11 2 16,-9 8 4-16,-13-5 2 15,-13 0 4-15,-17-10 0 16,-15-20 5-16,-15 5-1 0,-10 12 3 15,-10 16 0-15,-7 32-1 16,-3 10-1-16,-5 13-1 16,-2 13 1-16,2 2-5 15,8 10-1-15,4 7-9 16,6 11 1-16,-1 7-10 16,11 5 0-16,14 13-4 15,8 10 0-15,18 17-3 16,4 3 1-16,13 0-1 0,10-7 0 15,12-16-1-15,3 0 1 16,2-7-2-16,-5 8 1 16,-9 6-2-16,-16 4 1 15,-20 7-1-15,-14 5 1 16,-11-3-1-16,-9-12 2 16,-10-10 1-16,4-18 0 15,8-7 0-15,3-13 1 16,12-15 0-16,0 0 1 15,0 0-1285-15</inkml:trace>
  <inkml:trace contextRef="#ctx1" brushRef="#br0" timeOffset="329.29">21937 11115 740 0,'0'0'0'0,"0"0"26"15,42-25 1-15,-14 7 10 16,12-15 1-16,2 1-24 0,5-9 0 16,3 4-2-16,-13 9 1 15,-7 8-5-15,-10 15 0 16,-7 10-4-16,-18 23 2 16,-10 24-4-16,-8 4 1 15,-14-6-1-15,5-7 1 16,2-8-2-16,15-2 1 15,7-6 1-15,6-6 1 16,7-9 13-16,5-4 1 16,7-3 15-16,21-10 2 15,11-8 10-15,19-9 1 16,9 1-2-16,15 4 1 16,-92 17-984-16</inkml:trace>
  <inkml:trace contextRef="#ctx1" brushRef="#br0" timeOffset="847.67">23815 10629 841 0,'0'0'0'16,"-5"-30"44"-16,0 8 1 16,5-1 30-16,-5 5 1 15,2 8-14-15,3 10 1 16,0 0-24-16,-10 28 0 15,0 22-11-15,5 26 2 16,5 14-7-16,3 8 2 16,9-5-6-16,16-15 1 15,4-22-2-15,11-18 1 16,6-13-3-16,9-10 0 16,9-10-1-16,0-13 1 0,-12-7 4 15,-3-10 2-15,-2-15 3 16,-13-18 1-1,-9-18 10-15,-13-17 0 0,-13-5 8 16,-9 8 0-16,-13 7 4 16,-5 7 1-16,0 23 3 15,3 16-1-15,7 11-5 16,5 14 0-16,10 12-7 16,0 0 0-16,0 0-1654 15</inkml:trace>
  <inkml:trace contextRef="#ctx1" brushRef="#br0" timeOffset="1413.87">25426 10514 778 0,'0'0'0'0,"0"0"67"32,0 0 0-32,13-28-9 0,-13 28 2 0,0 0-18 31,0 0 2-31,-8 23-17 0,1 19 0 0,-16 31-7 15,-2 10 0-15,-5 3-4 16,1-3 1-16,-4-3 3 16,8-19 1-16,8-11 11 0,9-22-1 15,3-16 6-15,5-12 0 16,8-5 1-16,9-30 1 16,13-30-1-16,-5-18 0 15,0 0 2-15,-5-8 1 31,-3 0-6-31,-7 3 0 16,-5 3-2-16,3 12 0 16,-6 20-7-16,1 23 3 15,-1 20-8-15,-2 10 0 16,13 22-7-16,-1 29-1 16,6 24-7-16,4 11-1 15,0-1-4-15,3 11 1 16,10 20-2-16,10-6 0 15,-8-27-2-15,8-22 2 16,-5-23-2-16,-13-18 1 0,-12-13-6 16,-15-7 2-16,0 0-1429 15</inkml:trace>
  <inkml:trace contextRef="#ctx1" brushRef="#br0" timeOffset="1571.6">25346 10823 866 0,'0'0'0'0,"0"0"1"15,-17 35 0-15,10-20 0 0,9-10 0 16,-2-5 5-16,17 18 0 16,13-8 1-16,23 0 1 15,19-12 1-15,18-11 0 16,-90 13-696-16</inkml:trace>
  <inkml:trace contextRef="#ctx1" brushRef="#br0" timeOffset="2154.96">27296 10348 766 0,'0'0'0'0,"0"0"22"16,0 0 1-16,0 0 17 16,0 0 1-16,-14 40-5 15,-1 5-1-15,-3 26-9 16,-7 4 1-16,8 0 0 0,2 1 0 16,2-13-1-16,3-10 1 15,5-23 5-15,5-10 1 16,0-20-2-16,0 0 1 15,13-33 0-15,2-12 2 16,0-25 0-16,-5-3 0 16,-5-3 5-16,-3 1-1 15,1 9-1-15,-3 8 1 16,-3 18-4-16,1 12-1 16,4 18-7-16,-2 10 0 15,0 0-8-15,25 38 1 16,0 28-7-16,10 4 2 15,2 11-6-15,13-4-1 16,10 4-3-16,-3-8 0 0,-5-5-3 16,-19-10 1-16,-11-13-2 15,-17-12 1-15,-12-13-1 16,-13-5 1-16,-18-5 1 16,-19-5 1-16,-5-10 5 15,0-8 0-15,17-2 7 16,7 3 0-16,14-3 3 15,9 2 0-15,7-7-6 0,21-8-1 16,-13 28-1405-16</inkml:trace>
  <inkml:trace contextRef="#ctx1" brushRef="#br0" timeOffset="2405.75">27874 10305 1042 0,'0'0'0'16,"0"0"19"-16,13-38 0 15,-11 31 22-15,-2 7 0 16,0-16-1-16,0 16 2 16,0 10-9-16,-2 23 0 15,-3 40-4-15,2 23 1 16,3 12-6-16,0 3 2 16,3 7-3-16,7 0 0 0,7-5 1 15,8-10 0-15,12-30-5 16,1-12 2-16,4-23-7 15,-15-28 1-15,-2-25-6 16,-7-23 0-16,-18 38-1210 16</inkml:trace>
  <inkml:trace contextRef="#ctx1" brushRef="#br0" timeOffset="2563.28">27834 10818 929 0,'0'0'0'15,"33"13"5"-15,4-3 1 16,20-5 1-16,13-5-1 16,15-10 3-16,14-8 1 15,6-7-1-15,-8-3 2 16,-97 28-755-16</inkml:trace>
  <inkml:trace contextRef="#ctx1" brushRef="#br0" timeOffset="2972.87">28024 9703 539 0,'-28'-12'0'0,"-39"-16"23"16,-18 6-1-16,-14-4 23 15,-18 19 1-15,-3 17-6 16,1 23 2-1,14 30-17-15,-15 15 0 0,-26 27-10 16,1 26 0-16,38 23 0 16,20 24 1-16,27 31 2 15,28 7 0-15,22-9 0 0,32-4 0 16,33 6 5-16,40-33 1 16,47-37 1-16,24-26 1 15,9-15 5-15,14-33 0 16,18-44 17-1,14-42-1-15,-1-41 3 0,-24-29 2 16,-26-20 2-16,-16-37-1 16,-17-43-2-16,-37-46-1 15,-31-42 5-15,-54-23 2 16,-62-12-2 0,-55 4 0-16,-60 23-8 0,162 287-1378 15</inkml:trace>
  <inkml:trace contextRef="#ctx0" brushRef="#br0" timeOffset="17382.59">33385 13024 0,'0'0'0</inkml:trace>
  <inkml:trace contextRef="#ctx1" brushRef="#br0" timeOffset="19133.64">23230 11002 112 0,'0'0'0'0,"0"0"-84"0</inkml:trace>
  <inkml:trace contextRef="#ctx1" brushRef="#br0" timeOffset="19371.09">23396 11160 24 0,'0'0'0'16,"0"0"18"-16,25-5 1 15,-7 0 47-15,9-23 2 16,11-22 31-16,4-28-1 15,13-35-41-15,7-5 2 16,3 2 1-16,-1 0 1 16,-4-10-9-16,-8 8 0 15,-12 5-8-15,-7 27 1 0,-3 31-11 16,-13 22 1-16,-5 13-4 16,-7 13 0-16,-5 7-3 15,15 5 2-15,3 17-6 16,7 21 2-16,-25-43-823 15</inkml:trace>
  <inkml:trace contextRef="#ctx1" brushRef="#br0" timeOffset="19717.15">23827 10730 414 0,'0'0'0'16,"43"28"1"-16,-4-21 0 15,1-14 2-15,18-26 1 0,19-27 38 16,7-8 2-16,9-10 20 16,-1-15 0-16,-8-36 28 15,-11-2 0-15,-9 26-8 16,-14 22 0-16,-15 27-15 16,-10 24 0-16,-25 32-915 15</inkml:trace>
  <inkml:trace contextRef="#ctx0" brushRef="#br0" timeOffset="30316.28">30981 14245 0,'0'0'0</inkml:trace>
  <inkml:trace contextRef="#ctx1" brushRef="#br0" timeOffset="30413.51">23611 12255 1281 0,'0'0'0'16,"-15"-33"38"-16,7 10 1 16,-4-9 49-16,2 4 0 0,2 0-14 15,3 6 1-15,3 1-42 16,2 9 2-16,0 12-15 16,0 0 2-16,20 43-8 0,2 12 1 15,1 18-4-15,6-3 2 31,1-7-3-31,-2-17 1 0,-3-4 0 0,-5-6 1 16,-5-9 0-16,-3-7-1 16,0-5 0-16,-2-2 0 15,3-13-2-15,-3-5 0 16,-3-5 2-16,1-8 2 16,-1-14 1-1,-4-14 2-15,-8-7 3 16,-3 8 0-16,3 10 0 0,3 10 2 15,2 17-5-15,0 8 2 16,12 3-3-16,8 17 1 16,18 15-5-16,-9 5 0 0,4-4-1 15,-3-14 1-15,-8-7-3 16,0-7 0-16,-4-6-1 16,7-7 0-16,-3-5-2 15,3-10 1-15,-12 0-3 16,-3-5 1-16,0-13-2 15,-5-7 1-15,-5-5-2 32,-5 2 0-32,-3 15-1 0,1 13 0 15,7 20 0-15,0 0 0 0,5 35 0 0,0 8 0 32,2 7 0-32,5 1 0 15,1-14 0-15,2-14 0 16,2-8-1-16,3-2 1 15,10-3-1-15,7-5 1 0,-7-5-1 16,3-5 0 0,-1-5 0-16,5-11 0 15,-37 21-1682-15</inkml:trace>
  <inkml:trace contextRef="#ctx1" brushRef="#br0" timeOffset="31154.22">24589 11437 1394 0,'0'0'0'0,"0"0"33"0,0 0-1 15,0 0 22-15,0 0 0 16,0 0 9-16,23 28 0 16,-3 32-26-16,2 13 1 15,1-8-10-15,-9-14 0 16,1-9-3-16,-7-1 0 16,7-9-6-16,2-4 1 15,-9-13-2-15,-3-2 1 16,-5-13-3-16,0 0-1 15,15-18-1-15,-5-7 0 16,7-13 1-16,-7-10 0 16,-3 6-2-16,-4 14 0 0,-1 8 1 15,1 7 1-15,-3 13-4 16,0 0 0-16,12 13-1 16,3 12 1-16,13 5-4 15,2 3 0-15,0-10-2 16,-1-3 1-16,-4-10-2 15,13-5 1-15,6-13-3 16,-1-7 2-16,-13-5-3 16,-5-8 1-16,-3 1-2 0,-12-1 0 15,-5-10-5-15,-5 6 2 16,-3 14-6-16,1 5 0 16,2 13-7-16,0 0 2 15,-10-5-6-15,10 5 1 16,-10 23 1-16,8-3 0 15,2 20 5-15,2-4 2 16,8-9 2-16,-3-4 0 16,3-8 3-16,0-5 1 15,3-5 0-15,4-2 2 16,8-6 1-16,-2-2 1 16,4-10 0-16,-10-8 1 15,-7-9 0-15,-12-6 0 16,-13-7 2-16,-20 9 0 0,0 16 4 15,-5 18 0-15,-4 9 1 16,4 6 0-16,40-13-1519 16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0224" units="cm"/>
          <inkml:channel name="Y" type="integer" max="11264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654.49835" units="1/cm"/>
          <inkml:channelProperty channel="Y" name="resolution" value="647.3563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3-10-31T09:10:10.836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context xml:id="ctx1">
      <inkml:inkSource xml:id="inkSrc2">
        <inkml:traceFormat>
          <inkml:channel name="X" type="integer" max="3792" units="cm"/>
          <inkml:channel name="Y" type="integer" max="2112" units="cm"/>
          <inkml:channel name="T" type="integer" max="2.14748E9" units="dev"/>
        </inkml:traceFormat>
        <inkml:channelProperties>
          <inkml:channelProperty channel="X" name="resolution" value="122.71844" units="1/cm"/>
          <inkml:channelProperty channel="Y" name="resolution" value="121.37931" units="1/cm"/>
          <inkml:channelProperty channel="T" name="resolution" value="1" units="1/dev"/>
        </inkml:channelProperties>
      </inkml:inkSource>
      <inkml:timestamp xml:id="ts1" timeString="2023-10-31T09:21:03.482"/>
    </inkml:context>
  </inkml:definitions>
  <inkml:trace contextRef="#ctx0" brushRef="#br0">8551 10521 414 0,'0'0'0'16,"0"0"6"-16,30-25 1 0,-20 15 13 16,2 5 2-16,-2 0 3 15,5 10 1-15,2 2 0 16,13 16 0-16,5 25-10 16,-7 12 0-16,-9 23 0 15,-6 0 0-15,2 0 2 16,7-15 0-16,-2-20 6 15,8-20 2-15,-1-23 3 0,15-33 2 16,8-37 11-16,7-18 1 16,21-8 5-16,-1 3 2 15,0 8 8-15,5 2 1 16,-12 5 3-16,-8 7 1 16,-17 11-13-16,-8 22 2 15,-9 18-17-15,-11 18 0 16,-7 9-17-16,-10 16 0 15,0-28-1080-15</inkml:trace>
  <inkml:trace contextRef="#ctx0" brushRef="#br0" timeOffset="266.64">9146 10519 438 0,'0'0'0'0,"0"0"10"16,0 50 2-16,5-5 9 16,10 6 1-1,7-1-9-15,8-12 0 0,-5-13 3 16,12-18 1-16,23-34 7 16,2-16 2-16,13-20 30 0,-3-10 2 15,16-2 22-15,-6-14 2 16,-10-11 2-16,0 2 1 15,-10 20-20-15,1 17 1 16,-63 61-958-16</inkml:trace>
  <inkml:trace contextRef="#ctx1" brushRef="#br0">21710 8663 0,'0'0'0,"0"0"0,0 0 0,0 0 0,0 0 0,0 0 0,0 0 0,0 0 15,0 0 1,0 0-16,0 0 0,0-14 16,-14 1-16,1 0 15,13 13-15,0-14 0,0 14 0,0-13 16,13 13-16,1-14 16,-1 14-16,0-13 15,14 13-15,-14-14 16,0 14-16,1 0 15,-1 0-15,0 0 0,-13 0 16,0-13-16,13 0 0,-13-1 16,14 14-16,-14-13 15,0 13-15,0-14 16,0 14 0,252-53 15,160-28-31,-372 68 15,-186 53 1,-40-13 0,-93 26-1,451-79 1,267-28-16,-360 41 31,-158 26-31,79-13 31,13-13-15,-13 13 0,0 0-16,0-161 31,0-121-31,0 228 31,0 108-31,0-54 16,0 0-16,0 0 31,0-14-31,0 14 0,0 0 0</inkml:trace>
  <inkml:trace contextRef="#ctx1" brushRef="#br0" timeOffset="1598.8">23476 7724 0,'0'0'0,"0"0"0,0 0 0,-13 0 16,13 0-16,-27 0 15,-13-14-15,1 1 16,-15-1-16,-12 1 15,0-14-15,-14-13 0,-13-1 16,13 1-16,1 13 0,12-13 16,14 13-16,0-13 15,0 13-15,13 0 16,13 14-16,14 0 0,0-1 16,13 1-16,13 13 0,0-14 15,1 1-15,12-1 16,27 14-16,14 0 15,26 0-15,13 14 16,14-1-16,79 14 0,66 13 16,-278-93-16,-146-41 0,172 80 15,53 41-15,-12-27 16,12 14-16,-26-14 16,-27 13-16,0-13 15,1 0-15,52 148 16,54 93-16,-94-187 0,-52-108 0,26 54 15,0 0-15</inkml:trace>
  <inkml:trace contextRef="#ctx1" brushRef="#br0" timeOffset="37401.39">33518 17720 0,'0'0'16,"0"0"-16,0 0 0,0 0 0,0 0 0,0 0 0,0 0 15,13 0-15,0 0 16,14 0-16,-1 0 16,14-13-16,27 13 0,26 13 15,13 0-15,27 1 0</inkml:trace>
  <inkml:trace contextRef="#ctx1" brushRef="#br0" timeOffset="37496.14">33810 15519 0,'0'0'0,"0"0"0,0 0 0,212 0 16,147-13-16,-293 13 15,-132 0 1</inkml:trace>
  <inkml:trace contextRef="#ctx0" brushRef="#br0" timeOffset="-167323.02">31358 11920 1130 0,'0'0'0'16,"0"0"28"-16,0 0 1 15,0 0 40-15,0 0 1 16,0 0-5-16,0 0 1 15,0 0-28-15,0 0 1 16,0 0-16-16,0 0 2 16,-27-13-7-16,5 13 1 15,-11-5-5-15,1 3 2 16,-5-1-4-16,2 1 2 16,5 2-1-16,-5 0 1 15,-5 0 2-15,3 2 0 0,4 3 1 16,-2 0 1-16,-7-10 0 15,-5 3 0-15,-1-1-2 16,-1 1 0-16,9 2-1 16,-7 0 2-16,-1-3-2 15,6 3-1-15,2 0-1 16,5 3 0-16,8 2-2 16,-3-3 2-16,-5 3-4 0,0-5 1 15,0 5-1-15,-2 0 0 16,-3 0-3-16,5 1 2 15,8-4 1-15,2 1 0 16,-7 4-2-16,-6-2 1 16,-2 0 0-16,3 3 0 15,10-3-3-15,4 0 2 16,8 2 0-16,3 3-1 16,-3 8 0-16,-5 7 0 15,0 8-2-15,0 7 1 16,3 8-2-16,2 2 1 15,2-4 1-15,3-9-1 16,-5-9 0-16,3 0 0 16,2-16 0-16,5 3-1 15,5-2-1-15,-5 2 2 0,0-5-1 16,0 3 0-16,5-13 1 16,-3 10 0-16,3-10 1 15,0 0 0-15,0 0 1 16,0 0-1-16,0 0 1 15,0 0 1-15,0 0-2 16,0 0 1-16,0 0 0 16,0 0 0-16,0 0-2 0,0 0 0 15,-12-10 0-15,12 10-1 16,-5-10-1-16,5 10 2 16,-5-11-3-16,5 11 1 15,0 0-2-15,-7-7 1 16,7 7-1-16,0 0 1 15,0 0-1-15,-3-10 0 16,3 10 0-16,0 0 0 16,-5 15-1-16,5 3 1 15,0 19-1-15,0 1 0 16,0 2-1-16,0-7 0 16,-5-13 0-16,5 0 1 15,5-5-1-15,0-2 0 16,-2-3-1-16,-3-10 1 0,0 0 0 15,10 0 0-15,-3-10 0 16,5-3 1-16,1-7 0 16,-6 0 1-16,-2 5 0 15,-2 0 0-15,-3 15 0 16,7-8 0-16,-7 8-1652 16</inkml:trace>
  <inkml:trace contextRef="#ctx0" brushRef="#br0" timeOffset="-166185.29">27501 13007 954 0,'0'0'0'16,"-65"0"51"-16,13 5 1 16,-3-5 19-16,-2 0 1 15,-3 0-32-15,-5 0-1 16,3 0-20-16,0 0 0 15,-6 0-8-15,4 0 0 16,6 0-2-16,6 0 0 16,2 0-2-16,10 0 1 15,10-5-2-15,10-3 0 16,11 8-1-16,9 0 0 16,0 0-1052-16</inkml:trace>
  <inkml:trace contextRef="#ctx1" brushRef="#br0" timeOffset="42702.95">32176 16928 0,'0'0'0,"0"0"0,13 0 0</inkml:trace>
  <inkml:trace contextRef="#ctx0" brushRef="#br0" timeOffset="-162227.57">24465 12141 112 0,'0'0'0'0,"0"0"8"0,0 0 1 15,0 0 20 1,0 0 1-16,0 0-11 0,0 0 0 15,0 0-12-15,0 0 0 16,0 0-188-16</inkml:trace>
  <inkml:trace contextRef="#ctx1" brushRef="#br0" timeOffset="44921.22">29706 15801 0,'0'0'0,"-14"0"0,14 0 0,0 0 0,-26 0 31,-1 0-31,1 0 32,-1 0-32,0 0 15,14 0 1,-13 0 0,12 0-1,1 0 1,0 0-1,0 0 1,-1 0-16,1 0 31,13 0-31,-13 0 32,13 0-32,-14 0 31,14 0-31,14 0 31,-1 14-31,14-1 31,12 0-31,28-13 32,39-13-32,53 0 31,41-1-31,12-13 15,14 0 1,-13-13 0,-14-13-16,66-1 31,54 14-31</inkml:trace>
  <inkml:trace contextRef="#ctx1" brushRef="#br0" timeOffset="52442.79">30303 15425 0,'0'0'0</inkml:trace>
  <inkml:trace contextRef="#ctx1" brushRef="#br0" timeOffset="68068.5">32349 15130 0,'0'0'0,"0"0"0,0 0 0,0 0 16,0 0-16,0 0 0,0 0 15,0 0-15,0 0 0</inkml:trace>
  <inkml:trace contextRef="#ctx0" brushRef="#br0" timeOffset="-134849.72">26031 13641 12 0,'0'0'0'0,"0"0"0"16,0 0 0-16,0 0 0 15,0 0 0-15,0 0 1 0,0 0 0 16,0 0 5-16,0 0-1 16,0 0 1-16,0 0 1 15,0 0 3 1,0 0 1-16,0 0 1 0,0 0 2 16,0 0 1-16,0 0 2 15,0 0 8-15,0 0 1 16,0 0 5-16,0 0 2 15,0 0 2-15,0 0-1 16,0 0-1-16,0 0 1 16,0 0-6-16,0 0 0 15,0 0-1-15,0 0 1 16,0 0-5-16,0 0 2 0,0 0-6 16,0 0 1-16,0 0-4 15,0 0 1 1,0 0-4-16,0 0 2 0,0 0-5 15,0 0 1 1,0 0-3-16,0 0 1 0,0 0-508 16</inkml:trace>
  <inkml:trace contextRef="#ctx1" brushRef="#br0" timeOffset="72036.25">29985 13386 0,'0'0'0,"0"0"0,0 0 0,0 0 15,13 0-15,-13 0 0,13 0 0,-13 0 16,13 0-16</inkml:trace>
  <inkml:trace contextRef="#ctx0" brushRef="#br0" timeOffset="-132350.11">23342 14471 414 0,'0'0'0'0,"0"0"10"16,0 0 0-16,0 0 37 15,-5-23 0-15,5 23 32 0,0-10 0 16,0 10-2-16,-5-17-1 15,2 2-22-15,-2 0 0 16,0 2-12-16,5 13 1 16,-5-13 2-16,5 13 1 15,0 0-1-15,-7-10 0 16,7 10-8-16,0 0 1 16,0 0-5-16,-10 13 2 15,7 7-7-15,3 18 0 16,5 17-6-16,0 18 0 15,5 15-4-15,0 0 0 16,0-5-6-16,3-10 2 16,2 5-5-16,-5 3 1 15,-3 9-1-15,3 3 0 0,2 5 1 16,-2-9 0-16,0-17-2 16,-2-14 1-16,2-5-1 15,0-8 1-15,0-2-1 16,-8-8 1-16,1 1 1 15,-1-1 1-15,-2-7 0 16,3-6 1-16,-1-2 4 0,1-7 0 31,-3-3 1-31,0-10 0 0,0 10 3 16,0-10 0-16,0 0-1 0,0 0 1 16,0 0 2-16,0 0 0 15,0 0 4-15,0 0 0 16,-3-13-3-16,1 3 2 15,-1-2-3-15,1-1 1 16,-1 3-4-16,3 10 0 16,0 0-1551-16</inkml:trace>
  <inkml:trace contextRef="#ctx0" brushRef="#br0" timeOffset="-131766.82">23210 15779 829 0,'-3'-10'0'0,"1"-7"33"16,-1-3 1-1,1-1 5-15,-1 1 1 0,1 5-11 16,-1 0 0-16,3 3-3 16,0 1 1-1,0 11-4-15,0 0 2 0,13 8 2 0,7 15 0 16,4 17 1-16,4 10 0 15,-11 11 2-15,3-6 2 16,-5 5 0-16,0-17 1 16,-2-8-3-16,2-10 2 15,-6-7 0-15,1-8 1 16,-10-10-3-16,15 8 1 16,-15-8 2-16,10-5-1 15,0-8 4-15,0-17 1 16,8-25-3-16,-1-6 0 15,1 3-14-15,-8 8 1 16,-3 12-19-16,0 11 1 16,1 6-15-1,-3 4 2-15,0 4-63 0,0-4 2 0,0-3-48 16,-5 2 1-16,5 8 7 16,-5 10 0-16,0 0 56 15,0 0 1-15,7-8 36 16,-7 8 0-16,0 0 16 15,0 0-1 1,0 18 5 0,-2 17 0-16,-3 28 15 0,0 10 1 15,-8 5 22-15,3-8 1 16,0-12 18-16,1-12 0 16,4-21 4-16,0-13 1 15,5-12-9-15,0 0-1148 16</inkml:trace>
  <inkml:trace contextRef="#ctx0" brushRef="#br0" timeOffset="-79931.58">22174 17498 1206 0,'0'0'0'0,"-23"-36"38"16,11 11 0-16,2 0 50 15,2 5 0-15,8 20-9 16,-12-10 1-16,12 10-38 16,-15 0 1-16,15 0-17 15,0 0-1-15,-5 28-5 0,5 7 0 16,7 18-7-16,6 5 2 16,-3-8-5-16,0-12 0 15,0-8-2-15,2-8 0 16,6-6-2-16,-11-9 2 15,-7-7-1-15,10 5 1 16,-10-5 1-16,5-10 0 16,0-3 0-16,-5-4 1 15,-7-8 1-15,-3-3 0 16,-8 0 2-16,1-2 0 16,-1 0 2-16,6 5-1 15,7 7 0-15,-3 6-1 16,3 7 0-16,5 5-1 15,-7-18-2-15,7 18 0 16,-20-15-1-16,5 10 1 0,0 5-3 16,3 5 1-16,-8 10-3 15,2 15 2-15,-4 26-2 16,12 14 0-16,7 18-2 16,11 5 0-16,9 8-1 15,8-13 0-15,3-30 1 16,4-13-1-16,-7-17-1 15,5-13 0-15,2-10 0 0,1-10 1 16,1-13 1-16,1-15-1 16,3-14 0-16,-16-14 2 15,-2-14-1-15,-15-8 1 16,-5 7 1-16,-12 13-1 16,2 16 2-16,0 19 0 15,5 10-2-15,5 18 2 16,0 0-2-16,12 23 1 15,13 32-2-15,-3 21 2 16,11 7-3-16,7-5 1 16,-3-25-2-16,5-18 2 15,6-23-2-15,-6-14 1 16,-2-18-1-16,-10-18 0 16,-5-15 0-16,-20-10 0 0,-5-7 1 15,-5 9-1-15,-10 16 0 16,-5 15 1-16,-5 10-1 15,2 7 1 1,1 6 0-16,5 4 0 0,2 8-1 16,5 5 0-16,7 0-1 15,6 8 1-15,12 0-1 16,2-6 0-16,-17-12-1685 16</inkml:trace>
  <inkml:trace contextRef="#ctx0" brushRef="#br0" timeOffset="-78592.46">22734 17483 1407 0,'0'0'0'15,"5"-8"24"-15,-5 8 1 16,0 0 21-16,10-2 0 16,-10 2 0-16,0 0 1 15,10 10-20-15,0 5 1 16,7 7-11-16,3 3 1 16,-2-4 0-16,-8-14 1 15,-3-4-1-15,3-6 1 16,0-4 1-16,0-8 1 15,-3-11-1-15,-2-1 0 16,-5 4-3-16,-2 3 1 16,-1 2-1-16,1 3 0 15,2 15-2-15,-5-12 1 16,5 12-3-16,0 0 1 0,10 20-4 16,15 7 1-16,25 9-4 15,7-1 0 1,-10-10-2-16,3-12 2 0,5-28-4 15,5-11 2-15,-8-9-3 16,-10-10 0-16,-9-16-2 16,-11-9 1-16,-7-16-2 0,-5 11 0 15,-8 22-9-15,-2 20 0 16,-7 11-10 0,-1 7 1-16,1 5-4 0,7 10 2 15,-12-5 5-15,7 20 2 16,-5 17 0-16,0 19 2 31,5 29 2-31,5 1 0 0,2-11 2 0,6-12 0 16,2-18 1-16,5-9 1 15,-6-16 2-15,1-10-1 16,-10-5 2-16,20-10 1 16,-5-18 1-16,-2-20 0 15,-8-27 1-15,-8-16 0 16,-4 3 0-16,-6 2 1 0,-7 3 1 15,-9 8 1-15,-14 5 4 16,3 12 1-16,3-3 4 16,10 19 1-16,7 21 1 15,20 21 2-15,0 0-3 16,2 36 2-16,21 14-4 16,6 15 0-16,9 3-2 15,7 3 0-15,4-3-2 16,1-11 0-16,13-11 0 0,-6-26-1 15,5-20 1-15,-10-18 0 16,-4-12 2-16,-16-10 0 16,-12-3 0-16,-18 0 0 31,-11 3 0-31,-21 0 1 0,-3 7-1 0,3 10 1 31,3 8-1-31,2 10 0 0,10 8 0 0,5 2 0 16,5 5 0-16,0 18 0 15,10 24 0-15,5-1 0 16,13-13-4 0,4-16 2-16,0-9-2 0,1-23 0 15,7-15-2-15,-1-11 2 0,-1-4-2 16,-11-8 1-16,-14 8-2 16,-6 7 1-16,1 11 0 15,-1 4 0-15,3 8-1 16,-5 10 0-16,0 0 1 31,0 0-1-31,10 13-1 0,3 7 0 0,7 2-1 31,-1 6 1-31,-4-5-1 0,5-8 0 0,-7-8 0 0,-1-4 0 32,1-6 0-32,-3-2 0 15,-10 5 0-15,15-20 0 16,-13 5 1-16,-2 2 1 15,3-2-1-15,-1 0 1 16,-2 3 0-16,0-1 1 16,0 3 1-16,0 10 0 15,0-10 0-15,0 10-1 16,0 0 0-16,0 0 1 16,12 13-2-16,-12-13 0 15,10 10-1-15,-10-10 1 16,18 10-1-16,-3-8 0 15,2-4 0-15,13-18 0 16,-5-13 0-16,2-25 1 0,-4-2 1 16,-1-6-1-16,-9 13 0 15,-6 28 0-15,1 5 1 16,-3 7-1-16,0 3-1 16,-5 10 1-16,22-5-2 15,5 15 1-15,3 11-1 16,3 11 0-16,-6 6 0 15,-12 0 0-15,2-1 0 0,-7-16 0 16,-5-6 0-16,-2-5 0 16,-3-10 0-16,5 10 0 15,-5-10-1728-15</inkml:trace>
  <inkml:trace contextRef="#ctx0" brushRef="#br0" timeOffset="-77790.37">24726 16222 1470 0,'0'0'0'16,"0"0"27"-16,0 0 1 16,0 0 34-16,0 0 2 15,0 0-15-15,0 0 0 16,0 0-24-16,0 0 0 16,0 0-7-16,-42 28 0 0,17 22-5 15,13 5-1-15,12-7-3 16,7-7 1-16,3-19-3 15,5-17 1-15,2-17-2 16,3-19 2-16,5-9-2 16,-5-5 1-16,-10 2-2 15,-7 0 2-15,-6 23-2 16,-2 5 0-16,5 15 1 0,-2-12-1 16,2 12-1-16,0 0 0 15,0 0-2-15,0 0 1 16,5 42-2-16,10 6 0 15,7-3-1-15,0-12 0 16,1-13 0-16,-1-12 0 16,1-11 0-16,4-17 0 15,0-28-1-15,-7-4 1 16,-12 6 0-16,-6-2 0 16,-4-12 0-16,-6-13 1 15,-9-20 1-15,-3-15 0 16,-15 7 3-16,3 13 1 15,-1 20 3-15,9 23-1 16,11 20 3-16,8 12 0 16,5 13 1-16,10 15 1 0,15 31-3 15,7 19 0-15,6 15-2 16,2 11 1-16,4 5-3 16,9-18 1-16,4-18-3 15,-7-22 2-15,-5-21 0 16,-8-12-1-16,-10-17 0 15,-2-21-1-15,-2-27 2 16,-13-6 1-16,-10-4 0 0,-10 7 2 16,-3 10 0-16,-4 13 0 15,-3 2 0-15,2 16 2 16,-2 22-4-16,3 15 1 16,0 12-1-16,12 19 0 15,7 21-4-15,8 9 2 16,10-1-3-16,7-17 0 15,6-15-1-15,4-15 0 16,3-21-1-16,-8-14 1 16,1-18 1-16,9-16 0 15,0-22 0-15,-9-4 1 16,-13 4-2-16,-13 2 2 16,-22 18-2-16,-12 13 0 15,27 30-1692-15</inkml:trace>
  <inkml:trace contextRef="#ctx0" brushRef="#br0" timeOffset="-77614.57">24863 15920 1407 0,'0'0'0'0,"0"0"21"16,33-10 1-16,-11-7 16 16,15-16-1-16,8-12 13 15,15-11 2-15,-8-2-21 16,-4 11 2-16,-6 4-9 0,-10 18 2 15,-32 25-1332-15</inkml:trace>
  <inkml:trace contextRef="#ctx0" brushRef="#br0" timeOffset="-76014.99">24173 17910 1218 0,'0'0'0'16,"-10"-30"19"-16,-4 7 0 0,4 1 50 15,2 2 0-15,8 10-7 16,0 10 1-16,8 5-24 16,12 20 2-16,14 33-14 15,11 10 1-15,-2-5-8 16,-9-8 1-16,-1-2 0 16,-6-11 2-1,-12-9-3-15,-5-10 0 0,-10-13-1 0,0-10 2 16,0 0-2-16,-27-20 0 15,-13-26-1-15,-3-9 1 16,4-15-4-16,1-18 2 16,1-26 4-16,2-4 0 15,10 20-3-15,10 23 0 16,10 24 0-16,10 21 0 16,8 10-3-16,12 20 1 15,14 7-2-15,9 21 0 16,7 27-5-16,-11 23 0 15,-11 28-4-15,-13 2-1 16,-15-15-2-16,-8-17 1 16,-7-26-2-16,0-17 1 15,3-18-1-15,-3-10 0 0,-5-2 0 16,-3-6 0-16,-9-10 2 16,5 1-1-16,-1-3 2 15,8 5 1-15,15 10 0 16,0 0 1-16,0 0 0 15,13 0-1 1,34 17 1-16,13 3 1 0,2-9-4 16,-5-9 2-16,1-7-3 0,1-10 0 15,-6-15-1-15,-6-11 0 16,-7-21 0-16,-8-4 0 16,-22-2 1-16,-5 10-1 15,-7 18 0-15,-6 10 0 16,-2 10 0-16,-2 10 1 15,-3 7-1-15,2 13 2 16,-11 18-2-16,11 20 1 16,8 25-1-16,10 5 1 15,5-3 0-15,12-19-1 16,-7-21-1-16,5-15 1 16,-2-13-1-1,4-14 1-15,13-16-1 0,0-20 1 16,0-42-1-16,-8-1 1 15,-2-4 0-15,-8 17 0 16,-14 18 1-16,-6 19-1 0,-2 14 0 16,3 9 0-16,2 13-1 15,0 0 1 1,0 0-1-16,17 28 0 0,11 25 0 16,7 12 0-16,2-2 0 15,-7-10 0-15,-8-21 0 16,-2-16 0-16,-2-16 0 15,-3-26 0-15,5-29-1 16,-3-5 1-16,-7-1 0 0,-8 8 0 16,-4 6 0-16,-3 6 0 15,2 19 0-15,1 7 1 16,2 15-1-16,0-13 1 16,0 13 0-16,0 0 0 15,5 8-1-15,7 12 2 16,11 15-2-16,-1 0 1 15,3-10-1 1,-10-12 1-16,3-8-1 0,-1-10 0 16,-5-8 0-16,8-9 0 15,-5-14 0-15,0 1 0 16,-7 8 0-16,-3 4 1 16,-8-2-1-16,3 25 1 0,0-10 0 15,0 10 0 1,0-10 0-16,0 10 2 0,0 0-2 31,0 0 1-31,0 0-1 16,20 7 0-16,-7 3-1 15,-1-5 0-15,3 3 0 16,0-1 0-16,0 1 0 16,5-8 0-16,0 0 0 15,0-10 0-15,0-5 0 0,-3-13 0 16,-5-7 0-16,-4 12 0 15,-1-4 0-15,-4 11 0 16,-3 6 0-16,0 10 0 16,0 0 0-16,0 0 0 15,0 0 0-15,12 15 1 16,-2-2-1-16,-5 0 0 16,3-1 0-16,-8-12 0 15,20 10 0-15,-10-7 0 16,2-6 0-16,8-7 0 15,0-17 0-15,-3-11 1 16,-9-2 1-16,-3 7 0 16,-5 5 0-16,-5 11 1 15,-3 1 1-15,3 6 0 16,-5 5-1-16,-2 5 0 0,0 8-2 16,-3 10 1-16,2 7-1 15,11-5 1-15,-3-5-2 16,5-3 0-16,0-12-1716 15</inkml:trace>
  <inkml:trace contextRef="#ctx0" brushRef="#br0" timeOffset="-75700.19">25847 17012 1407 0,'0'0'0'0,"8"-23"17"0,-1 8 1 16,-2 3 19-16,2 4 1 15,3 3 13-15,5 5 1 16,13 5-20-16,12 5 2 15,7 8-10-15,-10 5 0 16,-7 2-5-16,-5-10 1 16,-8 2-7-16,1-9 2 15,-11 2-2-15,-7-10 2 16,13-2-1-16,-11-11 1 16,-2-17 2-16,-5-18 1 15,-5-2 0-15,-2 7 0 16,-1 13 0-16,6 7 1 15,5 8-1-15,2 5 1 16,0 10-1-16,0 0 0 0,9 0-5 16,11 5 2-16,20 5-10 15,8 0 2-15,-48-10-1567 16</inkml:trace>
  <inkml:trace contextRef="#ctx0" brushRef="#br0" timeOffset="-75163.8">26430 16733 1394 0,'0'0'0'0,"0"0"27"15,-13-8 0-15,1 3 25 0,-6 5-1 16,1 0-1-16,-3 5 0 16,-2 13-22-1,2 7 2-15,0 0-12 0,12 3 1 16,6-5-7-16,4-3 1 16,3-8-1-16,3-4-1 15,7-1-1-15,5-12 0 16,7-2 1-16,-4-6 2 15,-1-4-2-15,-10-4 0 16,-2 6 1-16,-5 5 1 16,-5 10-1-16,5-10 0 15,-5 10 0-15,0 0-1 16,10 0-3-16,-10 0 0 16,20 23-3-16,-5 0 2 0,3 9-4 15,-6-2 2-15,3-12-4 16,0-8 0-16,-3-10 0 15,6-10 0-15,4-18 0 16,-2 1 1-16,3-9-1 16,-11-1 1-16,-2-6 1 15,-5-12 1 1,-5-13 0-16,-5-8 1 0,0 1 0 0,-5-3 1 16,-5 10-1-1,0 15 2-15,10 23-1 0,0 17-1 16,5 13 1-16,5 18 1 15,23 42-3-15,-6 21 2 16,10 27-2-16,3-10 1 16,-5-17-3-16,2-19 1 15,1-19-1-15,-3-18 0 16,-13-17-1-16,-4-6 0 16,-13-2-1555-16</inkml:trace>
  <inkml:trace contextRef="#ctx0" brushRef="#br0" timeOffset="-73463.35">22707 12305 464 0,'0'0'0'0,"0"0"25"16,0 0-1-16,0 0 54 16,0 0-1-16,0 0 11 0,0 0 1 15,-28 0-11-15,-4 0 2 16,-21 0-34-16,-9 0 0 16,0 5-8-16,-10 0 0 15,7 8-5-15,-7-1-1 16,7-2-3-16,-10-5 2 15,8 0-3-15,2-5 1 16,1-5 5-16,4 3-1 16,17-1 2-16,11-2 0 15,12 0-4-15,8 3 2 16,12 2-5-16,-13-5 0 16,13 5-1-16,0 0 0 15,0 0-4-15,0 0 2 16,0 0-6-16,0 0 1 15,0 0-4-15,0 0 1 16,28-10-7-16,-1 2 1 0,5-2-11 16,1-3 0-16,-33 13-1354 15</inkml:trace>
  <inkml:trace contextRef="#ctx0" brushRef="#br0" timeOffset="-73132.36">21962 12172 803 0,'0'0'0'15,"0"0"-3"-15,-10 0-1 0,10 0-14 0,-10 2 0 16,-5 6 16-16,-12 9 0 16,-11 6 2-16,-2 5 0 15,1-6 1-15,1 1 1 16,8-3 5-16,8-2 0 16,2-1 6-16,10-2 2 15,-2-7 6-15,12-8 0 16,-15 15 4-16,15-15 0 15,-5 7 3-15,5-7 1 16,0 0-3-16,2 11 1 16,13-6 1-16,17 0 1 15,21 0-1-15,9-5 1 16,-12 2-1-16,-3 1 0 0,-7 2-1 16,-10 7 1-16,-3 3-3 15,6 8 0-15,-3 0-7 16,2-6 0-16,-32-17-1005 15</inkml:trace>
  <inkml:trace contextRef="#ctx0" brushRef="#br0" timeOffset="-71212.82">20239 13676 614 0,'0'0'0'16,"0"0"2"-16,-35-23 0 15,22 16-1-15,-4 2 0 16,7 2 24-16,10 3 1 15,0 0 18-15,-10 23 2 16,10 10 5 0,5 25-1-16,22 20-6 0,13 17 1 15,7 21-11-15,16-3 1 16,4-27-7 0,3-8 0-16,-6 2-3 0,6-2 2 0,-10 5 5 15,-10-5 0-15,-15-12 4 16,-11-21 1-16,-19-17-3 15,-10-13 0-15,-14-5-5 16,-19-10 0-16,-22-13-18 16,-9-2 2-16,69 15-1075 15</inkml:trace>
  <inkml:trace contextRef="#ctx0" brushRef="#br0" timeOffset="-70624.51">20570 14184 552 0,'20'-22'0'16,"24"-46"0"-16,-1 2 0 15,-3 11-3-15,-13 22 2 0,-5 18 1 0,-7 18 0 16,3 12 0-16,-1 15 0 16,3 20 0-16,5-4 1 15,-2 1 0-15,-4-6 2 0,-4-16-1 16,-5-8 1-16,-10-17 2 15,8 10 0-15,-8-10 6 16,10-5 0-16,-10 5 3 16,-5-15 2-16,-5 0 5 15,-8-10 2-15,-19-3 16 16,-8 6 0-16,0 12 9 16,8 10-1-16,12 7-4 15,8 8 2-15,9 8-10 16,8 5 1-1,10-11-12-15,15-2-1 16,3-7-9-16,6-16 0 16,6-19-4-16,3-14 0 15,-9-14-3-15,-6 2 1 16,4-2-2-16,-2 10-1 16,2 14 2-16,-4 9 1 15,4 9-1-15,3 13 0 16,0 5-2-16,0 18 0 15,-5 5-1-15,-10 14-1 16,-8 6-1-16,-2-5 2 16,-7-18-2-16,-3-7 1 15,0-18 2-15,-8-10-1 16,-7-23 12-16,-2-17 0 0,2-18 19 16,-8 2-1-16,8-4 16 15,0 14-1-15,8 14 1 16,4 11 0-16,6 16-5 15,-3 15 1-15,12 10-8 16,1 28 0-16,-13-38-1277 16</inkml:trace>
  <inkml:trace contextRef="#ctx0" brushRef="#br0" timeOffset="-69568.82">20677 15432 916 0,'-10'-28'0'16,"-5"-37"24"-16,-3-5 1 16,6 7 7-16,5 15 1 15,4 28 7-15,6 10 2 16,-3 10-18-16,19 17 2 15,6 29-7-15,8 17 0 16,-1 4-3-16,-7-1 0 0,2-21-5 16,-12-10 1-16,0-15-3 15,-5-9 0-15,-10-11 1 16,13-8 0-16,-1-27 5 16,3-21 1-16,-15-27 9 15,-12 0 2-15,2 5 7 16,2 23 1-16,-2 20 1 15,0 12 1-15,5 16-4 16,5 7 2-16,0 0-7 0,15 20 2 16,3 20-8-16,9 5 0 15,1 1-8-15,1-11 0 16,-6-18-6-16,-1-14 1 16,-2-11 0-16,0-17 0 15,0-15 1-15,0-5 0 16,-15-3 4-16,-5 3 0 15,-5 12 4-15,0 5 0 16,2 6 3-16,-4 6 0 16,7 16-1-16,-7-12 1 15,7 12-3-15,0 0 0 16,0 0-2-16,-5 12 0 0,17 9-5 16,3 1 1-16,7 3-6 15,3-7 1-15,-7-8-4 16,-1-2 0-16,-2-8 1 15,-5-8-1-15,0-2 1 16,-5 0 0 0,-3-5 1-16,-4 2-1 0,-8-4 0 15,-5 7 2-15,-10-5 1 16,0 4 1-16,3 9-2 16,4 2 1-16,11 0-1 0,7 0-1 15,0 0-4-15,10 7 1 16,7-1-5-16,16-12 2 15,14-6-28 1,0-16 0-16,-9-4-72 0,-6-14 0 16,-12-7-30-16,-5 6-1 15,2 6 13-15,-2 11 2 16,-5 8 47-16,0 11 1 16,-10 11 41-16,20 8 0 15,0 12 19-15,0 13 2 16,2 10 5-16,1-3 2 15,-8-7 2-15,0-16-1 16,-5-4 7-16,-10-13-1 16,15 7 9-16,-3-29 1 15,6-31 12-15,-4-10 1 0,-9-8 11 16,3 11 0 0,-8 5 10-16,0 9 0 0,0 19-1 15,0 7 0-15,5 10-5 16,-5 10 0-16,12-5-13 15,3 5-1-15,10 0-8 16,15 2 1-16,7 6-14 0,11-3 1 31,-1-10-8-31,5-8 0 0,-5-7-3 16,-14 2 1-16,-43 18-1314 0</inkml:trace>
  <inkml:trace contextRef="#ctx0" brushRef="#br0" timeOffset="-68922.13">20507 16846 552 0,'0'0'0'0,"-37"-15"20"15,7 2 1-15,-2 3 30 0,4-2-1 16,4 9-3 0,4 3 2-16,5 5-20 0,0 10 0 15,5 11-15-15,7 19 1 16,8 18-7-16,10 10 1 15,15 7-2-15,7-2 0 16,1-17-2-16,-1-16-1 16,-9-30 0-16,-4-23-1 15,-1-24 6-15,-1-21 0 16,-9-23 11 0,-6-4 1-16,-9 4 20 0,-11 21 2 31,-7 15 11-31,3 15 1 0,4 10-3 0,4 7 1 15,9 8-10 1,-8 0 0 0,8 10-12-16,3 13-1 0,16 12-12 15,6 5 0-15,15 0-9 16,3-9 0-16,-6-16-6 16,-2-15 2-16,-10-13-3 15,-3-7 1-15,-7-8 0 16,-7-4 0-16,-11-1 1 15,-7-2 1-15,-5 7 2 0,-12 3-1 16,-8 10 3-16,-3 10 0 16,6 5 0-16,0 2 1 15,14 8-2-15,8 3 1 16,10 2-2-16,15 0 0 16,8 3-6-16,17-11 0 15,-40-7-1196-15</inkml:trace>
  <inkml:trace contextRef="#ctx0" brushRef="#br0" timeOffset="-67614.09">20839 16685 853 0,'0'0'0'15,"0"0"0"-15,0 0 0 16,7 13 0-16,8 4 0 16,-2 8 2-16,4 3 0 15,5-3 1-15,1-2 1 0,-3-8 6 16,-5-7 0-16,-15-8 10 15,12 0 1-15,-12 0 16 16,10-16 0-16,-10-16 13 16,-5-19 0-16,-5-11 7 15,-5 1 1-15,3 8-2 16,-6 16 1-16,8 19-9 16,10 18 1-16,0 0-14 15,10 25 3-15,13 30-15 0,7 3 2 16,10-10-10-16,-1-13 2 15,9-12-9-15,4-23 1 16,-2-13-8-16,-13-17 2 16,-2-20-3-16,-10-10 0 15,-8-13-12-15,-7 2 1 16,-5 11-39-16,-12 14-1 16,-8 11-27-16,-5 5 0 15,-5 2 3-15,0 16 0 16,5-1 21-16,13 11 0 15,7 2 15-15,-5 17 1 16,5 26 9-16,10 17 3 16,2 21 4-16,13 4 2 0,2-7 3 15,3-17 1-15,0-31 4 16,-2-20 0-16,-6-17 6 16,-10-31 2-16,3-43 4 15,0-7 0-15,-10 5 5 16,-10 13 2-16,-5 4 19 15,-10 14 0-15,-2-1 15 0,-18-3 2 16,-2-17 4-16,-8 3 0 16,-5 5-4-16,10 17 1 15,18 28-7-15,12 20 0 16,10 20-11-16,20 30 1 16,15 36-12-16,12 2 0 15,11-20-10 1,4-13 1-16,5-12-4 0,5-16 0 15,-14-12-2-15,-3-15 1 16,-6-15-1-16,-1-2 2 16,-11-11 0-16,-12-5 0 15,-13-9 8-15,-9-6 1 16,-8-10 11-16,-5 3-1 16,-10 9 7-16,5 14 0 0,-2 17 1 15,7 15 2-15,5 12-6 16,10 23 2-16,0 28-3 15,5 5 1-15,7-15-9 16,8-10 1-16,3-16-7 16,2-11 2-16,-5-9-6 15,-3-7 1-15,5-7 0 16,-7-14 1-16,3-11 2 16,-3-11 1-16,-10-12 1 15,-3-6 1-15,-4 6 1 0,-3 7 1 16,0 18-2-16,0 10 1 15,5 10-2-15,0 10 2 16,0 0-7 0,10 22 2-16,10 29-5 0,7 4-1 15,-7-15-3-15,2-12 1 16,-4-16-1-16,-6-9 0 16,-12-3 0-16,15-20 0 15,-10-20 0-15,3-11 0 16,-8-7 0-16,-8 11 0 15,3 14 1-15,0 10 1 16,0 6 2-16,5 17 0 16,0 0 2-16,0 0 1 0,0 0 1 15,0 0 0-15,0 0-3 16,0 0 1 0,0 0-3-16,15 7 0 0,-15-7-1 15,30-7 0 1,-15-8-1-16,2-18 0 0,3 0 1 15,-5-12 1-15,0-5 1 16,3-8 1-16,-8-5 0 0,2 7 1 16,3 4 1-16,-5 29-1 15,-3 5 1-15,-2 8 1 16,5 5-4 0,8 8 2-16,4 7-5 0,6 10 1 15,-11 0-1-15,-2-7 1 16,-5-3-2-16,-3-3 1 15,-7-7-1-15,15 8 0 16,-15-8-1483-16</inkml:trace>
  <inkml:trace contextRef="#ctx0" brushRef="#br0" timeOffset="-66872.4">22236 14869 1143 0,'0'0'0'0,"0"0"7"16,0 0 1-1,-25-5 10-15,20 10 1 0,0 10-7 16,0 15 1 0,0 23-7-16,5 5 1 0,5-1-4 15,5-9 1-15,2-15-2 16,3-8 0-16,0-12 2 0,-5-13 1 16,5-15 5-16,3-13 0 15,-8-12 9-15,-3-11 0 16,-7 9 3-1,-7 9-1 1,2 10 0-16,-5 6 1 16,5 4-7-16,2 3 2 15,3 10-7-15,0 0 0 16,0 0-5-16,0 0 0 16,8 10-3-16,7 13-1 15,12 9-1-15,0-4 0 16,1-10-6-16,-13-11 2 15,-3-9-6-15,3-13 1 16,-2-16 1-16,-3-16 0 16,-8-19 6-16,-4-7-1 0,-8-15 3 15,-8-7 0-15,-2 7 0 16,-7 5 0-16,-13 7 1 16,-2 8 2-16,-6 5 1 15,11 13 1-15,10 17 0 16,9 16 2-16,18 17 0 15,0 17 1-15,13 21-4 16,9 12 1-16,3 8-4 0,12 0 1 16,6 2-2-16,-6-7 0 15,3-3-1-15,-5-12 1 16,-3-23 0-16,-7-12 0 16,-10-8 0-16,-3-23 0 15,-2-15 2-15,-5-7 0 16,0 2 4-16,-5 5 1 15,0 18 4-15,5 10 0 16,-5 15 3-16,8-7 0 16,-8 7 0-16,15 7 0 15,10 18-6-15,7 6 0 16,-10 11-5-16,1 1 2 16,-13-8-4-16,-3-2 1 0,-4-10-2 15,-3-8 1-15,0-15-1 16,-5-18 1-16,0-30-1 15,-10-12 0-15,15 60-1191 16</inkml:trace>
  <inkml:trace contextRef="#ctx0" brushRef="#br0" timeOffset="-66416.21">22360 13764 929 0,'0'0'0'0,"0"0"5"0,0 0 1 15,18 23 5 1,-6 4 1-16,23 39 1 0,5 17 0 15,7 7-6-15,6-1 1 16,-4-27-1-16,-1-16-1 16,2-19 3-16,-6-12 1 15,-9-12 7-15,-7-11 1 16,-8-7 15-16,-8-22-1 16,-5-21 14-16,-7-5 1 15,-12-5 8-15,-5 8 2 16,-11 9-5-16,3 11 1 15,0 12 4-15,8 18 0 16,2 10-13-16,5 23 1 16,3 25-13-16,7 20-1 15,2 0-13-15,8-3 1 0,10-17-10 16,2-13 1-16,-4-15-5 16,-1-12 0-16,-7-11-3 15,8-17 2-15,9-20-1 16,3-18 2-16,-13-15-1 15,1 0 1-15,-3 8 1 16,-5 14 1-16,2 19-1 16,1 14 0-16,-13 18-2 0,12-5 0 15,-7 15-3-15,-2 20 1 16,-1 25-2-16,0 11 0 16,-2-66-1379-16</inkml:trace>
  <inkml:trace contextRef="#ctx0" brushRef="#br0" timeOffset="-61971.15">29456 8619 162 0,'0'0'0'0,"0"0"0"0,37-22 1 16,-15 16 0-16,-2-4 1 15,-5 3 0-15,5 2 0 16,-5-5-1-16,0 10 1 16,-2 0 0-16,-1 10 0 15,1 0-2-15,-1 8 1 16,3 9-1-16,-3 18 1 15,-4 21-1-15,-3 17 0 16,-3 20-1-16,-2-7 1 0,0-13-2 16,-2-18-1-16,-1-10 0 15,3-4 0-15,8 4-4 16,2 5 1-16,0 1 4 16,5 4 0-16,2 11 2 15,3-6 0-15,5-9 1 16,2-11 0-16,3-10 4 15,-2-7-1 1,-6-13 7-16,3-7 2 0,2-3 8 0,1-10 0 16,4 0 16-16,-2-8 0 15,-5 1 13-15,-13-1-1 16,-2 3 12-16,-10 5 0 16,8-15 6-16,-11 2 0 15,-2-2 3-15,-2 3 0 16,-3 7-11-16,-8-3 0 15,-1 6-11-15,1 2 2 16,-2 5-11-16,3 5 0 16,-3 5-11-16,2 2 2 15,6 6-9-15,-6 5 1 16,1 12-9-16,2 13 0 16,8 5-4-16,-1 12 1 0,1 18-3 15,-1 8 1-15,3-13-3 16,5-8 1-16,3-14-2 15,2 1 1-15,5 1-2 16,0 15 2-16,-3 18-2 16,6 2 2-16,-6-12 0 15,0-6 2 1,-2-9 1-16,-5-1 0 0,-7 5 1 0,-5-2 0 16,-6 10 0-16,-2-2 1 15,-2-18 1 1,-3-13 0-16,2-17 4 0,-1-13-1 15,11-10 2-15,-7-10 0 16,-2 0-2-16,-13-7 1 16,35 7-1114-16</inkml:trace>
  <inkml:trace contextRef="#ctx0" brushRef="#br0" timeOffset="-57821.81">26437 7990 1004 0,'0'0'0'16,"0"0"20"-16,0 0 0 15,0 0 24-15,0 0 1 16,25-10-2-16,-25 10 0 16,20 3-17-16,8 2 0 15,16 2-9-15,16 3 0 16,12-5-4-16,11 0 2 16,6-2-4-16,21-3 1 15,4-8 5-15,11-7 0 0,4 0 5 16,11-2 1-1,-6-1-1-15,1-5 1 0,-23-2 0 16,-8-3 2-16,-9 6-3 16,-20 4 1-16,-8 1 0 15,-10-1 1-15,-17 8-3 16,-15 0 2-16,-10 0-3 16,-15 10 1-16,10-8 2 15,-10 8-1-15,0 0-3 0,-12-17 0 16,-1 2-1-16,-14-1 1 15,-1 4-3-15,3 2 0 16,15 5-1-16,10 5 1 16,-15-8-1-1,15 8-1-15,-5-10-1 0,5 10 0 16,5-17-3-16,10 6 0 16,15 6-2-16,8 5 0 15,-1 5 0-15,0 3 0 16,-14 7-3-16,-1 3 2 15,-12 7-4-15,-2-2 2 16,-8-1-2-16,-8 6 1 16,-2-1-2-16,-5 1 1 15,-2-10-2-15,-1-8 1 0,18-10-1525 16</inkml:trace>
  <inkml:trace contextRef="#ctx0" brushRef="#br0" timeOffset="-57427.62">29005 7391 1255 0,'0'0'0'15,"0"0"63"-15,0 0 1 16,5-27 28-16,-5 27 0 16,0 0-34-16,0 0 2 15,0 0-32-15,2 12 1 0,8 21-10 16,5 15 0-16,-2 20-6 15,-3 2 0-15,2 6-5 16,1-8 1-16,-8-6-2 16,2-21 1-1,1-21-2-15,-8-20 2 0,0 0-3 16,-13-10 0-16,13 10-1402 16</inkml:trace>
  <inkml:trace contextRef="#ctx0" brushRef="#br0" timeOffset="-57317.63">28696 7283 1192 0,'0'0'0'0,"0"0"23"0,40-17 0 16,-3 9 13-16,13 16 0 15,12 2-10-15,6 7 1 16,-68-17-1050-16</inkml:trace>
  <inkml:trace contextRef="#ctx0" brushRef="#br0" timeOffset="-57144.78">29306 7502 1067 0,'5'28'0'15,"20"40"18"-15,-5 25 0 31,-20 5 28-31,-25-10 1 0,-17-20-2 0,-15-18 1 16,-1 3 6-16,6-13 1 16,2-17-6-16,15-18 2 15,8-10-9-15,12-13 0 16,10-19-4-16,5-14 0 0,0 51-1267 16</inkml:trace>
  <inkml:trace contextRef="#ctx0" brushRef="#br0" timeOffset="-56151.16">29675 7540 1243 0,'0'0'0'0,"47"-43"34"0,-12 10-1 16,-8-9 38-16,-7 6 1 16,-7 16-17-16,-8 13 0 15,-5 7-26-15,0 0 1 16,-13-15-7-16,1 15 0 15,-13 10-7-15,-5 12 0 16,-2 31-5-16,7 15 1 16,10 10-3-1,5-7 0-15,15-6-3 0,10-20-1 32,2-17 0-32,11-26-1 0,9-24 1 0,3-24-1 15,5-24 1 1,0-3 0-1,-16-5 0-15,-1 18-1 16,-8 4 3-16,-8 6 1 16,-7-10 0-16,-10-23 1 0,-7-16 0 15,-3-1 0-15,-3 7 1 16,6 25 1-16,7 25-1 16,2 15 1-16,1 18 0 15,-1 25 0-15,3 26-1 16,5 42 0-16,8 53-2 15,2 7 0-15,0-10 0 16,5 11-1-16,5 27-1 16,5-5 0-16,12-38-1 0,-2-2 1 15,0 0-2-15,-11-8 1 16,-6-20-1-16,-11-38 2 16,-7-29-1-16,-5-31 1 15,-15 2-1-15,-7-37 0 16,-10-38-1-16,-8-20-1 15,2 2-3-15,8 3 1 16,11 23-2-16,14 15 0 16,7 7-7-16,10-2 1 15,16-11-8-15,7-9-1 16,5-8-1-16,2-5 0 16,3 12 5-16,0-4 1 15,-1 12 2-15,-6-7 0 0,-3-6 5 16,-10-9 1-16,-13-18 3 15,-12-3 0-15,-7 20 0 16,-6 24 1-16,6 14 2 16,-1 15 1-16,3 11 1 15,5 17 2-15,-5 27 1 16,0 34 0-16,-2 52-1 0,4 13 0 16,13-16-1-16,3-4 1 15,7-3-3-15,9-15 2 16,11-12-4-16,5-18 1 15,15-28 0-15,2-30-1 16,3-25 2-16,-15-18 2 16,-8-8 2-16,-7-9 1 15,-10 0 2-15,-10 9 0 16,-15 6 3-16,-10 7 0 16,-8 6 1-16,-2 4 1 15,1 15-1-15,-1 21 2 16,-5 12-4-16,5 20 0 15,-5 16-3-15,7 4 0 16,16-5-4-16,12-4 1 0,15-3-5 16,0-13 1-16,7-18-2 15,8-14 0-15,0-13-1 16,7-13 2-16,3-10-2 16,-3-17 1-16,3 0-1 15,-3 7 0-15,-47 43-1641 16</inkml:trace>
  <inkml:trace contextRef="#ctx0" brushRef="#br0" timeOffset="-55779.68">31204 7173 1318 0,'0'0'0'16,"-2"20"26"-16,-1-3 1 15,-2 11 11-15,-2 5 0 16,-1 4 3-16,3 14 0 16,8-9-19-16,4-1 1 15,3-14-7-15,12-4 0 16,13-13-2-16,8-15 1 15,14-18 0-15,3-9 2 16,-8-14 0-16,-7-6 0 16,-10-4 2-16,-8-22 1 15,-9-22-1-15,-13-16 1 16,-3 5-1-16,-9-15 2 16,-13-7-5-16,0-5 1 15,5-1 0-15,0 29 0 0,2 49-5 16,8 34 2-16,5 27-6 15,-5 37 1-15,13 59-4 16,2 25 2-16,2 17-4 16,3 13 2-16,-2-5-3 15,4-5 0-15,11 0-1 16,1-18 0 0,-4-35 1-16,-2-23 0 0,-6-24-2 0,-7-24 1 15,-10-17-1472-15</inkml:trace>
  <inkml:trace contextRef="#ctx0" brushRef="#br0" timeOffset="-55178.64">31558 6873 1318 0,'0'0'0'15,"0"0"26"-15,45-40 1 16,-16 17 26-16,4 3-1 16,2 2 1-16,2 8 1 15,-2 10-26-15,2 10 1 16,11 18-11-16,-4 17 0 15,-16 11-6-15,-8 14 2 16,-5 13-5-16,0-5 1 16,2-22 0-16,13-6 0 0,2-17-1 15,6-18 1-15,-1-8-1 16,0-17 1 0,1-7-1-16,-11-16 1 15,-7-17 3-15,-15-1 0 0,-10-9 2 16,-17 5-1-16,-8-1 2 15,-15 8 0-15,-15 8 3 0,3 0 0 16,2 20-2-16,3 17 0 16,14 21-3-1,11-1 2-15,15 4-3 0,7-4 1 16,10-7-4-16,19-2 0 16,21-8-3-16,10-8 0 15,0-2-3-15,-3-12 2 16,-7-6-3-16,-3-2 1 15,-4 2 0-15,-6 10-1 16,3 1 1 0,-5 7 0-16,-5 15-1 0,2 5 1 15,3 7-2-15,5 21 1 16,-3 2-1-16,-14 6 0 16,-13-4-2-16,-10-4 0 0,5-10 0 15,-8-10 0-15,3-8 0 16,5-10 0-1,-12-16 0-15,2-16 0 16,2-26 0-16,3-2 0 0,13-6 0 16,2-2 0-16,-3 3 0 31,-2-6 1-31,3-2-1 0,2 8 1 0,-10 65-1575 0</inkml:trace>
  <inkml:trace contextRef="#ctx1" brushRef="#br0" timeOffset="152198.25">33504 10313 0,'0'0'0</inkml:trace>
  <inkml:trace contextRef="#ctx0" brushRef="#br0" timeOffset="-48386.09">28260 17279 401 0,'0'0'0'0,"0"0"11"16,-37 17 1-16,10-17 30 15,-1-5 1-15,3 0 27 16,0-7 0-16,-12-16-7 0,2-7 1 16,-2-8-30-16,-1-7 1 15,6-1-2-15,0 1 1 16,4-5-4-16,6 2 0 15,-1 3-5-15,4 2 1 16,9-2 0-16,7-16 0 16,3-17-3-16,3-2 1 15,4 2-3-15,5 5 1 16,3 5-4-16,0 7 0 16,5 6-3-16,8-6 1 15,-1-14-5-15,5-1 1 16,1-2-3-16,4 8 0 15,6 4-2-15,1 14 0 0,4 11-2 16,4 3 1-16,0 6-3 16,3-4 1-16,-5-4-2 15,0 2 1-15,4 1-1 16,-1 1 1-16,-3 9-2 16,4 9 0-16,4 8 0 15,6 10 0-15,-1 10-1 16,-6 5 1-16,0 8-1 15,3 2 0-15,-10 5 0 0,-3 5 0 16,3 5 0-16,0-2 0 16,5-3 0-16,-3 0 0 15,-7 3 0-15,-3 0 0 16,3-3 0-16,-5 10 0 16,-3 11 0-16,-2 9 1 15,-3 13 1-15,-9 5 0 16,-3 13 0-16,-3-11 1 15,-2-15 1-15,0-4 0 16,-5-1 1-16,0 3 0 16,-3 8 2-16,-2 1 0 15,-5 12 2-15,-5-1 0 16,0-13 0-16,-2-7 1 16,-3-10 1-16,-10-3 1 0,0 5 2 15,-7 8-1-15,-11 13 6 16,-7 7 1-16,-14 2 1 15,-1-2 1-15,-15-15-3 16,1-12 0-16,-6-11 1 16,-2-10-1-16,-1 0 1 15,-4-9 1-15,3-11-1 16,1-23 1-16,-1-17 2 16,9-10 2-16,-5-8-3 0,1-22 2 15,1-31-5-15,4-5 1 16,-11 1-4-16,10 4 1 15,75 96-1410-15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792" units="cm"/>
          <inkml:channel name="Y" type="integer" max="2112" units="cm"/>
          <inkml:channel name="T" type="integer" max="2.14748E9" units="dev"/>
        </inkml:traceFormat>
        <inkml:channelProperties>
          <inkml:channelProperty channel="X" name="resolution" value="122.71844" units="1/cm"/>
          <inkml:channelProperty channel="Y" name="resolution" value="121.37931" units="1/cm"/>
          <inkml:channelProperty channel="T" name="resolution" value="1" units="1/dev"/>
        </inkml:channelProperties>
      </inkml:inkSource>
      <inkml:timestamp xml:id="ts0" timeString="2023-10-31T09:25:36.248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context xml:id="ctx1">
      <inkml:inkSource xml:id="inkSrc1">
        <inkml:traceFormat>
          <inkml:channel name="X" type="integer" max="20224" units="cm"/>
          <inkml:channel name="Y" type="integer" max="11264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654.49835" units="1/cm"/>
          <inkml:channelProperty channel="Y" name="resolution" value="647.3563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1" timeString="2023-10-31T09:25:40.258"/>
    </inkml:context>
  </inkml:definitions>
  <inkml:trace contextRef="#ctx0" brushRef="#br0">14763 13466 0,'0'0'0,"13"0"0,0 0 0,1 0 0,12 0 15,14-13-15,0 0 16,13-1-16,13 1 0,1-1 16,-27 1-1,0 13-15</inkml:trace>
  <inkml:trace contextRef="#ctx1" brushRef="#br0">3819 10315 967 0,'0'0'0'0,"0"0"18"15,0 0 1-15,0 0 22 16,0 0 1-16,0 0-5 16,0 0 1-16,0 0-18 15,0 0 2-15,0 0-9 16,0 0 2 0,0 0-6-16,0 0 1 0,0 0-4 0,0 0 2 15,0 0-2-15,0 0 1 16,0 0-3-16,0 0 1 15,0 0-2-15,0 0 2 16,-3 22-2-16,3-22 0 16,0 13-1-16,0-13 2 15,0 10-1-15,0-10 1 16,0 0-991-16</inkml:trace>
  <inkml:trace contextRef="#ctx1" brushRef="#br0" timeOffset="1057.95">3876 11482 1017 0,'0'0'0'16,"0"0"16"-16,0-38 1 0,0 26 29 0,0-6 0 15,0-4-2-15,0-11 1 16,0-5-16-16,0-7 1 15,0-3-3 1,0 3 0 0,0 7-4-16,0-5 1 15,-5-7-3-15,5-5 2 16,5-8-3-16,0-3 0 16,0 6-1-16,-5 15 0 15,5 4 0-15,0 9 0 16,-5 4-1-16,-5 3 2 15,5 2-5-15,0 6 2 16,0-11-2-16,5 8-1 16,-10 10-1-16,5 10-1 0,-5-13-1 15,5 13 1-15,0 0-3 16,0-10 0-16,0 10 0 16,0 0 0-16,0-7-2 15,0 7 1-15,0 0-2 16,0 0 0-16,-5 10-1 0,5-10 0 15,-5 17-1-15,-2 1 0 16,4 15 0-16,-2-1-1 16,3-4-1-16,2-5 2 15,2-13-2-15,1 2 0 16,-3 3 0-16,0-7 2 16,0-8-2-16,0 0 1 15,-3 10 0-15,3-10-1 16,0 0 1-16,0-15 1 15,3-3-2-15,2-12 1 16,-3-8 1-16,3 1-1 16,5 9-1-16,0 8 0 15,-5 5 1-15,0 5-1 16,-5 10-1-16,0 0 1 0,12 2-1 16,-12 13 1-1,0 13-1-15,0 5 0 0,0-1 0 16,5-4 0-16,-5-28-1389 15</inkml:trace>
  <inkml:trace contextRef="#ctx1" brushRef="#br0" timeOffset="2070.75">4123 11404 1093 0,'0'0'0'0,"-5"-32"56"0,0 4 0 15,5-12 44-15,5-3 1 16,0-13-60-16,0 1 2 16,-5-10-28-16,0-3 1 0,-5-25-9 15,5 10 1-15,-5 15-4 16,10 15 1-1,0 8-1-15,0 4 1 0,-3 9-1 16,-2 1 2-16,5 11-2 16,-5 5 1-16,5 3-1 15,-5-1 2-15,0 1-2 16,0 1 1-16,0 11-1 16,0 0 2-16,0 0 0 0,0-12-1 15,0 12 0-15,0 0 0 16,0 0 1-16,0 0 0 15,0 10-2-15,5 0 1 16,0 10-2-16,0 10 1 16,5 11 0-16,2-9-1 15,-2-4-1-15,-5-10 2 16,0-3-2 0,-5-8 1-16,0-7 0 0,5 15-1 15,-5-15 0-15,0 0 1 16,0 0 1-16,0 0-1 15,5-17 1-15,-10-3-1 16,0-16-1 0,0 4 1-16,-5 4 1 0,3 8-1 15,2 7 1-15,3 3-1 0,2 10 0 16,0 0 2 0,0 0-2-16,0 0 1 0,14 0-1 15,-4 10 0-15,5 0-2 16,3-2 2-16,-18-8-1306 15</inkml:trace>
  <inkml:trace contextRef="#ctx0" brushRef="#br0" timeOffset="6788.76">16025 13131 0,'0'0'0,"66"-40"16,14 13-16,106-67 15,13 0-15</inkml:trace>
  <inkml:trace contextRef="#ctx1" brushRef="#br0" timeOffset="4573.83">9564 9386 715 0,'0'0'0'0,"0"0"18"16,0 0 0-16,0 0 23 16,0 0 0-16,0 0 9 15,13 28-1-15,4 22-9 16,3 18 2-16,0 13-18 16,-2-8-1-16,-1-13-5 15,3-14 1 1,-5-9 2-16,-10-14 2 0,-5-3 2 0,-5-7 0 15,5-13 2-15,-20 5 0 16,-2-10 4-16,-6-8-1 16,-12-12-1-16,0-15 0 15,3-16 3-15,12-27 0 16,5-10 4 0,3-2 0-16,7 9 0 0,5 23 1 15,10 15-7-15,5 18 2 16,7 10-7-16,13 10 2 15,17 2-6-15,13 11 0 16,-3 7-4 0,1 18 1-16,-16 14-6 0,-5 19 0 15,-7 17 0-15,-12 10-1 0,-11 7-3 16,-9-9 1-16,-6-18-1 16,1-28 1-16,-1-15-2 15,8-12 2-15,0-13 1 16,0 0 1-16,0 0 2 15,-15-10 0-15,0-13 1 16,3-4-1 0,-3 4 2-16,10 0 0 0,5 11-2 0,0 12 1 15,15 22-4-15,5 9 1 16,15 11-3-16,7-4 1 16,0-13-3-16,1-10 1 15,-6-10-2-15,-2-5 0 16,2-10-1-1,6-2-1-15,-6-16 0 0,-9-5 1 16,-4-15-2-16,-6 1 1 16,-8-11 1-16,-10 0 0 15,-10-2 0-15,0 14-1 16,2 31 0 0,8 15 2-1,0 0-1-15,-10 8 1 16,10 42-1-16,0 10 1 0,3 1-1 15,9-11 2-15,6-25-3 16,2-15 1-16,7-10-3 16,3-10 1-16,17-17-1 15,8-19 0-15,-8-9-1 16,-4-5 1-16,-6 7 0 16,-12 13 1-16,0 14-1 15,-13 14 0-15,-12 12 0 0,15 5 0 16,-2 7 0-16,-3 19 0 15,-5 16-1-15,-5 9 1 16,0 2-1-16,-10-18 1 16,5-7-1-16,-8-11 0 15,6-7 0-15,7-15 0 16,-8 8 0-16,8-8 0 16,0 0 0-16,-12-8 0 15,12 8 0-15,-15-17 0 16,15 17 0-16,0 0 0 15,0 0 0-15,0 0 0 16,20 17 0-16,2-9 0 16,11-3 0-16,9-15 0 0,5-15 0 15,1-18 0-15,-6-23 0 16,-2-1 0-16,0 1-1 16,-18-2 1-16,-7 13-1 15,-5 17 1-15,-10 10-1 16,-5 16 1-16,5 12-1 15,0 0 1-15,0 0 0 16,0 0 0-16,-15 7 0 0,5 16 0 16,3 15-1-16,2 17 1 15,7 6-2-15,3-26 1 16,5-5-2-16,0-12 1 16,0-13 0-16,12 0 0 15,16-15-2 1,14-23 2-16,-7 0 0 0,0-7 1 15,-3 2-1-15,-12 10 1 16,-3 6 0-16,-7 4 1 16,-2 8 0-16,2 0 0 15,0 0-1-15,0 5 1 16,-3 2-1-16,-2 3 0 16,0 8 0-16,-3 2 0 15,6-5-2-15,-18-5 2 0,15 13 0 16,-15-13 0-16,10 10 0 15,-10-10 0-15,0 0 0 16,0 0 1 0,5 0 0-16,0-10 0 0,0-3 0 15,-3-4 0-15,3 1 0 16,5-24 0-16,0-3 0 0,7-4 0 16,3 1 0-16,3-14 0 15,2-8 0-15,-5 13 0 16,5-1-2-16,-11 6 2 15,-14 50-1577-15</inkml:trace>
  <inkml:trace contextRef="#ctx1" brushRef="#br0" timeOffset="5733.19">7530 10531 941 0,'0'0'0'16,"37"-20"34"-16,0-3-1 0,1-7 23 15,7-15 2-15,14-20-12 16,11-11 0-16,20-7-22 15,2 0 2-15,10 5-10 16,3 18 0-16,2 9-4 16,2 9 0-16,8 1-3 15,-5 4 1-15,-14 4-1 16,-6 10 0-16,-23 6 1 16,-6 7 1-16,-19 2-4 0,-9 5 2 15,-10 6 1-15,-12 0 1 16,-13-3-1-16,15 0 0 15,-15 0 1-15,0 0 1 16,0 0 0-16,-20 10-1 16,-8 0 1-16,-12 2 2 15,-4-7 1-15,-4 0 2 16,21-2 0-16,5-1 1 16,7 1 2-16,5-3 0 15,10 0-3-15,-15 0 1 16,15 0-4-16,0 0-1 15,0 0-3-15,0 0 0 0,-5-8-2 16,20-2 0-16,12-7-2 16,10-11 0-16,3-5-2 15,0 6 0-15,-8 1-2 16,3 9 2-16,-2 4-2 16,-3 8 0-16,-15 10-1 15,-3 0 2-15,-7 13-3 16,0 5 1-16,-5 14-1 15,-10-2 0-15,-5-4 0 0,3-9 0 16,-3-4 0-16,2-8 0 16,3 3 0-16,-5-8 0 15,15-5-1311-15</inkml:trace>
  <inkml:trace contextRef="#ctx0" brushRef="#br0" timeOffset="12543.48">12133 12259 0,'0'0'0</inkml:trace>
  <inkml:trace contextRef="#ctx1" brushRef="#br0" timeOffset="12290.8">8907 10541 313 0,'0'0'0'0,"0"0"9"16,0 0 0 0,0 0 26-16,0 0 1 15,0 0 24-15,0 0-1 0,0 0 0 16,-40-5 0 0,13 5-16-16,-21 0-1 15,-6 0-9-15,4 0 1 16,5 0-5-16,3-5 1 15,-1 5-5-15,-2-5 1 16,6 3-2-16,4-1 2 16,7 3-3-16,3 0 0 15,10 0-2-15,8 0 1 16,7 0-7-16,-15 0 1 16,15 0-2-16,0 0-1 15,-10 3-4-15,10-3 0 16,0 0-2-16,0 0 0 15,0 0-4-15,0 0 1 16,0 0 0-16,0 0-1 0,0 0-2 16,0 0 2-16,0 0-2 15,0 0 1-15,0 0 0 16,0 0 1-16,0 0 0 16,0 0-1-16,-10 7 1 15,10-7 1-15,0 0-881 16</inkml:trace>
  <inkml:trace contextRef="#ctx1" brushRef="#br0" timeOffset="15590.84">1274 13915 61 0,'0'0'0'16,"22"-25"0"-16,3-8 0 15,17-15 1-15,11-2 0 16,1 0 3-16,4-1 0 15,-6-4 9-15,-5 2 0 0,-12 11-8 16,-7 16 0-16,-28 26-86 16</inkml:trace>
  <inkml:trace contextRef="#ctx0" brushRef="#br0" timeOffset="22023.06">12863 14325 0,'0'0'0</inkml:trace>
  <inkml:trace contextRef="#ctx0" brushRef="#br0" timeOffset="23381">11442 13010 0,'0'0'0,"0"0"0,0 0 0,0 0 32,0 0-32,67 14 31,39 12-31,-80-26 31,-52 0-31,26 0 31,0 0-31</inkml:trace>
  <inkml:trace contextRef="#ctx0" brushRef="#br0" timeOffset="24060.92">12186 12608 0,'0'0'0,"-40"0"0,40 0 0,-40 13 0,-26-13 31,-1 13-31,14 1 32,27 13-32,-1-14 15,1 1 1,-1-1-1,14 0-15,0 1 32,-1-1-32,-12 1 31,-1-1-31,1 14 31,-14 0-31,13 0 31,14-14-31,53 108 32,26 80-32,1-201 31,12-121-31,107-40 31,67-53-31</inkml:trace>
  <inkml:trace contextRef="#ctx0" brushRef="#br0" timeOffset="24548.8">11681 12460 0,'0'0'0,"0"0"0,0 0 0,14 0 0,-14 0 47,0 0-47</inkml:trace>
  <inkml:trace contextRef="#ctx1" brushRef="#br0" timeOffset="26336.51">8020 9865 464 0,'0'0'0'0,"0"0"17"0,0 0 1 15,0 0 32-15,0 0 1 16,0 0 16-16,0 0 2 15,0 0-17-15,0 0 1 16,0 0-15-16,0 0 0 16,0 0-11-16,0 0 1 15,0 0-7-15,0 0 0 16,0 0-4-16,38-13 0 16,-6 10-2-1,0 3 2-15,-7 0-2 0,-2 0-1 16,-8-2-1-16,-8-1 0 15,-7 3-2-15,0 0 2 0,13-2-1 16,-13 2 2-16,0 0-2 16,-18 2 0-16,1 3 3 15,-11 3 1 1,-7-8-1-16,8 0 2 0,5 0 0 31,7-5 1-31,5 5-1 16,10 0 1-16,0 0-4 0,-8-8 2 15,8 8-5-15,0 0 2 16,0 0-5-16,13-5 3 16,2 5-5-16,12 0 2 15,5 0-3-15,3-2-1 16,-2-1 0-16,-8 3-1 16,-1-5-1-16,-9 5 0 15,-2-5 1-15,-13 5-1 16,12-2 0-16,-12 2 1 15,0 0 0-15,0 0 0 16,0 0-1-16,0-10 2 16,0 10-1109-16</inkml:trace>
  <inkml:trace contextRef="#ctx1" brushRef="#br0" timeOffset="27172.65">3219 9880 577 0,'0'0'0'15,"0"0"33"-15,0 0 0 16,0 0-4-16,0 0 1 16,0 0 3-16,0 0 0 15,0 0-10-15,0 0 0 16,32 20-8-16,8-13 1 16,17-2-4-16,-5-5 1 15,6 5-4-15,-11-5 1 16,-5-5-1-16,-4 5 0 15,-11 5-2-15,-12 3 1 16,-2-1-1-16,-13-7 1 16,15 13-2-16,-20-3 2 15,5-10 3-15,-18 13 1 16,-7-8 9-16,-12-5 1 0,-13 0 9 16,3-13-1-1,7-7 1-15,2 0 1 0,11 7 1 16,2 6 1-16,5 2-2 15,13 5-1-15,7 0-7 16,-10-3 0-16,10 3-7 16,0 0 1-16,0 0-6 15,0 0 1-15,0 0-4 0,0 0 1 16,0 0-6-16,25 13 1 16,12-16-2-16,5-9 0 15,-42 12-1063-15</inkml:trace>
  <inkml:trace contextRef="#ctx0" brushRef="#br0" timeOffset="36066.44">13594 13641 0,'0'0'0,"40"-14"0,0 14 0,159-53 15,0-1-15</inkml:trace>
  <inkml:trace contextRef="#ctx0" brushRef="#br0" timeOffset="38398.67">10340 12648 0,'0'0'0</inkml:trace>
  <inkml:trace contextRef="#ctx1" brushRef="#br0" timeOffset="35391.19">7325 10946 276 0,'0'0'0'0,"0"0"0"15,0 0 0-15,0 0 1 16,0 0 1-16,0 0 10 15,0 0 1-15,0 0 10 0,0 0 2 16,0 0-3-16,0 0 2 16,0 0 1-16,0 0 0 15,0 0 1-15,0 0 0 16,0 0 2-16,0 0 1 16,0 0 3-16,0 0-1 15,0 0-1-15,0 0 1 16,0 0 3-16,0 0 2 15,0 0-3-15,0 0-1 16,0 0-1-16,0 0 0 16,0 0-4-16,0 0 0 15,0 0-3-15,0 0-1 16,0 0-4-16,0 0 0 16,0 0-783-16</inkml:trace>
  <inkml:trace contextRef="#ctx1" brushRef="#br0" timeOffset="36784.42">5928 10675 150 0,'0'0'0'0,"0"0"2"15,0 0 1-15,0 0 1 16,0 0 0-16,0 0-3 16,0 0 2-16,0 0-2 15,0 0 1-15,0 0-1 16,0 0 0-16,0 0 2 0,0 0-1 15,0 0 1-15,0 0 2 16,0 0 0-16,0 0 2 16,0 0 0-16,0 0 1 15,0 0 3-15,0 0 0 16,0 0 0 0,0 0 2-16,0 0-1 0,0 0 1 15,0 0-226-15</inkml:trace>
  <inkml:trace contextRef="#ctx1" brushRef="#br0" timeOffset="37746.19">9358 8227 401 0,'0'0'0'16,"0"0"1"-16,0 0 0 15,0 0 2-15,0 0 0 16,30-28 5-16,-16 23 0 16,24-10 1-16,12 2 1 15,9 6 0-15,19 2 0 0,11 0 4 16,13 0 0-16,23-13 5 15,4 3 1-15,21-13 7 16,2 1 1-16,12-1 7 16,3 0 0-16,-5 11 12 15,0-3 0-15,-5 2 4 16,-15-2 0-16,-15 7-2 16,-5 1 0-16,-20 2-2 0,-15-6 1 15,-12 9-5-15,-21-3 0 16,-9-3-1-16,-17 3 2 15,-8 10-7-15,-20 0 0 16,7-5-4-16,-7 5 0 16,-22 0-5-16,-28 5 0 15,-32 0-13-15,-25 5 1 16,107-10-1100-16</inkml:trace>
  <inkml:trace contextRef="#ctx1" brushRef="#br0" timeOffset="38025.62">10302 8292 766 0,'0'0'0'0,"-8"25"1"15,8-5 0-15,8-10 0 16,19-7 2-16,25-16 0 16,30-19 0-16,28-14 11 15,29-9 0-15,23-10 13 16,8 9 0-16,-1 6 9 15,-2 7 1-15,-13 5 1 16,-12 3 2-16,-20-8-2 16,-25 11 1-16,-24 7-8 0,-26 9 1 15,-22 11-1-15,-13 10 2 16,-7 8-3-16,-22 12 0 16,17-25-987-16</inkml:trace>
  <inkml:trace contextRef="#ctx1" brushRef="#br0" timeOffset="38897.49">11978 7940 501 0,'0'0'0'16,"0"0"24"-16,0 0-1 15,0 0 41 1,57-28 1-16,13-22 26 0,29-33 0 0,38-25-21 16,18-6 0-16,9 6-36 15,8 0 0-15,-8-13 2 16,-12 6 0-16,-40 22-8 31,-17 22 1-31,-30 26 3 0,-23 17 1 16,-20 16 1-16,-7 1 0 0,-15 11-5 15,0 0 1-15,-20 33-5 0,-12 5 1 32,-13 30-8-32,-20 7 0 15,65-75-1125-15</inkml:trace>
  <inkml:trace contextRef="#ctx1" brushRef="#br0" timeOffset="39228.97">11968 7077 766 0,'0'0'0'0,"-10"-33"-9"16,7 13 1-16,6 13-26 16,-3 7 2-16,15 0 32 15,12 22 0-15,30 34 9 16,21 14 1-16,29-2 18 16,15 7 1-16,5 8 12 15,2 3-1-15,-12 17-3 0,-5-5 1 16,-20-17-2-16,-7-16 1 15,-25-22 1-15,-18-20 2 16,-19-6 8-16,-13-7 0 16,-10-10-4-16,0 0 0 15,0 0-983-15</inkml:trace>
  <inkml:trace contextRef="#ctx0" brushRef="#br0" timeOffset="43634.16">18601 10836 0,'0'0'0,"0"-13"0,0 13 0,14 0 0,39-54 31,0 14-31,93-107 32,67-55-32</inkml:trace>
  <inkml:trace contextRef="#ctx1" brushRef="#br0" timeOffset="39955.43">11659 6596 703 0,'0'0'0'0,"-10"-32"39"15,0 9 1-15,2 0 31 0,3 3 1 16,5 13-31-16,0 7 0 15,0-15-14-15,0 15 0 16,10 32-11-16,13 14 1 16,12 19-6-16,-3 5 0 15,10 3-4-15,-2 10 0 16,-2 6-2-16,-3-1 1 16,-3-5-1-16,-2-21 1 15,0-14 0-15,-10-15-1 16,-8-23 0-16,-12-10 0 15,0-20 0 1,-12-18-1-16,12 38-891 0</inkml:trace>
  <inkml:trace contextRef="#ctx1" brushRef="#br0" timeOffset="40965.96">11524 6994 401 0,'23'-5'0'0,"27"0"-3"15,29-8 0-15,28-14-8 0,8-16 1 16,12-13 7-16,-3-4 1 16,6 15 2-16,-13-3 0 15,-25 3 8-15,-22 2-1 16,-28 8 28-16,-22 7 0 16,-12 15 19-16,-8 13 0 15,-23 8 0-15,-12 12-1 16,-19 20-10-16,-6 1 1 15,12 1-10-15,14 1-1 16,6-3-10-16,13-2-1 16,10-15-7-16,10-13 0 15,-5-10-2 1,23-3 0-16,4-19-2 0,5-8 1 16,6-1 2-16,-6 1 1 15,-14 2 2-15,-3 3 1 0,-5 3 2 16,-3 4 1-16,-2 5-1 15,0 3 2-15,-5 10-2 16,15 3 0-16,-3 7-9 16,13 10 0-16,5 8-6 15,3-3-1-15,-4-10-4 0,-1-5 2 16,4-10-2-16,-4-10 0 16,-1-13-2-16,3-9 1 31,-3-19 0-31,-4-9 1 0,-8-13 0 0,-5-10 0 31,-10 13 5-31,-5-3-1 16,-10 7 10-16,-3-2 0 15,-9 8 12-15,2 5 0 16,5 12 5-16,13 20 1 16,2 11-1-16,5 24 1 15,0 21-11-15,7 17 1 16,3 13-4-16,10 18 0 15,5 7-7-15,12 7 1 16,3 3-7-16,10-20 1 16,0-22-4-16,-3-19 2 0,-2-24-2 15,-5-13 0-15,-13-10 0 16,0-20 0-16,-7-26 4 16,-7-4 1-16,-6-5 7 15,-14 4 1-15,-6 16 10 16,-2 12-1-16,3 11 7 0,2 12 0 15,10 10-3-15,-15 15 0 16,5 20-8-16,8 18 1 16,4 10-9-16,13-3 0 15,12-17-5-15,6-13 1 16,9-15-5-16,5-15 1 16,6-23-2-16,-1-14 0 15,0-19-1-15,3-9 1 16,-13 4 1-16,-4 4-1 15,-16 4 0-15,-7 13 2 16,-10 17-1-16,-15 3 1 16,-2 7 2-16,-8 1 0 15,-13 7 0-15,-1 10 1 16,6 12-1-16,1 16 0 16,9 17-2-16,13 13 0 0,10 8-3 15,10-6 1-15,15-15-2 16,8-22 0-16,14-28-2 15,10-18 2-15,15-29-2 16,6-4 1-16,-11 8-3 16,-20 8 0-16,-52 35-1393 0</inkml:trace>
  <inkml:trace contextRef="#ctx0" brushRef="#br0" timeOffset="53543.72">13275 10582 0,'0'0'0,"0"0"0,0 0 0,0 0 0,0 0 0</inkml:trace>
  <inkml:trace contextRef="#ctx1" brushRef="#br0" timeOffset="51772.62">4217 11922 954 0,'0'0'0'16,"0"0"34"-16,0 0 0 16,0 0 40-16,0 0 1 0,0 0-8 15,0 0 1-15,0 26-21 16,0-26 0-16,0 0-19 16,0 0 0-16,0 0-7 15,0-8 1 1,-5-25-3-16,5-14 0 0,-5-6-1 15,5-8 0-15,0-7-2 16,0-12-1-16,5-21 1 16,0 3 1-1,0 10-3-15,3 10 1 16,-3 0-3-16,0 0 2 0,7-7-3 16,-2-1 1-16,-2 1 1 0,2 9 0 15,-10 21-1-15,5 12 1 16,-5 5 0-16,5 16 1 15,0 1-2-15,-5 4 0 16,5-1-1-16,-5 3-1 16,0 3-1-16,0-1 1 15,0 3-1 1,0-3 0-16,0 13-3 0,0 0 2 16,-5-10 0-16,5 10 0 15,0 0-2-15,0-10 0 16,0 10-1-16,0 0 0 0,0 0 0 15,-10 5-1-15,10-5 1 16,-5 10-1 0,0 3 0-16,-5 2 0 0,2 3 1 15,1-8-1-15,2 2 1 16,5-12-1-16,-10 10 0 16,10-10 0-16,0 0-1 15,-10 8 1-15,10-8-2 0,0 0 1 16,0 0 1-1,0 0-1-15,0 0-1 0,0 0 2 16,0 0-2-16,0 0 1 16,0-13 0-1,10 1-1-15,5-3-1 0,2-1 0 16,6 4 0-16,-8 7 0 16,2-3 0-16,0 8 1 15,-4 3-2 1,-3 2 1-16,0 0-1 0,-10-5 0 15,15 15 0-15,-15-2 0 16,5 2 0-16,0 0 0 16,-3-3 0-16,-2 1 0 0,-2 2 0 31,2 5 0-31,2 0 0 0,3-2 0 16,-5-18-1518-1</inkml:trace>
  <inkml:trace contextRef="#ctx0" brushRef="#br0" timeOffset="61532.65">12000 11548 0,'0'0'0</inkml:trace>
  <inkml:trace contextRef="#ctx1" brushRef="#br0" timeOffset="58865.26">4409 11195 138 0,'0'0'0'0,"0"0"2"16,0 0 1-16,0 0 13 15,-10-30 0-15,8 15 9 16,2-8 2-16,-5-17 5 16,5-15 0-1,-5-6-8-15,5-4-1 0,0 0-1 16,0 2-1-16,5 20-2 16,-5 5 1-16,5 6-2 0,-5 4 1 15,2 5-1-15,3 1 1 16,0-4-1-1,0-1 0-15,-5-3 0 0,5-11 0 16,0 1-2-16,0-8 0 16,-5 0-2-16,5-2 1 15,-5 5-3-15,0 7 0 16,5 13 0-16,-5 2 0 16,0 6-2-16,0 4 1 15,0 13-1-15,0-15 2 16,0 15-1-16,0-15 1 15,0 15-1-15,0-8 1 0,0 8-1 16,0 0 0-16,0 0-1 16,0 0 1-16,0 0 0 15,0-12-1-15,0 12-1 16,0 0 1 0,0 0-1-16,0 0 1 15,0 0-2-15,0 0 0 0,0 0-1 16,0-10 1-16,0 10 0 15,0 0 0 1,0 0-1-16,0 0-1 0,0 0 0 0,0 0 0 16,0 0-2-1,5 10 1-15,-5-10-716 0</inkml:trace>
  <inkml:trace contextRef="#ctx1" brushRef="#br0" timeOffset="61889.93">4803 10071 175 0,'0'0'0'0,"0"0"3"0,0 0 0 15,0 0 4-15,0 0 1 16,0 0 6-16,0 0 2 16,0 0 6-16,-18-38 0 15,18 10-5-15,0 1 1 31,0-6-1-31,0 5 1 0,5 6 1 16,0-6 1 0,8-10-1-16,2-12 0 0,-6-10 0 0,4-6 0 15,9 3-3-15,1 3 1 16,2 10-3 0,-8 7 1-16,3 10-3 0,0 10 2 31,2 1-3-31,3-1 1 0,0-2-1 15,0 2 1-15,-2 8-3 16,-4 3 0-16,6-1-2 16,0-4 2-16,3 1 2 15,4-4-1-15,-7 8 0 16,2-6 0-16,-4 8 0 16,-1-3 0-16,1 3 1 15,6 0 0-15,1-5 1 0,0 8-1 16,-2-3 1-16,-1 7 1 15,3-2-1-15,2 0 0 16,-12 5 0-16,0 0-1 16,8 0 1-16,-1 0 2 15,-5 0-1-15,-2 0 2 16,-5 8-1-16,3 2 2 16,2 0 0-16,-3-3-1 15,-2 8 1-15,2-2 1 16,3 2 0-16,-5 0 1 15,-10 3 1-15,10-6 1 16,-5 3-1-16,-5 1 1 16,5 6 2-16,-5 3 0 15,2 0-2-15,3 3 2 16,0 5-2-16,3 2 0 0,-8 3-1 16,2 0 0-16,-2 12 0 15,0 0 0-15,-5 6-3 16,5-19 1-16,0-2-2 15,0-2 2-15,0-5-2 16,0-3-1-16,-5 0 1 0,0-2 1 16,0-3-3-16,5-2 2 15,-2-1-3-15,-3-2 1 16,-3-2-2-16,1-1 1 16,-1 1 0-16,3-3 2 15,0-10-1-15,-5 13 2 16,5-13 0-16,0 0 0 15,0 0 3-15,-15-5 0 16,5 0 0-16,-2 0 1 16,12 5-1-16,-10-8 1 15,10 8-12-15,-8-13 1 16,8 13-8-16,-5-10 0 16,5 10-1256-16</inkml:trace>
  <inkml:trace contextRef="#ctx1" brushRef="#br0" timeOffset="62299.91">5801 9829 640 0,'0'0'0'0,"-5"-10"-5"16,5 10-1-16,-5-17-12 0,3 4 0 16,-1-2 16-16,-2-3 0 15,3 3 4-15,2-2 0 16,-5 7 23-16,5 10 1 15,0-13 30-15,0 13 1 16,0 0 5-16,0 0 1 16,12 18-12-16,3 4 2 15,5 11-8-15,-10 0 0 16,0-1-8-16,-5-6 0 16,0-6-5-16,-5-3 2 15,5-2-4-15,0 3 1 16,0 0-3-16,-5-3 1 15,5-5 1-15,-5-10 2 16,0 0-6-16,7 7 1 0,-7-7 0 16,0 0 0-16,10-2-1 15,0-8 1 1,8-10-3-16,4-16 0 16,11-16 1-16,-1-16 0 0,-2-10-5 15,2 0 0-15,-9 17-3 16,9 16 0-16,-32 45-1313 0</inkml:trace>
  <inkml:trace contextRef="#ctx1" brushRef="#br0" timeOffset="63655.72">5913 10571 37 0,'0'0'0'15,"-2"38"4"-15,2 0 2 16,0 2 0-16,2 8 1 16,-4-3-1-16,2 8 0 0,0 5-2 15,0 2 0-15,2 1 0 16,-4-18 0-16,-3-3 2 16,-3-13-1-16,3 1 4 15,0 5 0-15,0 0 5 16,0 7 0-16,1 3 4 15,-1-8 0-15,2-5 4 16,-2-5-1-16,5-5 3 0,0-2-1 16,0-6 4-16,0-1 1 15,0-11 6-15,-5 15-1 16,5-15 2-16,0 0 1 16,0 0 3-16,0 0 1 15,0 0 1-15,0 0 1 16,-10-15-6-16,10 2 1 15,-5-12-5-15,0-5 2 16,0 2-4-16,3 0 2 16,-1 8-4-16,1 2 1 15,2 3-5-15,-3-2 2 16,3-1-3-16,-5-2 0 16,0 7-1-16,5 13-1 15,-5-12-3-15,5 12 0 16,0 0-6-16,-10-10 2 15,10 10-6-15,0 0 0 0,0 0-3 16,0 0 1-16,0 0-4 16,0 17 1-16,10 16-3 15,5 10 1-15,0 7-1 16,5 6 0-16,-5-6-1 16,2-7 1-16,-7-11-2 15,3-9 1-15,-11-5 0 0,-2-18 0 16,5 10 1-16,-5-10 0 15,5-10 0-15,0-23 0 32,-5-22 1-32,5-8 0 0,0 5 3 0,0 7 1 15,10 9 2-15,3 1 0 16,2 1 4-16,2 2-1 16,-22 38-879-16</inkml:trace>
  <inkml:trace contextRef="#ctx0" brushRef="#br0" timeOffset="85587.86">26571 9307 0,'0'0'0,"0"0"0,0 0 0,0 0 0,0 0 16,13 0-16,-13 0 16,0 0-16,0 0 15,0 0-15,0 0 16,0 0-16,0 0 0,0-14 15,0 1-15,0 13 0</inkml:trace>
  <inkml:trace contextRef="#ctx0" brushRef="#br0" timeOffset="86232.42">26598 9052 0,'0'0'0,"0"0"0,0 0 0,0 0 0,0 0 0,0 0 0,0 0 0,13 0 0,-13 0 16,13-14-16,0 1 15,1 13-15,-1 0 16,-13 0-16,0 0 15,0 0-15,0 0 0,13 0 16,-13 0 0,13-13-16,-13-1 0,14 1 0,-1-1 15,14 1-15,12 0 32,15-14-32,25 0 15,14 13 1,27-12-1,26 12 1,40-26 0,26-27-16,-92 27 31,-54 26-15,80-13-1,40 14 1,107-54-1,92-14-15,-306 68 32,-158 40-32,79-27 31,0 0-15,0 0-1,0-14-15,0 14 31,0 0-31,0 0 32,0 0-32,0 0 31,13 0-31,-13 0 31,0 0-31,0 0 31,0 0-31,239 161 16,146 108-16,-305-216 16,-160-106-16</inkml:trace>
  <inkml:trace contextRef="#ctx0" brushRef="#br0" timeOffset="91220.57">25296 9065 0,'0'0'0,"0"0"0,0 0 0,0 0 0,0 0 0,0 0 16,-13-13-16,-14-1 15,-26 1-15,0 0 16,-14-1-16,1 1 15,-14 13-15,27-14 0,26 14 16</inkml:trace>
  <inkml:trace contextRef="#ctx0" brushRef="#br0" timeOffset="94726.6">14125 12769 0,'0'0'0</inkml:trace>
  <inkml:trace contextRef="#ctx0" brushRef="#br0" timeOffset="95897.3">26305 8770 0,'0'0'0</inkml:trace>
  <inkml:trace contextRef="#ctx0" brushRef="#br0" timeOffset="95950.3">29666 12930 0,'0'0'0,"-80"147"0,80-147 0,-80 161 0</inkml:trace>
  <inkml:trace contextRef="#ctx1" brushRef="#br0" timeOffset="93084.31">21855 3072 464 0,'0'0'0'16,"0"0"2"-16,0 0 1 16,-28-10 3-16,28 10 2 15,0 0 2-15,-7 10 1 16,7-10 1-16,0 0-1 0,0 0-2 15,20 15 1 1,5 2 0-16,25 6 1 0,9 5-1 16,14-13 2-16,9-10 0 15,15-3 0-15,20-4 6 16,5 2 0-16,15-10 14 16,0 0-1-16,0-3 11 15,-10 3-1-15,7-3 1 16,-7 8-1-16,-24 0 0 0,-26 10-1 15,-5-5-5-15,-10 0 0 32,-4 3-4-32,-14-1 2 0,-6 1-1 0,-6-3 1 15,-10-3 0-15,-7 3 1 16,-15 0-6-16,13 0 1 16,-13 0-1-1,-18 0 0-15,-29-2-3 0,-13-1 0 16,-7-7-6-1,-10 5 1-15,0-5-17 0,-15 3 2 16,92 7-1083-16</inkml:trace>
  <inkml:trace contextRef="#ctx1" brushRef="#br0" timeOffset="93367.63">22139 3147 677 0,'0'0'0'0,"0"0"-1"15,0 0 0-15,-25 18-15 0,25-18 2 0,0 0 10 32,0 0 2-32,0 0 3 0,47-5 0 15,40 0 7 1,28-3 1-16,29-2 15 0,11 0 0 16,12 0 15-16,-3 2 0 15,-2-7 4-15,-15 3 0 16,-33 2 6-16,-19-3 0 15,-18-2-2-15,-20 5 0 16,-27 7 3-16,-15-2 0 16,-15 5 2-16,0 0-1 15,-25 5-6-15,-22 8 1 16,47-13-1064-16</inkml:trace>
  <inkml:trace contextRef="#ctx0" brushRef="#br0" timeOffset="103238.03">23582 7938 0,'0'0'0,"0"0"0,14 0 0,26-27 16,13 14-16,26-27 16,14-1-16,93-39 15,53-14-15</inkml:trace>
  <inkml:trace contextRef="#ctx1" brushRef="#br0" timeOffset="99826.09">16403 3708 1192 0,'0'0'0'0,"0"0"28"15,0 0 2-15,0 0 21 16,0 0 1-16,0 0-4 0,0 0 1 16,0 0-22-16,0 0 0 15,23 56-10-15,-8 4 0 16,-5-2-4-16,-6-8 2 15,6-10-5-15,3-17 0 16,2-13 2-16,2-23-1 16,16-29-1-16,9-19 1 15,28-17-1-15,7-10 1 16,5 5 3-16,-5 5-1 16,1 3 2-16,-16 17 1 15,-20 15-1-15,-17 20 2 16,-10 13 0-16,-3 26 0 15,-2 16-6-15,-10 14 0 16,0-46-1360-16</inkml:trace>
  <inkml:trace contextRef="#ctx1" brushRef="#br0" timeOffset="100110.14">16804 3567 1168 0,'0'0'0'0,"0"0"19"0,0 0 1 32,0 0 11-32,0 0 1 0,0 0 3 0,23 46-1 15,-1 19-11-15,0 13 0 16,8 10-1-16,5-20 0 16,3-18 1-16,-1-25 0 15,15-20-1-15,3-30 0 16,22-33 2-16,3-7-1 15,12-10 4-15,5 12 0 16,-12 2-5-16,-8 6 1 16,-77 55-1272-16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0224" units="cm"/>
          <inkml:channel name="Y" type="integer" max="11264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654.49835" units="1/cm"/>
          <inkml:channelProperty channel="Y" name="resolution" value="647.3563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3-10-31T09:33:11.568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context xml:id="ctx1">
      <inkml:inkSource xml:id="inkSrc3">
        <inkml:traceFormat>
          <inkml:channel name="X" type="integer" max="3792" units="cm"/>
          <inkml:channel name="Y" type="integer" max="2112" units="cm"/>
          <inkml:channel name="T" type="integer" max="2.14748E9" units="dev"/>
        </inkml:traceFormat>
        <inkml:channelProperties>
          <inkml:channelProperty channel="X" name="resolution" value="122.71844" units="1/cm"/>
          <inkml:channelProperty channel="Y" name="resolution" value="121.37931" units="1/cm"/>
          <inkml:channelProperty channel="T" name="resolution" value="1" units="1/dev"/>
        </inkml:channelProperties>
      </inkml:inkSource>
      <inkml:timestamp xml:id="ts1" timeString="2023-10-31T09:33:21.899"/>
    </inkml:context>
  </inkml:definitions>
  <inkml:trace contextRef="#ctx0" brushRef="#br0">5490 9105 37 0,'0'0'0'16,"0"-28"0"-16,0 8 0 15,0 2 1-15,0-4 1 16,0 2 0-16,0-6 0 16,10-4 1-16,0-3-1 15,-5 3 0-15,0 3 0 16,2 1 1-16,-2 9-1 0,0 4 0 16,0-4 1-16,0 2 2 15,0-8-1-15,5 5 3 16,-5 3 0-16,5-7 1 15,-10 12 0-15,5-3 2 16,-5 13 0-16,10-10-2 16,-10 10 1-16,13-18-3 15,1 8 2-15,1-2-1 16,3-3 1-16,4-11-3 16,-2-1 1-16,3 2 0 0,-13-1 0 15,0 9-1-15,-3-1 0 16,3 8 0-16,0 3-1 15,5-4 1-15,2 1 1 16,11-7-2-16,-1 2 1 16,5-3-3-16,3-5 1 15,0 1-2-15,3-3 2 16,4 2-3-16,5-5 1 16,8 1-1-16,7-6 0 15,1 5-1-15,-4 6-1 16,-59 22-176-16</inkml:trace>
  <inkml:trace contextRef="#ctx0" brushRef="#br0" timeOffset="5474.16">5610 9012 1030 0,'0'0'0'0,"0"0"18"0,0 0 1 16,0 0 27-16,0 0 1 16,0 0-2-16,0-28 0 15,0 15-18-15,0-7-1 16,5-2-9-16,-1-11 1 16,1 0-5-16,0 11-1 15,0-1-3-15,3 0 0 16,-3-4-2-16,2-11-1 15,13-2 0-15,5 2 0 16,3 5-2 0,-1-5 1-16,5-2-3 0,6-8 1 15,12-15-1-15,9-2 1 16,-1-5-2-16,4 7 1 16,5 2-1-16,15 11 1 0,-5-5 0 15,1 4 0-15,14 9 0 16,0-9 0-16,5-9 1 15,5-1 0-15,-7-11-1 16,-8 1 0-16,10 3 2 16,-2 13-1-16,7 2-1 15,-3 8 2-15,-6 9-1 16,-1 6 2-16,-18 3-2 16,-1 4 0-16,-6 0 0 0,-2 6 0 15,-3-3 0-15,-2 2 2 16,-15 8-1-16,-8 2 1 15,-7 3-2-15,-10 5 2 16,0-5-1 0,-5 0 1-16,-15 5-2 0,12-15 1 15,-12 15 1-15,0 0-1 16,0-12 1-16,-12-1 1 16,-3-2-1-16,-5-18 2 15,-8-7-3-15,-4 2 2 16,5 11 1-16,7 4 1 15,10 5-3-15,5 8 2 16,0 0 0-16,5 10-1 16,0 0 0-16,-5-15 0 15,10 8-1-15,10-9 2 16,5 4-3-16,5-3 2 0,2 7-3 16,5 8 1-16,1 0-2 15,4 3 1 1,-5 2 0-16,-9 0-1 0,-3 5 0 15,-5 5 0-15,-13 10-1 16,3 3 1-16,-5 2-1 16,-2-5 0-16,-1 0-1 15,1-12 1-15,2-13 0 16,-10 15 0-16,10-15 0 16,-10 18 2-16,10-18 0 0,-8 10 0 15,8-10-1262-15</inkml:trace>
  <inkml:trace contextRef="#ctx0" brushRef="#br0" timeOffset="7496.04">5754 9160 1030 0,'0'0'0'0,"0"0"25"16,0 0 2-16,0 0 25 15,0 0 0-15,0 0-9 16,0 0 2-16,-5-28-19 15,0-9 1-15,3-29-9 0,2-2 1 32,-3 3-4-32,1 10 0 15,2 12-1-15,2 8-1 16,1 7-1-16,-3 0 0 16,-3 11-1-16,3 7 0 15,0 10-1-15,0 0 2 16,-12 7-4-16,-3 13 0 15,-8 18-2-15,-2 15 0 16,8 7-3-16,-6 11 0 16,-1-1-1-16,1-2-1 15,8-18-1-15,5-7 1 16,-5-15-1-16,10-11 0 0,0-4 0 16,5-13 0-16,0 0 0 15,15-3 0-15,3-2 0 16,4-42 0-16,-22 47-1146 15</inkml:trace>
  <inkml:trace contextRef="#ctx1" brushRef="#br0">14085 13386 0,'0'0'0,"14"0"0,-14 0 0,13 0 0,107-54 0,12 14 16</inkml:trace>
  <inkml:trace contextRef="#ctx0" brushRef="#br0" timeOffset="12226.26">6867 9686 150 0,'0'0'0'16,"0"0"0"-16,0 0 0 16,0 0 7-16,0 0-1 15,0 0 15-15,0 0-1 16,0 0 10-16,0 0 1 15,0 0-1-15,0 0-1 16,0 0-3-16,0 0 1 0,0 0-2 16,0 0 2-16,0 0-1 15,0 0 0-15,0 0-3 16,0 0 1-16,0 0 0 16,0 0 0-16,0 0 1 15,0 0 1-15,0 0 2 16,-15 33 1-16,15-33-1 15,-7 12 0-15,7-12 0 0,-10 15 0 16,0-15-3-16,10 0 1 16,-15 5-4-16,15-5 1 15,-8 5-3-15,8-5 1 16,-10 3-3-16,10-3 0 16,-9 0-3-16,9 0 0 15,-10 0-1-15,10 0-1 16,0 0-3-16,0 0 1 15,-10 0 1-15,10 0 1 16,0 0 3-16,0 0 1 16,34-18 2-16,14-14 1 15,14-14 0-15,18-9 1 16,4-21 1-16,16 3 0 16,22-5 2-16,-2 6 0 15,4 6 0-15,6 1 1 16,4-8-3-16,-9-3 2 0,-13 8-3 15,-23 13 2 1,-21 17-3-16,-11 16 0 0,-25 6-1 16,-9 9 1-16,-8 2-3 15,-5 5 0-15,-10 0-2 16,0 0-1-16,12 0-1 16,-12 0 0-1,-10 7-2-15,3 4 2 0,-13-1-1 0,-13-5 1 16,-4-5 3-16,0 2 0 15,7 1 5-15,7-1 2 16,3 1-2-16,0-3 1 16,8 0-4-1,2 0 1-15,10 0-5 0,0 0 0 16,0 0-3-16,0-10 0 16,10 5-3-16,5-13-1 15,12 3-1-15,6-3 1 16,-8 8-3-16,0 0 2 15,-8 8-4-15,-2 4 2 16,-3 3-3-16,-7 5 1 16,-5 3-2-1,-5 2 1-15,-7 8-1 0,2 4 0 0,2-7 0 16,-1-2 0-16,-1-8-1 16,10-10 1-16,0 0-1415 15</inkml:trace>
  <inkml:trace contextRef="#ctx1" brushRef="#br0" timeOffset="3442.35">21032 14231 0,'0'0'0</inkml:trace>
  <inkml:trace contextRef="#ctx0" brushRef="#br0" timeOffset="14579.16">8715 8717 552 0,'0'0'0'0,"0"0"20"0,0 0 1 16,0 0 36-16,0 0 2 15,0 0-7 1,-22-27 1-16,22 27-16 0,5 22 0 16,7 8-13-16,6 28 1 15,6 23-8-15,1 7 1 16,5 0-1-16,-2-18 0 15,-3-9 0-15,2-18 0 16,-7 2 2-16,2-5 0 16,-2-7 2-16,-2-16 2 15,-11-2-3-15,-7-15 1 16,0 0-3-16,0 0 0 16,0 0-918-16</inkml:trace>
  <inkml:trace contextRef="#ctx0" brushRef="#br0" timeOffset="14830.76">8638 8790 602 0,'0'0'0'0,"17"-27"3"16,8 4 2-16,5 5 1 15,8 8-1-15,16 10-5 16,4 5 0-16,11 8-5 0,-4 9 0 16,7 16-8-16,-9 13-1 15,-16 27-4-15,-15 5 0 16,-14 2 14-16,-18-12 0 15,-18-18 4-15,-7-4 2 16,-7-6 14-16,0-2 2 16,-6-16 28-16,3-9 0 15,15-8 18-15,1-10 1 16,6-10 6-16,3-8 0 16,10 18-776-16</inkml:trace>
  <inkml:trace contextRef="#ctx0" brushRef="#br0" timeOffset="15161.82">9325 8999 564 0,'0'0'0'0,"0"25"2"16,0 0 2-16,0 13-3 15,0 2 1-15,5-4 6 16,5-6 1-16,0-5 1 15,0-5 1-15,8-7 1 0,-3-3 2 16,12-5 3-16,-2-5 1 16,7-13 4-16,-12-2 1 15,0-8 4-15,-7-9 1 16,-9-6 9-16,-6 0 1 16,-8 8 0-16,-5-3 0 15,0 11-3-15,5 4 0 16,-5 13-4-16,5 5 2 15,10 0-6-15,-2 18-1 16,4-3-4-16,8 5-1 16,-10-20-886-1</inkml:trace>
  <inkml:trace contextRef="#ctx0" brushRef="#br0" timeOffset="15636.33">9629 8758 853 0,'0'0'0'16,"0"0"6"-16,0 0 1 0,0 0 18 15,0 17 0 1,0 13 8-16,3 23-1 0,7 25-7 16,5 3 0-16,2-18-4 15,3-21 2-15,5-14-1 16,2-18 2-16,8-15 7 16,2-15 2-16,1-15 7 15,-6-13 1-15,-4-7 7 16,-14 2-1-1,-9 0 3-15,-5 13 2 0,-2 7-7 0,-1 15 1 16,3 8-8-16,0 10 1 16,0 0-9-16,0 0 2 31,0 23-14-31,3 10 1 0,9 22-8 0,6-5 0 16,2-12-4-1,2-15 0-15,-7-13-4 16,0-15 2-1,10-10-4-15,2-16 1 16,3-16 0-16,-10-4 1 0,-5 1 0 16,-10 12 0-16,-5 16 2 15,-5-1-1-15,-10-5 2 16,-5 1-1-16,0 17 3 16,5-1 0-16,5 9 0 15,10 2 1-15,-12-3-2 16,12 3 1-16,0 0-5 15,0 0 1-15,15 10-5 0,-3-10 0 16,-12 0-1396-16</inkml:trace>
  <inkml:trace contextRef="#ctx0" brushRef="#br0" timeOffset="17118.53">10217 8597 904 0,'0'0'0'0,"0"0"0"0,10 0 0 16,-10 0 0-16,0 0 0 15,0 0 0-15,15 10 0 16,-15-10 1-16,22 17 1 15,-2-2 5-15,0 5 1 16,5 1 7-16,-3-14 0 16,1-9 17-16,-1-8-1 15,3-3 11-15,2-2 0 16,-7-8 3-16,-7-2 0 16,2 2 1-16,-5 6 0 15,-5-1-4-15,-5 13 0 0,0 5-9 16,0 0 0-1,0 0-5-15,0 0 1 0,0 0-10 16,10 13 0-16,2 2-6 16,6 0 1-16,4-3-4 15,3-6 0-15,5-12-2 16,-3-6 0-16,3-13-3 16,-3-16 2-16,-2-24-2 15,-7-13 2-15,-8-2 0 0,-10 7 1 16,-5 10 0-16,-5 7 0 15,-3-1-1-15,-7 4 2 16,3 5-2-16,2 8 1 16,5 19-4-16,10 21 2 15,0 0-4-15,0 0 2 16,0 43-4-16,15 3 1 16,7 19-1-16,-2 13 0 15,8 5-2-15,-1 5-1 16,11-10-1-16,-1-13 0 15,-7-24-1-15,-10-14 0 16,-10-12-4-16,-10-15 0 16,0 0-2-16,0 0 0 15,-20-32-12-15,-8-3 2 0,-4-3-16 16,0 0 0-16,9 15-16 16,6 8 1-16,17 15-12 15,0 0 0-15,0 0-1 16,12 20 1-16,21-15 11 15,14-10 0-15,8-17 7 16,4-16 1-16,9-12 10 16,-1-3 2-16,-12 8 17 15,-18 2 0-15,-12 8 11 0,-10 12 0 16,-8 8 4-16,-7 15 1 16,0 0 0-16,-19 5 0 15,-4 18 1-15,-4 14 0 16,-8 14 2-1,15-1-1-15,10 3 1 0,5-13 2 16,15-17-1-16,0-13 1 16,5-20 0-16,10-13 1 15,7-10 2-15,-4-7 0 16,-4 7 1-16,-9 6 1 16,-5 12 1-16,-10 15 1 15,8-10 0-15,-8 10 0 0,0 0-4 16,10 7 0-16,0 6-5 15,0 4 0-15,5 8-3 16,5-4 1-16,-3-16-1 16,3-13 0-16,7-12-1 15,1-15 1-15,-1-18 0 16,-7 0 0-16,-3 10 0 16,-2-2 0-16,0-8 3 15,-10-10 0-15,-7-20 7 0,-6-5 1 16,-7 0 11-16,-7 20-1 15,2 15 5-15,5 23-1 16,15 30 2-16,-7 13 1 16,4 19-5-1,6 14-1-15,2 29-8 0,7 8 0 16,3-5-3-16,12-12-1 16,1-16-6-16,7-15 2 15,0-10-3-15,7-7 0 16,3-11 6-16,-10-9 0 15,-3-3 5-15,0-10-1 16,-9-3 10-16,2-9-1 0,-10-14 6 16,-5 9 1-1,-5-1 1-15,0 15-1 0,-5 8-3 16,0 10 1-16,0 0-7 16,0 8 1-16,0 12-7 15,-5 3-1-15,10-6-6 16,-1 1-1-1,1-3-2-15,3-5 0 0,7 2-1 16,12-1 0-16,1-11-1 0,14-13 2 16,-7-12 1-16,10-15 1 15,-10-13 2 1,-6 5 1-16,-6 5 1 0,-13 10 1 16,2 1 0-1,-7 14 0-15,-5 8 1 0,0 10-1 16,0-13-1-16,0 13 1 15,-12 13-5-15,-1 20-1 16,6 17-2-16,4-2-1 16,6-8-2-1,4-12 1-15,6-11-1 0,12 4 0 16,10-16 0-16,24-10 0 0,4-23 0 16,-1-25 0-16,8-10 0 31,-6-7 0-31,-64 70-1320 0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792" units="cm"/>
          <inkml:channel name="Y" type="integer" max="2112" units="cm"/>
          <inkml:channel name="T" type="integer" max="2.14748E9" units="dev"/>
        </inkml:traceFormat>
        <inkml:channelProperties>
          <inkml:channelProperty channel="X" name="resolution" value="122.71844" units="1/cm"/>
          <inkml:channelProperty channel="Y" name="resolution" value="121.37931" units="1/cm"/>
          <inkml:channelProperty channel="T" name="resolution" value="1" units="1/dev"/>
        </inkml:channelProperties>
      </inkml:inkSource>
      <inkml:timestamp xml:id="ts0" timeString="2023-10-31T09:34:15.702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context xml:id="ctx1">
      <inkml:inkSource xml:id="inkSrc1">
        <inkml:traceFormat>
          <inkml:channel name="X" type="integer" max="20224" units="cm"/>
          <inkml:channel name="Y" type="integer" max="11264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654.49835" units="1/cm"/>
          <inkml:channelProperty channel="Y" name="resolution" value="647.3563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1" timeString="2023-10-31T09:34:16.480"/>
    </inkml:context>
  </inkml:definitions>
  <inkml:trace contextRef="#ctx0" brushRef="#br0">25455 13990 0,'0'0'0</inkml:trace>
  <inkml:trace contextRef="#ctx1" brushRef="#br0">19758 12408 1192 0,'0'0'0'0,"0"0"28"16,0 0 2-16,25-20 32 16,-8 7 2-16,11 3-5 15,-8 0 0-15,-3 10-22 16,-2 10 1-16,-10 3-12 15,0 12 1-15,-10 28-7 16,0 5 1-16,0-3-6 16,0 0 2-16,5-9-3 15,5-6 0-15,0-12 1 0,0-13-1 16,7-10-1-16,18-18 0 16,13-20 1-16,6-9 0 15,16-14-1-15,5-4 0 16,-8 5 1-16,0-1 0 15,3 16 1-15,-13 12 0 16,-19 3-5-16,-13 8 1 16,-13 7-6-16,-7 10 1 15,-12-3-4-15,-8 6 0 16,-10 2-2-16,-2 0 0 16,4 0-3-16,1-5 0 15,9 5-9-15,3 0 2 0,3-3-9 16,2 1 0-1,-2 4-4-15,-1 1-1 0,3 7 8 16,-2 18 1-16,-6 27 6 16,-2 15 1-16,3 29 4 15,7-1 2-15,7-13 1 16,6-14 1-16,12-31 0 16,2-12 1-16,8-16 1 15,5-14 2-15,12-13 2 0,16-10 2 16,1-13 2-16,-1-15 2 15,-8-22 4-15,-8-3 1 16,-42 73-1394-16</inkml:trace>
  <inkml:trace contextRef="#ctx1" brushRef="#br0" timeOffset="8760.7">21700 7890 527 0,'0'0'0'15,"0"0"9"-15,0 0 1 16,0 0 20-16,0 0 1 15,0 0 13-15,0 0 1 16,0 0-11-16,0 0 1 16,0 0-13-16,0 0 2 15,0 0-6-15,0 0 0 16,0 0-4-16,-10 32 2 16,8-9-4-16,-1 10 2 0,1-1-3 15,-1 19 1-15,1 4-3 16,2 0 0-16,0 16-2 15,0 2 1-15,0 0 1 16,-2-3 0-16,2-15 0 16,0-9 0-16,2-6 1 15,0 3 1-15,1 12 2 16,-1 11-1-16,3-4-1 0,0 9 1 16,-2 2 2-16,-3 2-1 15,-5-12 0-15,2-7-1 16,1-9 2-16,-1-11 0 15,1 4 1-15,-1 5-1 16,1 5 2-16,0 6 0 16,-1-1 2-16,-2 1 1 15,5 4 2-15,-5-5 0 16,5-9 0-16,0-4 0 16,0-12-1-16,0-2 0 15,0-8-1-15,0-7 2 16,0-3-2-16,0-10 0 15,0 18-1-15,0-18 1 16,0 15-3-16,0-15 0 0,0 0-1 16,0 0 0-16,0 0-1174 15</inkml:trace>
  <inkml:trace contextRef="#ctx1" brushRef="#br0" timeOffset="9377.87">21812 7927 564 0,'0'0'0'16,"0"0"41"-16,0 0 1 0,0 0 0 15,0 0 0-15,0 0-18 16,23-22 0-16,-23 22-11 15,0 0 0-15,0 0-4 16,10 17 0-16,-5-7-2 16,-3 18 0-16,3 22-1 15,-2 16 1 1,-1 14 1-16,1 18 1 0,-1 18 3 0,-2-5 1 16,-2-18 1-16,-1 2 1 15,-2 6 3-15,3 7 0 16,-1 3 0-16,1-13 1 15,2-20-1-15,2-5 1 16,1-2-1-16,-3 1 1 16,-3 11-1-16,1 1 1 15,-3-6-3-15,-5-8-1 16,2-15 1-16,1-14 1 16,-1-11-1-16,6-10 0 15,-3-10 8-15,5-10 1 16,0 0 0-16,-5 10 1 0,5-10 1 15,0 0 0-15,-10-10 0 16,10-30 0-16,0 40-1084 16</inkml:trace>
  <inkml:trace contextRef="#ctx1" brushRef="#br0" timeOffset="9931.23">22069 7978 426 0,'0'0'0'0,"0"0"10"15,0 0 1-15,0 0-5 16,0 0 1-16,0 0 11 16,0 0 0-16,0 0 3 15,0 0 1-15,0 0 5 16,0 0 0-16,27 12 1 15,-14 18 0-15,-3 28 0 16,0 15 1-16,-5 18-4 16,-3 4 1-16,-2 9-4 0,-2-4 1 15,-3-4-3-15,-3 7 1 16,1 13-3-16,-6 2 0 16,3-12 1-16,5-16 2 15,0-12 0-15,3 0 0 16,2-7-1-16,-5 9 2 15,5 6-2-15,-5-6 0 16,5-9 1-16,-5-11 2 16,-2-25 3-16,2-10 0 15,2-7 0-15,1-5 1 16,2-13-2-16,0 0 0 16,0 0-1-16,0 0 2 15,0 0-995-15</inkml:trace>
  <inkml:trace contextRef="#ctx1" brushRef="#br0" timeOffset="10402.46">22079 7973 489 0,'0'0'0'15,"0"0"22"-15,0 0 2 16,0 0 2-16,0 0-1 15,0 0-10-15,0 0 1 16,20 12-8-16,-10 23-1 16,5 46-3-16,0 25 0 0,-3 29-1 15,-7 9 0-15,0-6 0 16,3 6 2-16,-16 17 5 16,3-13 1-16,0-32 7 15,0-16 0-15,-2-12 7 16,2-10-1-16,2-2 9 15,1-3-1-15,-1-18 7 16,1-9-1-16,-1-19 0 0,1-12 0 16,2-5-4-16,0-10 1 15,0 0-821-15</inkml:trace>
  <inkml:trace contextRef="#ctx0" brushRef="#br0" timeOffset="19696.66">30184 9870 0,'0'0'0,"13"-13"16,14 13-16,105-54 0,1 1 16</inkml:trace>
  <inkml:trace contextRef="#ctx0" brushRef="#br0" timeOffset="32243.63">28245 11749 0,'0'0'0,"53"-27"0,13 0 0,27-26 16,0 12-16,-27 1 15,1 13-15</inkml:trace>
  <inkml:trace contextRef="#ctx1" brushRef="#br0" timeOffset="45111.41">25354 6103 187 0,'0'0'0'15,"0"0"-1"-15,0 0 0 16,0 0 1-16,0 0 1 16,0 0 6-16,0 0-1 15,22 41 11-15,3-19 1 16,23 11 2-16,9-5 2 15,20-1-1-15,5-4 1 0,10 5-1 16,13-6 0-16,0-7 4 16,4-7-1-16,8-1 7 15,-7 1 0-15,-8-8 3 16,-12-8-1-16,-23 3 12 16,-10 3 0-16,-12 2-2 15,-13 2-1-15,-7 1 2 16,-12-1 0-16,-3 1-4 15,-10-3 2-15,0 0-4 0,10 5 1 16,-10-5-5-16,0 0 1 16,0 0-7-16,-10 0 1 15,0-10-2 1,-3-3 1-16,-7 1-1 0,3-3 0 16,2 2-4-16,5 3 2 15,10 10-6-15,-8-15 1 16,8 15-3-16,0 0 0 15,13-5-5-15,4 2 1 16,13 3-4-16,5 5 1 16,2 8-5-16,-7 5 1 15,-7 2-4-15,-8-3 2 16,-3 6-3-16,-4 0 1 0,-8 9-2 16,-5-4 1-16,-5 0-1 15,0 4 1-15,-8 1-1 16,3-10 1-16,15-23-1040 15</inkml:trace>
  <inkml:trace contextRef="#ctx1" brushRef="#br0" timeOffset="45685.31">27628 6239 501 0,'0'0'0'16,"0"0"35"-16,0 0 0 0,0 0 17 16,0 0 1-16,0 0-5 15,0 0 2-15,0 0-15 0,37 48-1 16,0 30-7-16,-4 10 0 15,-3-13-7-15,-8-7 2 16,-4-27-1 0,-1-11 2-16,-5-10-1 0,-4-12 2 15,-8-8 2-15,17 0 1 16,-2-8 13-16,5-15-1 16,3-27 10-16,-1-18 2 15,-10-20 14-15,-2-15 1 16,-10 12 4-16,-7 26-1 31,4 20-6-31,1 19 0 16,-1 14-13-16,3 12 2 15,0 0-10-15,0 0-1 16,28 33-9-16,2 9 0 16,17 14-15-16,0 12 0 0,-47-68-1473 15</inkml:trace>
  <inkml:trace contextRef="#ctx1" brushRef="#br0" timeOffset="45850.29">28258 6503 1030 0,'0'0'0'0,"0"0"8"16,0 0-1-16,12-22 9 0,13-16 1 16,15-12-6-1,10-6 0-15,5 16-3 0,9 7 1 16,-6 6-7-16,4 4 2 15,-62 23-847-15</inkml:trace>
  <inkml:trace contextRef="#ctx1" brushRef="#br0" timeOffset="46149.7">29030 5962 829 0,'0'0'0'15,"-5"-45"18"-15,5 2 0 0,5-2 18 16,2 5 1-16,-7 17 21 16,5 13 1-16,-5 10-14 15,3 18 0-15,-1 24-14 16,-2 19 0-16,0 7-5 16,0-3 1-16,0-14-7 15,5-14 1-15,5 3-6 16,13-2-1-16,2-10 1 15,7-10 0-15,5-8-1 16,13-10 2-16,10-5-3 0,-5-18 1 16,-3-5-2-16,-7-4 1 15,-45 32-1095-15</inkml:trace>
  <inkml:trace contextRef="#ctx1" brushRef="#br0" timeOffset="46686.06">30434 5502 677 0,'0'0'0'0,"0"0"13"0,-27-38-1 16,22 16 23-16,3 4 1 15,-1 8 0-15,3 10 0 16,-10-15-1 0,0 15 2-16,-2 5-2 0,-11 15 0 15,-7 25-8-15,3-2 0 16,17 2-10-16,13-2 0 16,9 10-6-16,10 7 1 15,6 1-4-15,4-6 1 16,6-12 0-16,-4-5 1 15,-6-11-1-15,-16-4 1 16,-9-11-1-16,-11 1 1 16,-17 2 3-16,-17 0 0 0,-18-2 2 15,-2-13-1-15,5-8 0 16,17-12-1-16,17-15-1 16,21-3 2-16,2 38-975 15</inkml:trace>
  <inkml:trace contextRef="#ctx1" brushRef="#br0" timeOffset="47186.91">30708 5746 1030 0,'0'0'0'16,"38"-50"5"-16,-18 12 2 31,2 0 8-31,-7 3-1 0,-10 2 22 0,-7 11 1 16,-1 7-8-16,3 15 0 15,-22 10 0-15,2 12 0 16,-10 16-9-16,2 7 1 16,6 16-6-16,10 4 1 15,9-2-6-15,11-10 1 16,14-26-3-16,10-24 0 16,8-26-1-16,10-22 1 15,5-23 1-15,-5-12 0 0,-8 2 0 16,-7 5 1-16,-13 12 3 15,1-9 0-15,-11-13-1 16,-2-8 2-16,-5-7-2 16,-2 10 1-16,-3 28 0 15,-3 22 1-15,1 20-4 16,2 18 1-16,-5 15-1 0,5 43 0 16,-3 68-3-16,3 12 0 15,3-7-4-15,4 3 1 16,5 19-1-16,8-7-1 31,5-30 0-31,3-16 0 0,-1-12 1 0,-9-10 0 16,-4-7-1-16,-4-28 2 15,-10-26-2-15,0-17 1 16,-17-27-2-16,2-21 0 16,15 48-1213-16</inkml:trace>
  <inkml:trace contextRef="#ctx1" brushRef="#br0" timeOffset="47386.88">31045 5474 954 0,'0'0'0'16,"0"0"7"-16,27-32 1 0,-10 19 1 16,1 11 1-16,4 4-6 15,13 6-1-15,15 7-1 32,0 12 0-32,-10 6 1 15,-13 12 0-15,-12 6 1 0,-8 4 2 0,-17 13 0 16,-7-5 0-16,-5-10 2 15,4-16 1-15,13-22 0 16,5-15 0-16,0 0-807 0</inkml:trace>
  <inkml:trace contextRef="#ctx1" brushRef="#br0" timeOffset="49050.71">31705 5396 715 0,'0'0'0'15,"0"0"4"-15,0 0-1 16,0 0 8-16,-35 13 1 16,12 2-1-16,-9 13 1 15,-10 7 8-15,4 3 2 16,16-1 4-16,4-6-1 16,13-6 6-16,10-15 0 15,0-3-3-15,18-7 0 0,12-17 2 16,2-11 1-16,0-10-2 15,-12-2 0-15,-2 12-6 16,-3 8 0-16,-10 3-6 16,-3 7 0-16,-7 10-5 15,5-10 0-15,-5 10-5 16,0 0 1-16,0 20-3 16,0 17-1-16,-5 16-2 15,5 3 1-15,5-9-2 0,-5-19 0 16,5-20-1-16,5-16 0 15,5-15 0-15,5-14 0 16,2-19-14-16,-4 6 2 16,-3 7-37-16,-5 8 0 15,-8 7-27-15,1 6 0 16,-1 7 45-16,1 2 1 16,-3 13 21-16,0 0 0 15,7 13 8-15,1 9 1 16,9 18 1-16,0 8 1 15,3 3 6-15,-2-9 0 16,-6-14 7-16,1-10-1 16,-1-13 5-16,3-15 2 15,5-13 12-15,2-10 1 0,-2-4 15 16,-7 1 2-16,-6 9 6 16,-2 1 0-16,-5 6 0 15,-7 5 1-15,2 5-10 16,5 10 1-16,0 0-8 15,0 0-1-15,0 0-17 16,5 15 0-16,17 3-9 0,13-6 0 16,12-4-5-16,1-5 1 15,-11-6-4-15,-5-5 0 16,-9-4-1 0,-8-1 1-16,-3-2-2 0,-4 3 1 15,-3-3-1-15,-5 2 2 16,0 13-1-16,-15-3 1 15,0 11-3-15,-3 10 2 16,-19 9-2-16,7 1 1 16,18-10-3-16,7-8 1 15,5-10-1-15,0 0 0 16,12 5-1-16,3-10 1 16,10-15-1-16,2-6 1 0,-4-1-1 15,-6-1 2 1,-4 8-1-16,-6 5 0 0,-7 15-1 15,8-8 1-15,-8 8-1 16,0 0 0-16,0 0 0 16,2 15 0-16,6 3-1 15,2-5 1-15,4-3-4 16,4-5 2-16,4-10-3 16,8-18 0-16,8-22 1 15,1-8 0-15,-6-10 2 0,-8-2 1 16,-3-6 0-16,-7 3 1 15,-3-2 0-15,-12-8 0 16,0 0 0-16,-7 2 0 16,0 16 0-16,-1 20 1 15,3 22 0-15,5 18 0 16,-15 28-1-16,5 27 1 16,-2 31-1-16,2 22 0 15,2 7-2-15,8-37 0 16,5 5-4-16,5-5 1 15,15-17-4-15,-5-21 0 16,7-7 0-16,-9-18 1 16,2-10 3-16,7-5 1 15,1-20 2-15,6-10 0 16,-6-8 2-16,-6 5 0 0,-7-10 2 16,-7 21-1-16,-1 4 2 15,-4 6 0-15,-1 2 3 16,-2 10 0-16,0 0 0 15,0 0 1-15,-5 17-4 16,3 1 1-16,-1 2-2 0,3-10 0 16,0 2-1-16,0-12 1 15,5 13-2-15,-5-13 1 16,15 3 0-16,-5-8 1 16,3-6 0-16,-1-1 2 15,-2-3 1-15,-5-3 1 16,-5-2 2-16,-3 2 0 15,1 6 2-15,-8 2 1 16,10 10 0-16,-12-10 0 16,12 10-5-1,-15 5 1-15,15-5-6 0,0 0 0 16,-8 7-1-16,8-7 0 16,0 0-2-1,0 0-1-15,13-2-3 0,9-8 0 16,0 0-2-16,-2 2 0 0,-2-2-1 15,-3 5 0-15,2 3-4 16,1 2 1-16,-1 7-3 16,3 8 0-16,-5 8-2 15,-5 5-1-15,-5-1 1 16,-3-9 1-16,-2-3 4 0,0-3-1 16,0-1 9-16,0-11-1 15,0 0 5-15,0 0 0 16,0 0 9-16,20-28 1 15,0-5 16-15,8-10 0 16,4-2 11-16,-7 5 1 31,5 2 5-31,-10 15 0 0,-3-2-6 0,-7 13 0 16,-3-1-4-16,-7 13 1 16,0 0-1484-16</inkml:trace>
  <inkml:trace contextRef="#ctx1" brushRef="#br0" timeOffset="49208.72">32636 4795 1168 0,'0'0'0'0,"27"-20"29"16,3 0 1-16,13-10 18 15,14-3 2-15,5 3-8 16,8-8 2-16,-8 0-25 15,-9 3 1-15,-53 35-1108 16</inkml:trace>
  <inkml:trace contextRef="#ctx1" brushRef="#br0" timeOffset="50819.67">26711 7298 740 0,'0'0'0'31,"0"0"32"-31,0 0 0 0,0 0 14 0,0 0 0 16,0 0-17-16,0 0 2 16,0 0-13-16,33 66 0 15,-4 2-4-15,4 15 1 16,-16 15-1-16,6 0 1 15,-8-18 2-15,0-14 1 32,0-21 2-32,-5-15 0 15,-8-12 3-15,-2-18-1 16,5 10 3-16,-5-10-1 16,-3-10 10-16,-1-28 1 0,-14-40 10 15,6-22 1-15,-1 1 1 16,6-4 0-16,2 13 0 15,-3 7 0-15,11 10-8 16,9-3 1-16,16-2-9 16,11 8 1-16,6 20-9 0,3 14 1 15,-4 21-5 1,-9 25 0-16,0 25-8 0,-10 18 1 16,-13 25-8-16,-12-5-1 15,0-73-1372-15</inkml:trace>
  <inkml:trace contextRef="#ctx1" brushRef="#br0" timeOffset="51607.86">26901 7751 791 0,'0'0'0'16,"0"0"-3"-16,37-5 1 16,-12-10-16-16,10-13 0 15,9-17 17-15,1-5 0 16,0-1 1-16,7-9 0 0,-2 5 3 15,-2-1 2-15,-9 4 6 16,-14-1 0-16,-5-13 6 16,-7-2 0-16,-8-2 3 15,-5 17 1-15,0 25 5 16,0 28 0-16,-13 0-2 16,3 33 0-16,-7 43-3 0,4 7-1 15,-2-5-6 1,8-5 2-16,9 2-5 0,11-5 1 15,4 3-5-15,21-15 2 16,11-15-1-16,9-25 0 16,16-26 2-16,-6-20 1 15,6-14 4-15,-14 1 0 16,-12-6 0-16,-16 6 2 16,-12 1 8-16,-13 12-1 15,-12 13 2-15,-5 10 1 16,-5 0 0-16,-12 15 0 15,-10 18-4-15,-3 7-1 16,7 18-6-16,4 13 1 16,14 6-7-16,5-4 0 15,10-15-5-15,10-13 2 16,0-27-2-16,9-15-1 0,4-16-1 16,2-15 1-16,2-15-3 15,-2-2 0-15,-12 2-1 16,-1 13 0-16,-2 12 0 15,-3 8 0-15,-7 15 0 16,5-10 0-16,-5 10-1 16,10 5 0-16,3 10-4 0,-1 8 2 15,6 5-4-15,-1-6 0 16,1-7-3-16,4-15 1 16,5-17 0-16,16-11 2 15,4-10-1-15,-2-12 1 16,2-3 2-16,-4 8 1 15,-4 12 1-15,-9 11 0 16,-10 7 1-16,-7 7 1 16,-3 8 1-16,-10 0 0 15,12 5 0-15,-12-5 0 16,13 18 1-16,-11-3 0 16,1 10 1-16,-3 5 1 15,-3-7-1-15,1-1 1 16,-1-12 1-16,3-10 0 0,0 13 1 15,0-13 0-15,0 0-1044 16</inkml:trace>
  <inkml:trace contextRef="#ctx1" brushRef="#br0" timeOffset="52651.04">28492 6747 878 0,'0'0'0'0,"0"0"15"0,0 0 0 31,0 0 30-31,0 0 0 0,0 0-2 0,0 0 1 16,2 38-20-16,8 33 1 16,-5 39-7-16,0 1 1 31,0-5-7-31,3-23 2 0,4-33-3 0,3-12 0 16,-2-16 1-16,-1-17 0 15,3-5 2-15,7-10 2 16,8-7 12-16,5-16 1 15,0-12 17-15,-5-11 2 16,-13-19 3-16,-7 7 2 16,-2 18-6-16,-1 22 0 0,-7 28-8 15,0 0 1-15,8 40-18 16,-6 10 2-16,6 11-13 16,2-6 1-1,7-7-6-15,8-13 0 0,0-17-4 16,2-11 0-16,8-9-2 15,3-11 1-15,1-19-1 16,-9-11 1-16,-2 3 0 16,-8-3 1-1,-5 8 1-15,-3 2 0 0,-12 10 3 0,5 6 1 16,-5 17-2-16,0 0 2 16,0 0-1-16,-15 40-1 15,8 20-3-15,4 1 1 16,8-11-3-16,5-15 1 15,2-15-1 1,1-15 0-16,-1-2-1 0,3-6 1 16,10-7-1-16,5-17-1 15,7-14 2-15,-7-1 0 16,-12-1 0-16,-6 8 2 16,-2 12 0-16,-2 3 1 15,-3 12 3-15,-5 8-1 16,0 0 1-1,0 0 0-15,0 23-4 0,0 10 0 16,5 4-2-16,-3-1 1 0,6-14-1 16,2-7 0-16,-10-15-1 31,17 5 1-31,-2-7-1 16,7-6 0-16,6-12 1 15,-1-5 0-15,-4 0 0 0,-1 0 0 16,-12 10 1-16,-3-1 0 15,-7 16 2-15,18-7 1 16,-6 7 0-16,8 13 1 16,8 2 0-16,4 7 1 15,5-7-2-15,-4-2 2 16,-3-13-3-16,-1-10 1 16,-1-3-2-16,4-14 0 15,3-11-1-15,-5-2 1 16,-10 7-1-16,-10 5 1 15,-5 6 0-15,-5 1 2 16,-5 4-1-16,0-3 0 0,0 12 1 16,-8 8-1-16,1 8-1 15,-5 29 1-15,-8 31-3 16,7 23 1-16,6 17-1 16,7 10 0-16,2 6-3 15,1 4 2-15,-1-2-2 16,1-10 1-16,2-18-2 15,5-18 1-15,2-27 1 0,-2-18-1 16,-5-20 1-16,0-15 1 16,5-27-1-16,3-24 1 15,-8 51-1440-15</inkml:trace>
  <inkml:trace contextRef="#ctx1" brushRef="#br0" timeOffset="52776.32">29717 6868 929 0,'0'0'0'16,"0"0"1"-16,0 0 0 16,0 0-6-16,0 0 1 15,0 0-20-15,0 0 2 16,0 0-636-16</inkml:trace>
  <inkml:trace contextRef="#ctx1" brushRef="#br0" timeOffset="54847.28">24283 4410 213 0,'0'0'0'16,"0"0"2"-16,-10-35 1 16,5 15 7-16,-2 2 1 15,7 6 8-15,-5-9 1 16,0-6 2-16,0-3 2 16,2-3-6-16,3 0 0 15,0 0-4-15,3-4 2 16,7-14-3-16,5-9 1 15,2-8-3-15,0 3 2 16,3 4-2-16,3 6 0 16,-3 12-1-16,2 8 1 15,-7-3-3-15,5 5 1 16,5 6-2-16,7-1 0 0,-2 6-2 16,8-6 1-16,-1-5-2 15,0-5 1-15,-2-2-2 16,2 0 2-16,-2 2-2 15,3-5 0-15,2 8-2 16,-1 2 2-16,4 6-2 16,4-1 1-16,3 5-1 0,7 3 0 15,0 3-1 1,-4-3 1 0,-4 12-1-16,-4 3 0 0,-2 0 0 0,4 10 0 15,3 0 0-15,7 3 0 16,-2-6 0-16,2 1 0 15,8 2 0-15,0-5 0 16,-3 5 0-16,-7 0 2 16,-3 0-1-16,-10 0 0 15,-4-3 1 1,-6 3 0-16,-2-5 4 0,-5 5 0 16,2-5 1-16,-4 0 1 15,-6 0 2-15,-2 0 2 16,-15 0 2-16,12-5 2 15,-12 5 2-15,0 0 1 0,0 0 4 16,0 0 2-16,-19-12 1 16,-1 7 0-16,-5-10 5 15,-3 2 2-15,6 3-2 16,2 5 1-16,5 5-5 16,8 0 1-16,7 0-5 15,-18 0 2-15,18 0-8 16,0 0 1-1,-10 0-6-15,10 0 0 0,0 0-3 0,23 5 1 16,4 0-3-16,13 5 1 16,12 3-4-16,-2 2 1 31,-10 2-3-31,-10-4 2 0,-13-3-4 0,-4 0 1 16,-13-10-1-16,12 18 0 15,-9-8 0-15,-3 0 0 16,0 2 0-16,0-2 0 15,0-10-842-15</inkml:trace>
  <inkml:trace contextRef="#ctx0" brushRef="#br0" timeOffset="55940.12">32508 10179 0,'0'0'0,"13"0"0,-13 0 0,14 0 0,65 0 31,14 0-31,120 0 31,79 0-31,-79 0 32,-41 0-32,-172 0 31</inkml:trace>
  <inkml:trace contextRef="#ctx1" brushRef="#br0" timeOffset="55498.72">28482 3950 375 0,'0'0'0'0,"0"0"4"16,0 0 0-16,0 0 5 0,30-10 0 15,10 2 1-15,29-2 0 16,43-8 3-16,13 3 0 16,-3 3 5-16,15 7 0 15,15 5 6-15,-8 0 0 16,-12 0-3-16,-12 5 0 16,-33-3 4-16,-17 3 0 15,-25 0 3-15,-15-5 2 16,-16 5-2-16,-14-5 1 15,0 0-1-15,0 13 1 16,-19 2-4-16,-14 8 1 16,33-23-662-16</inkml:trace>
  <inkml:trace contextRef="#ctx1" brushRef="#br0" timeOffset="55760.94">28547 4126 665 0,'0'0'0'16,"0"0"18"-16,32 7 1 0,10-9 24 15,31-3 0-15,49 0 1 16,2-10 1-16,3 2-25 0,5-7 2 16,25 2-2-16,-15-4 0 15,-30-1 0-15,-25 5 1 16,-29 8 10-16,-16 0 0 15,-25 5 3-15,-17 5 0 16,10-5 0-16,-10 5 2 16,-10 10-9-16,-7 0 1 15,17-10-970-15</inkml:trace>
  <inkml:trace contextRef="#ctx0" brushRef="#br0" timeOffset="57138.6">29360 8354 0,'0'0'0,"0"0"0,0 0 0,0 0 31,0 0-31</inkml:trace>
  <inkml:trace contextRef="#ctx1" brushRef="#br0" timeOffset="58872.14">29321 11797 1143 0,'0'0'0'0,"0"0"28"0,0 0 1 16,0 0 46-16,0 0 1 15,0 0-17-15,0 0 2 16,0 0-29-16,33 0 2 15,1 0-14-15,14-5 1 16,9 0-7-16,0-3 0 16,1-2-2-16,4 0 0 15,0 0-3-15,10 2 0 16,11-2-2-16,-1 8 1 16,15 2-3-16,-7 0 1 15,-23 0-2 1,-5 5 1-16,-7 2-2 0,-13-7 2 15,-14 5-3-15,-13 3 0 16,-15-8-1274-16</inkml:trace>
  <inkml:trace contextRef="#ctx1" brushRef="#br0" timeOffset="59328.47">29760 11907 1243 0,'0'0'0'0,"-25"15"25"16,7-2 0-16,6 0 28 16,12-13 1-16,0 12 8 0,10-12-1 15,17-5-19-15,18-2 1 16,12-8-12-16,5-1 0 16,1-6 4-16,-1-1 1 15,3-4-7-15,-10 6 0 16,-8 4-3-16,-20 12 0 15,-4-5-3-15,-13 5 0 16,-10 5-5 0,12 2 1-16,-12-2-3 0,0 0 0 15,0 0-3-15,8-2 2 16,-8 2-3-16,0 0 0 16,0 0 2-16,0 0-1 15,0 0 0-15,0 0-1 0,0 0-3 16,0 0 1-1,0 0-1-15,0 0 1 0,0 0-1 16,0 0 0-16,0 0-2 16,0 0 1-16,0 0-3 15,0 0 2-15,0 0-1 16,0 0 0-16,0 0 0 16,0 0 0-16,0 0-2 15,-18 5 1 1,18-5-1645-16</inkml:trace>
  <inkml:trace contextRef="#ctx0" brushRef="#br0" timeOffset="75377.72">29759 10783 0,'0'0'0,"13"0"0,0 0 0,-13 0 16,14 0-16</inkml:trace>
  <inkml:trace contextRef="#ctx0" brushRef="#br0" timeOffset="75441.16">28045 9562 0,'0'0'0</inkml:trace>
  <inkml:trace contextRef="#ctx0" brushRef="#br0" timeOffset="75851.17">27819 9857 0,'0'0'0,"0"0"0,0 0 0,0 0 0,0 0 31,0 0-31</inkml:trace>
  <inkml:trace contextRef="#ctx0" brushRef="#br0" timeOffset="146112.82">24857 10890 0,'0'0'0,"27"-13"0,0 13 0,66 0 47,13 0-47,279 27 31,-119-27 0,66 0-31,-226-27 32,-133-27-32,41 41 31,-28 26-31</inkml:trace>
  <inkml:trace contextRef="#ctx1" brushRef="#br0" timeOffset="145743.57">19885 8647 225 0,'0'0'0'16,"0"0"19"-16,27-28 1 15,-12 16 26-15,0 4 1 16,-5 6-6-16,-10 2-1 16,13-6-7-16,-13 6 0 15,0 0-6-15,10 18 0 16,-15 12-6-16,0 11 0 15,-3 9-2-15,1 0 0 16,4-7-1-16,8-10 1 0,8-6 1 16,4-4 0-16,5-15 1 15,11-16-1-15,27-20 1 16,2-14 2-16,3-4 0 16,4-9 1-16,18 0 3 15,3 2 1-15,-8 7 2 16,0 14 0-16,-22 14-3 15,-15 8 0-15,-22 10-8 16,-14 5 1-16,-9-5-7 0,0 18-1 16,0-18-823-16</inkml:trace>
  <inkml:trace contextRef="#ctx1" brushRef="#br0" timeOffset="146012.98">20418 8591 414 0,'0'0'0'15,"-20"28"-8"-15,5 0 0 16,3 17 0-16,-1 10 0 16,-2 6 8-16,5-1 0 15,10 1 1-15,5-21 2 16,13-15 10-16,19-25 2 0,20-30 17 15,13-13 2-15,22-15 34 16,0-5 2-16,-7-2-2 16,-3 10 2-16,-12 12-14 15,-13-3 0-15,-57 46-708 16</inkml:trace>
  <inkml:trace contextRef="#ctx0" brushRef="#br0" timeOffset="157680.37">11495 6959 0,'0'0'0,"14"0"0,-1 0 0</inkml:trace>
  <inkml:trace contextRef="#ctx0" brushRef="#br0" timeOffset="157706.34">16078 9253 0,'0'0'0,"0"175"0,0-175 0,13 187 0</inkml:trace>
  <inkml:trace contextRef="#ctx1" brushRef="#br0" timeOffset="157642.89">5087 2448 1105 0,'0'0'0'0,"0"0"27"15,9-28 0-15,-4 20 20 16,-5 8 1-16,5-15-3 16,-5 15 1-16,0 0-25 15,0 0 1 1,13 5-8-16,-6 33 2 0,8 48-5 0,-5 12 0 15,-5-5 3-15,-5-20-1 32,8-28 3-32,2-12 1 0,0-13 0 0,12-15 1 15,23-10-3-15,17-23 1 16,20-27 4-16,8-26 2 16,2-19-2-16,5-1 1 15,-2 13 4-15,-13 10 1 16,10 25-3-1,-22 13 1-15,-13 17-3 0,-29 8 2 16,-6 8-6-16,-12 14 3 16,-10-7-5-16,-5 33 1 0,5-33-1411 15</inkml:trace>
  <inkml:trace contextRef="#ctx0" brushRef="#br0" timeOffset="160599.7">20315 7697 0,'0'0'0,"0"0"0,0 0 0,0 0 16,0 0-16</inkml:trace>
  <inkml:trace contextRef="#ctx0" brushRef="#br0" timeOffset="161325.85">12877 9025 0,'0'0'0,"40"-13"0,-1 13 0,54-14 0,0 1 0,107-27 16,79-14-16</inkml:trace>
  <inkml:trace contextRef="#ctx1" brushRef="#br0" timeOffset="161243.24">5976 5784 464 0,'0'0'0'0,"0"-28"7"16,0 13 0-16,0 15 5 16,0-13 0-16,0 13 2 15,10 5 0-15,10 18 0 16,12 15-1-16,0 25 0 15,-2 7-1-15,0-14-1 16,-13-11 0-16,6-12-2 16,-11-18 0-16,3-3 9 0,5-7 1 15,13-15 8-15,19-12 0 16,5-26 10-16,18-28 1 16,0-27 12-16,2-8-1 15,5 11 4-15,0 24 0 16,-17 26 1-16,-8 17-1 15,-22 16-7-15,-5 12 2 16,-5 10-14-16,-10 17 2 16,-15-22-985-16</inkml:trace>
  <inkml:trace contextRef="#ctx1" brushRef="#br0" timeOffset="161588.76">6524 5728 539 0,'0'0'0'0,"0"0"1"16,0 0 2-16,0 0-2 15,0 0 1-15,42 73-2 16,-10-7 1-16,-4-1-1 0,4-7 0 15,3-15 0-15,-8-15 1 16,3-13 1-16,3-13 2 16,9-7 17-16,13-7 1 15,9-29 25-15,6-22 0 16,2-22 16-16,6-8-1 16,9 10 4-16,-8 10 0 15,4 20-14-15,-9 8 2 16,-74 45-845-16</inkml:trace>
  <inkml:trace contextRef="#ctx0" brushRef="#br0" timeOffset="163714.71">18376 9481 0,'0'0'0,"13"0"16,13 0-16,107-40 0,13 13 16</inkml:trace>
  <inkml:trace contextRef="#ctx1" brushRef="#br0" timeOffset="163461.89">11131 6073 276 0,'0'0'0'16,"0"0"-4"-16,0 0 2 15,0 0 1-15,0 0 0 16,30 10 1-16,-5 18 0 16,17 22 1-16,3 16 0 0,0 9 1 15,-10 1 2-15,-3-6 2 16,-10-10 2-16,1-17 10 15,-3-13 1-15,-15-15 18 16,-5-15 0-16,0 0 17 16,12-15 1-16,3-30 23 15,-5-10 0-15,0-16 8 16,-5 3 1-16,2 8-4 0,-2 15 1 16,-5 17-11-16,5 18 1 15,-5 10-14-15,10-5 0 16,5 10-10-16,18 7-1 15,-33-12-1079-15</inkml:trace>
  <inkml:trace contextRef="#ctx1" brushRef="#br0" timeOffset="163698.26">11761 6171 803 0,'0'0'0'15,"7"0"4"-15,3 5 2 16,5 0 2-16,0 8 1 15,0 4 0-15,8 21 0 16,2 23 0-16,2 7 1 0,-2 7 2 16,-8-15 1-16,6-9 2 15,2-14 2-15,2-19 3 16,3-18 1-16,7-18 3 16,1-27 2-16,1-20-17 15,-6-11 0-15,-33 76-784 16</inkml:trace>
  <inkml:trace contextRef="#ctx1" brushRef="#br0" timeOffset="163950.67">12247 6103 614 0,'0'0'0'0,"0"0"0"0,0 0 0 16,-28 8 0-16,18 2 0 15,0 18 2-15,-2-1 0 16,-3 1 3 0,7 0 2-16,8-1 6 0,8 1 0 15,7 0 6-15,15-1 0 16,7 1-1-16,8-5 0 15,0-8 0-15,-3-3 0 16,-5-2 0-16,-4 3 0 16,-11 7-2-16,-14 3-1 15,-11 9-1-15,-7 1 0 16,-20 7 2-16,0-2 1 16,-9-10 6-16,1-11 2 0,3-4 3 15,13-3 1-15,22-10-779 16</inkml:trace>
  <inkml:trace contextRef="#ctx1" brushRef="#br0" timeOffset="164454.79">12750 6055 653 0,'0'0'0'0,"0"0"1"0,0 0 1 16,0 0 9-16,-8 21 2 15,3 6 2-15,0 26 2 16,5 23 4-16,5 7 2 16,0 0 0-16,5-5 2 15,13-23-2-15,9-17 0 16,10-31-2-16,11-24 2 16,6-29 8-16,1-9 1 15,-13-18 10-15,-9 8 2 16,-11 4 1-16,-9 11 1 15,-11 12 0-15,-7 5 0 16,0 16-7-16,0 7 1 16,0 10-12-16,0 0 1 0,0 0-10 15,0 33 1-15,0 22-10 16,3 5 0-16,4-9-5 16,8-14-1-16,2-14-3 15,3-13 2-15,-5-10-2 16,10-15 0-16,3-13-1 15,-3-9 1 1,-16 1 0-16,-13 4 1 0,-1 11 1 0,-13 4-1 16,-7-6 3-16,-10 6 1 15,-10 1 2 1,6 6 1-16,11 10-3 0,8 10 0 16,18 6-6-16,2 1 0 15,0-17-1114-15</inkml:trace>
  <inkml:trace contextRef="#ctx1" brushRef="#br0" timeOffset="164896.23">13385 6040 752 0,'0'0'0'0,"7"-22"0"0,-2 9 0 16,-5 13 3-16,0-12 0 16,0 12 12-1,0 0 0-15,0 17 10 0,0 13 0 0,0 23 5 16,5 3 1-16,5-6 1 15,10-17 0 1,0-16 1-16,0-7 1 0,10-5 3 16,7-15 0-16,-4-7 3 15,-9-9 1 1,4-4 5-16,-13-2 0 0,-5-1 0 0,-10 15 0 16,0 8-4-16,0 10 1 15,0 0-9-15,-5-15-1 16,5 15-8-16,0 0 1 15,0 0-9-15,-3 20 0 16,8-7-6-16,3 2 0 31,14-8-6-31,8-4 2 16,12-8-2-16,13-10-1 16,-3-3-2-16,-9-2 2 15,-1 13-2-15,-12 2 0 16,-5 10 0-16,-10 0 2 15,-3 7-1-15,-2 11 1 16,-2 9-1-16,-16 6 1 16,-7 0 1-16,-7-3 1 0,2-12-2 15,0-8 0-15,20-15-1278 16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792" units="cm"/>
          <inkml:channel name="Y" type="integer" max="2112" units="cm"/>
          <inkml:channel name="T" type="integer" max="2.14748E9" units="dev"/>
        </inkml:traceFormat>
        <inkml:channelProperties>
          <inkml:channelProperty channel="X" name="resolution" value="122.71844" units="1/cm"/>
          <inkml:channelProperty channel="Y" name="resolution" value="121.37931" units="1/cm"/>
          <inkml:channelProperty channel="T" name="resolution" value="1" units="1/dev"/>
        </inkml:channelProperties>
      </inkml:inkSource>
      <inkml:timestamp xml:id="ts0" timeString="2023-10-31T09:31:36.337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context xml:id="ctx1">
      <inkml:inkSource xml:id="inkSrc1">
        <inkml:traceFormat>
          <inkml:channel name="X" type="integer" max="20224" units="cm"/>
          <inkml:channel name="Y" type="integer" max="11264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654.49835" units="1/cm"/>
          <inkml:channelProperty channel="Y" name="resolution" value="647.3563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1" timeString="2023-10-31T09:31:37.646"/>
    </inkml:context>
  </inkml:definitions>
  <inkml:trace contextRef="#ctx0" brushRef="#br0">14125 18887 0</inkml:trace>
  <inkml:trace contextRef="#ctx1" brushRef="#br0">3338 12393 313 0,'0'0'0'0,"0"0"3"16,0 0 1-16,0 0 11 15,0 0 1-15,0 0 21 16,0 0 0-16,0 0 16 16,0 0 0-16,0 0-16 15,0 0 2-15,-7-28 1 16,7 1 2-16,2-11-4 0,3-7 0 15,0-16-1-15,0 6 0 16,-5 5 6-16,5 12 0 16,-5 3 1-16,-5 9 1 15,0 9 0-15,0-3 0 16,0 2-7-16,0 5 0 16,0 3-1-16,5 10 0 15,-7-12 2-15,7 12 1 16,0 0-9-16,-5-10 2 15,5 10-6-15,0 0 1 16,-5 10-5-16,5 7 2 16,0 24-8-16,0 12 0 15,5-1-5-15,0-1 0 16,0-11-3-16,-5-5 1 16,2-7-3-16,1-16 1 0,-3-1-2 15,0-11-1-15,0 0 1 16,0 10-1-16,0-10 2 15,0 0 1-15,0 0 1 16,-5-33 1-16,0-17 3 16,5-6 1-16,5 1 1 15,-5 12 0-15,0 18 2 16,0 12 0-16,0 13-3 16,0-7 2-16,0 7-2 15,0 0-1-15,0 0-4 0,10 5 0 16,-3 2-3-16,-2 16-1 15,10 12-2-15,-2 0-1 16,-3-12-1-16,-5-8 0 16,-5-15 0-16,5 10 0 15,-5-10 0-15,0 0 1 16,0 0-2-16,0 0 1 16,0 0-1381-16</inkml:trace>
  <inkml:trace contextRef="#ctx0" brushRef="#br0" timeOffset="3599.77">11429 11709 0,'0'0'0</inkml:trace>
  <inkml:trace contextRef="#ctx0" brushRef="#br0" timeOffset="11577.48">9317 11440 0,'0'0'0,"53"-27"16,14 1-16,105-68 0,1 13 16,79-53-16,40-14 0</inkml:trace>
  <inkml:trace contextRef="#ctx1" brushRef="#br0" timeOffset="22862.93">4656 4060 12 0,'0'0'0'0,"0"0"-10"0</inkml:trace>
  <inkml:trace contextRef="#ctx1" brushRef="#br0" timeOffset="23414.24">4678 4164 49 0,'0'0'0'15,"0"0"1"-15,10 27 0 16,-5-2 0-16,5 3 1 15,-5-3 5-15,-5-2 1 16,2-6-1-16,1 6 1 16,-1 2 3-16,-2 0 1 0,0-4 2 15,0-6 0-15,0-3 3 16,0-12 1-16,0 13 5 16,0-13-1-16,-2 10 5 15,2-10 1-15,0 0 0 16,0 0 0-16,-10-18 3 15,5-4 1 1,0-1-5-16,0 3 0 0,0 2-4 0,5 8 2 16,0 0-6-16,0 3 1 15,-5-4-4-15,5 11 1 16,-5-17-4-16,5 17 2 16,-5-10-5-16,5 10 1 15,0 0-4 1,0 0 1-16,-5-13-4 0,5 13 1 15,0 0-2-15,-2 13 1 16,-3 2-3-16,0 15 0 16,0 18-1-16,0 7 1 15,0 1-1-15,0-6 0 16,2-12 0-16,3-11 0 16,-2-4-1-16,2-10 1 0,0-13 0 15,0 10 0-15,0-10 0 16,0 0 0-16,0 0 0 15,0-13 0-15,0-7 2 16,2-20 1-16,6-11 4 16,-3 4 1-16,0 11 5 15,0 11 2 1,0 15 4-16,-5 10 0 0,5-12-1 16,-5 12 0-16,2-18-2 15,-2 18 0-15,0 0-616 16</inkml:trace>
  <inkml:trace contextRef="#ctx0" brushRef="#br0" timeOffset="33924.9">15852 14406 0,'0'0'0</inkml:trace>
  <inkml:trace contextRef="#ctx0" brushRef="#br0" timeOffset="35397.08">32721 17358 0,'0'0'0,"0"0"0,0 0 0,0 0 31,0 0-31,0 0 32,0 0-32,0 0 15,0 0 1,0 0-1,0 0 1</inkml:trace>
  <inkml:trace contextRef="#ctx1" brushRef="#br0" timeOffset="34855.41">28821 10846 703 0,'0'0'0'16,"0"0"27"-16,0 0 1 15,0 0 39-15,0 0 1 32,0 0 2-32,0 0 1 0,0 0-20 0,0 0 0 15,0 0-17-15,57-20 0 16,3 17-13-16,14-2 1 16,4 0-3-16,4-3 2 15,22-2-3-15,8 0 0 16,15 3-3-16,-7-1 1 31,-18 1 4-31,5 2 0 16,10-3 8-16,0 6 0 0,-12-1 1 15,-18-2 0-15,-7 3 6 16,-10-1-1-16,-11-2-1 16,-1-3-1-16,9 6 2 15,-5-1 0-15,-2-4-3 16,-15-1 2-16,-5 3-6 15,-11 5 0-15,-14 0-4 16,-15 0 2-16,13-5-8 16,-13 5 1-16,-18 0-8 0,-26 0 1 15,44 0-1461-15</inkml:trace>
  <inkml:trace contextRef="#ctx1" brushRef="#br0" timeOffset="35153.54">29154 10888 766 0,'0'0'0'15,"0"0"0"-15,0 0 0 16,-17 28 0-16,17-28 0 16,10 8-2-16,17-3 1 15,43-5-3-15,25 0 1 16,27-5 4-16,12-8 1 0,-7 3 11 15,10-3 0-15,15 8 23 16,-7 0 1-16,-38 0 28 16,-20 0 1-16,-25 5 5 15,-22 0 1-15,-20 0-13 16,-20 0 2-16,10 0-8 16,-20 0 0-16,-15 8-14 15,-22-3 0-15,47-5-1116 16</inkml:trace>
  <inkml:trace contextRef="#ctx1" brushRef="#br0" timeOffset="36129.57">26883 11077 237 0,'0'0'0'15,"-32"10"46"-15,9-2 2 16,-4-1-13-16,-5-2 2 15,4-2-12-15,3-3 1 16,-2-3 12-16,-13-2 1 16,-15-2-9-16,3-3 0 15,-8-3 11-15,5-7 1 16,3-5 30-16,-3-3 0 16,3-7 9-16,-5-5 3 15,4-8-10-15,9-5 0 16,1-7-5-16,11-6 1 15,7-4-8-15,5 7-1 16,5-8 1-16,8 4 0 0,7-16-13 16,10 2 2-16,7 1-11 15,10-1 1-15,16 8-6 16,14-5 0-16,13 8-4 16,9 2 1-16,6 7-9 15,2-4 2-15,3-6-4 16,5 9 1-16,14 6-6 15,6 6-1-15,9 12-4 16,-22 5 1-16,-20 16-2 0,-17 7 1 16,-2 2-3-16,-1 16 0 15,22 2-2-15,4 7 1 16,-4 11-3-16,-7 12 0 16,-12 13-1-16,-7 8 1 15,-9 7-2-15,1 2 1 16,2 3 0-16,-4-3-1 15,4 8-1-15,-7 0 0 16,-3-5 0-16,-12 5 0 16,-10 3-1-16,-12-3 1 15,-21-5-1 1,-12 2 0-16,-17-4 0 0,-10 4 0 16,-8-4 0-16,-10-3 0 15,-12-1 0-15,-15 1 0 16,-40-12 0-16,5 4 0 0,5-15 0 15,7-2 0-15,-14-13 0 16,9-10 0 0,3-14 0-16,20-9 2 0,17-12-2 15,16-13 0-15,21-12 0 16,11-23 0-16,37 63-1545 16</inkml:trace>
  <inkml:trace contextRef="#ctx0" brushRef="#br0" timeOffset="45800.53">16529 13748 0,'0'0'0,"14"-13"0,-1 13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7FF6375-2465-4D6C-BB38-587038826E34}" type="datetimeFigureOut">
              <a:rPr lang="en-IN" smtClean="0"/>
              <a:t>31-10-2023</a:t>
            </a:fld>
            <a:endParaRPr lang="en-I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I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6AA319B-ED40-4A71-B66D-BD9179169F1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87687875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6AA319B-ED40-4A71-B66D-BD9179169F1B}" type="slidenum">
              <a:rPr lang="en-IN" smtClean="0"/>
              <a:t>5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06081912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6AA319B-ED40-4A71-B66D-BD9179169F1B}" type="slidenum">
              <a:rPr lang="en-IN" smtClean="0"/>
              <a:t>6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15079572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97A3F32-D7CC-261A-2F8A-6A53A48610E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CC93526E-E3CD-26B0-1657-CF8AAC0A84E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69BD118-41BE-5B84-753D-939A4173A74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F7D6B0-702B-4135-824F-5ABECE02F7F1}" type="datetimeFigureOut">
              <a:rPr lang="en-IN" smtClean="0"/>
              <a:t>31-10-2023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2CF3553-4434-FC84-87A7-330FE16F36B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F0ECF2F-6D09-F82F-C1FB-1043F7E6CA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4528AB-B727-4A61-B99B-92D5C3E45EC1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95693642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6D56155-8F2A-237C-CCB1-72568222D8E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DF2E579A-588C-8543-8B31-FA778907567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56B0382-B990-0084-A036-B0D245A7B0D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F7D6B0-702B-4135-824F-5ABECE02F7F1}" type="datetimeFigureOut">
              <a:rPr lang="en-IN" smtClean="0"/>
              <a:t>31-10-2023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3B3B128-F387-8169-7B1A-CE4EDF70DEE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CF7B99A-815B-D50E-A4B9-0B44084845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4528AB-B727-4A61-B99B-92D5C3E45EC1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62214661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C33C8C61-855F-F9C0-6479-6891B9D9F26B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D25A5F1A-3454-45B8-8224-61FB3B2788B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E2E105B-E6C1-E815-DF82-749C71B7303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F7D6B0-702B-4135-824F-5ABECE02F7F1}" type="datetimeFigureOut">
              <a:rPr lang="en-IN" smtClean="0"/>
              <a:t>31-10-2023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6BE7FF3-9DBB-F231-7336-9C139165C5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754C8B5-7B63-F67A-5A35-64B8E47926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4528AB-B727-4A61-B99B-92D5C3E45EC1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68623914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206217B-86A4-3275-31DD-B0FCA182C3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D503326-8246-0454-C3F3-BEEB88C820A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7B16047-8700-7005-795D-A6385C46AA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F7D6B0-702B-4135-824F-5ABECE02F7F1}" type="datetimeFigureOut">
              <a:rPr lang="en-IN" smtClean="0"/>
              <a:t>31-10-2023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F664E6D-2D08-5F45-985B-AE7F072483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284B37B-99C7-1264-AC17-1D7A577BBD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4528AB-B727-4A61-B99B-92D5C3E45EC1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97497314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A6A35E-4DDD-3D29-F1E4-3552B58C141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72FEC98-CD37-4048-14CD-62BA9E8FEC7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A920A91-BF3E-7AF9-2DDA-FCDCAEDF846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F7D6B0-702B-4135-824F-5ABECE02F7F1}" type="datetimeFigureOut">
              <a:rPr lang="en-IN" smtClean="0"/>
              <a:t>31-10-2023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CB80601-682E-A597-C220-52BF7F24DA0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0B3D1C2-A053-AAF6-EE4E-153EF814B3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4528AB-B727-4A61-B99B-92D5C3E45EC1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46918615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E2D7A14-F8AC-6AE9-2EAC-EF370E81E12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298828F-1D0C-92B6-5247-E4BD22ED69A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FAE420B-00EF-1A04-9759-2F2F210821B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55D7FEA-1939-2C68-9E7A-B31A8A8B614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F7D6B0-702B-4135-824F-5ABECE02F7F1}" type="datetimeFigureOut">
              <a:rPr lang="en-IN" smtClean="0"/>
              <a:t>31-10-2023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16F9470-BD85-6BF6-CC8B-7409A6336A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0A3BDC2-4851-9E18-2B9B-4E0162D6CC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4528AB-B727-4A61-B99B-92D5C3E45EC1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70401694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E3A58DD-95D2-B6B6-A621-5D0FFFCFD80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1AA96D0-7B58-086D-F677-76287C64A1B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469B103-A1A2-2EA8-BDB5-CA11FC47AAA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41E170E6-B578-91B3-B9CF-C72ABB7FCE2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AEBDDF96-492D-539F-93BD-8C35A782A939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A539E03E-4500-7FB9-E515-BFEB280233C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F7D6B0-702B-4135-824F-5ABECE02F7F1}" type="datetimeFigureOut">
              <a:rPr lang="en-IN" smtClean="0"/>
              <a:t>31-10-2023</a:t>
            </a:fld>
            <a:endParaRPr lang="en-IN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572BFCEF-8D80-2E54-0FF2-C9D63585C2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5C07E617-9B3C-96F3-46E0-4833C54CD2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4528AB-B727-4A61-B99B-92D5C3E45EC1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16547615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CD55D7B-E669-597E-17EC-415616E5197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6E4AF442-2618-193C-9F9A-60827BEA2A4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F7D6B0-702B-4135-824F-5ABECE02F7F1}" type="datetimeFigureOut">
              <a:rPr lang="en-IN" smtClean="0"/>
              <a:t>31-10-2023</a:t>
            </a:fld>
            <a:endParaRPr lang="en-IN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FA97DF6-D07E-A91B-5F2C-4E35FAB6A82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0018E34-B41F-EBA5-5EBB-479BC2CC76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4528AB-B727-4A61-B99B-92D5C3E45EC1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75465727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D30E703-970C-1600-A063-7021F6B4CC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F7D6B0-702B-4135-824F-5ABECE02F7F1}" type="datetimeFigureOut">
              <a:rPr lang="en-IN" smtClean="0"/>
              <a:t>31-10-2023</a:t>
            </a:fld>
            <a:endParaRPr lang="en-I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B224ECE-8E48-F867-B90E-C8B79FC1AB0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6996974-B456-CD48-4CB2-3145C928DC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4528AB-B727-4A61-B99B-92D5C3E45EC1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24024954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D519FA1-0575-E41B-5552-DFB052272C2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D0A3A88-3F56-6829-93D3-32D92D7EF87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CC5878C-F4B3-B966-CD52-CEF7EE06C28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23C5670-9075-244C-E205-0D9D304968B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F7D6B0-702B-4135-824F-5ABECE02F7F1}" type="datetimeFigureOut">
              <a:rPr lang="en-IN" smtClean="0"/>
              <a:t>31-10-2023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5A3BC2F-5B9D-B89F-366C-AA842EA0F73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D6668EA-5960-D15C-1580-C8F7898144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4528AB-B727-4A61-B99B-92D5C3E45EC1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77754868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8EE03DD-65E3-2CDC-3754-6D9C9D623C0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C62C2600-E233-483F-C1FE-713D925623A1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F71CE96-2BAC-B97C-6335-652FC138AFA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1468558-5840-BAF4-2D84-C79BF31F6A3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F7D6B0-702B-4135-824F-5ABECE02F7F1}" type="datetimeFigureOut">
              <a:rPr lang="en-IN" smtClean="0"/>
              <a:t>31-10-2023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9AD74E7-D952-4AE8-389A-5D5A06B7D0C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AF6F60A-51ED-F70A-BBCE-4F08B652CD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4528AB-B727-4A61-B99B-92D5C3E45EC1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04120626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A9581026-DAC0-2FF4-2776-D99B762181B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A4F00A7-285D-17F9-ED21-51A6F189AF9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7C9B818-2261-52BB-CCEF-0963764AE27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9F7D6B0-702B-4135-824F-5ABECE02F7F1}" type="datetimeFigureOut">
              <a:rPr lang="en-IN" smtClean="0"/>
              <a:t>31-10-2023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FF9E13F-25DB-18D2-B8F3-09C38AFFB8A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61BA821-703C-16DA-5AC4-9E22BE26D1A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A4528AB-B727-4A61-B99B-92D5C3E45EC1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66839709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customXml" Target="../ink/ink8.xml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5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customXml" Target="../ink/ink9.xml"/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7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customXml" Target="../ink/ink10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customXml" Target="../ink/ink11.xml"/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0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3.png"/><Relationship Id="rId4" Type="http://schemas.openxmlformats.org/officeDocument/2006/relationships/customXml" Target="../ink/ink1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6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5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customXml" Target="../ink/ink13.xml"/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1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customXml" Target="../ink/ink1.xml"/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emf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emf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emf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emf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customXml" Target="../ink/ink2.xml"/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customXml" Target="../ink/ink3.xml"/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customXml" Target="../ink/ink4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.png"/><Relationship Id="rId4" Type="http://schemas.openxmlformats.org/officeDocument/2006/relationships/customXml" Target="../ink/ink5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customXml" Target="../ink/ink6.xml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customXml" Target="../ink/ink7.xml"/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3A1DA61F-FBD8-0177-9F74-A49A21D1B2B6}"/>
              </a:ext>
            </a:extLst>
          </p:cNvPr>
          <p:cNvSpPr txBox="1"/>
          <p:nvPr/>
        </p:nvSpPr>
        <p:spPr>
          <a:xfrm>
            <a:off x="3048000" y="2769458"/>
            <a:ext cx="6096000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vaporator Design</a:t>
            </a:r>
          </a:p>
        </p:txBody>
      </p:sp>
    </p:spTree>
    <p:extLst>
      <p:ext uri="{BB962C8B-B14F-4D97-AF65-F5344CB8AC3E}">
        <p14:creationId xmlns:p14="http://schemas.microsoft.com/office/powerpoint/2010/main" val="315818266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351DB305-C7F5-1FFC-B4F4-376A2889EC4D}"/>
              </a:ext>
            </a:extLst>
          </p:cNvPr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48646" y="-1"/>
            <a:ext cx="4855675" cy="48245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CFD2F8B8-2CBA-2FEF-12E3-B3AA0389FD62}"/>
              </a:ext>
            </a:extLst>
          </p:cNvPr>
          <p:cNvSpPr txBox="1"/>
          <p:nvPr/>
        </p:nvSpPr>
        <p:spPr>
          <a:xfrm>
            <a:off x="-1" y="210028"/>
            <a:ext cx="727165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IN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vaporator with external heating – forced circulation</a:t>
            </a:r>
            <a:endParaRPr lang="en-IN" sz="2400" b="1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56CE4DAC-9F24-0AD4-17DF-11B64619FACC}"/>
              </a:ext>
            </a:extLst>
          </p:cNvPr>
          <p:cNvSpPr txBox="1"/>
          <p:nvPr/>
        </p:nvSpPr>
        <p:spPr>
          <a:xfrm>
            <a:off x="71114" y="5430058"/>
            <a:ext cx="12049771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IN" sz="2000" dirty="0">
                <a:latin typeface="Times New Roman" panose="02020603050405020304" pitchFamily="18" charset="0"/>
                <a:ea typeface="Times" panose="02020603050405020304" pitchFamily="18" charset="0"/>
              </a:rPr>
              <a:t>H</a:t>
            </a:r>
            <a:r>
              <a:rPr lang="en-IN" sz="2000" dirty="0">
                <a:effectLst/>
                <a:latin typeface="Times New Roman" panose="02020603050405020304" pitchFamily="18" charset="0"/>
                <a:ea typeface="Times" panose="02020603050405020304" pitchFamily="18" charset="0"/>
              </a:rPr>
              <a:t>eating surface relatively immune to salting and scale formation.</a:t>
            </a:r>
          </a:p>
          <a:p>
            <a:r>
              <a:rPr lang="en-IN" sz="2000" dirty="0">
                <a:solidFill>
                  <a:srgbClr val="C00000"/>
                </a:solidFill>
                <a:latin typeface="Times New Roman" panose="02020603050405020304" pitchFamily="18" charset="0"/>
                <a:ea typeface="Times" panose="02020603050405020304" pitchFamily="18" charset="0"/>
              </a:rPr>
              <a:t>H</a:t>
            </a:r>
            <a:r>
              <a:rPr lang="en-IN" sz="20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" panose="02020603050405020304" pitchFamily="18" charset="0"/>
              </a:rPr>
              <a:t>igh heat transfer rates even with increasing viscosity of liquid</a:t>
            </a:r>
            <a:r>
              <a:rPr lang="en-IN" sz="2000" dirty="0">
                <a:effectLst/>
                <a:latin typeface="Times New Roman" panose="02020603050405020304" pitchFamily="18" charset="0"/>
                <a:ea typeface="Times" panose="02020603050405020304" pitchFamily="18" charset="0"/>
              </a:rPr>
              <a:t>, enable formation of more concentrated product</a:t>
            </a:r>
          </a:p>
          <a:p>
            <a:r>
              <a:rPr lang="en-IN" sz="2000" dirty="0">
                <a:latin typeface="Times New Roman" panose="02020603050405020304" pitchFamily="18" charset="0"/>
                <a:ea typeface="Times" panose="02020603050405020304" pitchFamily="18" charset="0"/>
              </a:rPr>
              <a:t>C</a:t>
            </a:r>
            <a:r>
              <a:rPr lang="en-IN" sz="2000" dirty="0">
                <a:effectLst/>
                <a:latin typeface="Times New Roman" panose="02020603050405020304" pitchFamily="18" charset="0"/>
                <a:ea typeface="Times" panose="02020603050405020304" pitchFamily="18" charset="0"/>
              </a:rPr>
              <a:t>an be made smaller and cheaper than those natural circulation evaporators (preferred where SS/expensive alloys such as Monel are used)</a:t>
            </a:r>
            <a:endParaRPr lang="en-IN" sz="2000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0321014-7C2E-658D-B006-1CA2E9FA4A77}"/>
              </a:ext>
            </a:extLst>
          </p:cNvPr>
          <p:cNvSpPr txBox="1"/>
          <p:nvPr/>
        </p:nvSpPr>
        <p:spPr>
          <a:xfrm>
            <a:off x="35556" y="838099"/>
            <a:ext cx="7200543" cy="258532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IN" dirty="0">
                <a:latin typeface="Times New Roman" panose="02020603050405020304" pitchFamily="18" charset="0"/>
                <a:ea typeface="Times" panose="02020603050405020304" pitchFamily="18" charset="0"/>
              </a:rPr>
              <a:t>H</a:t>
            </a:r>
            <a:r>
              <a:rPr lang="en-IN" sz="1800" dirty="0">
                <a:effectLst/>
                <a:latin typeface="Times New Roman" panose="02020603050405020304" pitchFamily="18" charset="0"/>
                <a:ea typeface="Times" panose="02020603050405020304" pitchFamily="18" charset="0"/>
              </a:rPr>
              <a:t>igher liquor velocity through tubes, so high liquid-film transfer coefficient</a:t>
            </a:r>
          </a:p>
          <a:p>
            <a:r>
              <a:rPr lang="en-IN" sz="1800" dirty="0">
                <a:effectLst/>
                <a:latin typeface="Times New Roman" panose="02020603050405020304" pitchFamily="18" charset="0"/>
                <a:ea typeface="Times" panose="02020603050405020304" pitchFamily="18" charset="0"/>
              </a:rPr>
              <a:t>Typically velocity in the tubes - 1 m/s for salt evaporators containing less than 5% solids, ≈3m/s for lower </a:t>
            </a:r>
            <a:r>
              <a:rPr lang="en-IN" sz="1800" dirty="0" err="1">
                <a:effectLst/>
                <a:latin typeface="Times New Roman" panose="02020603050405020304" pitchFamily="18" charset="0"/>
                <a:ea typeface="Times" panose="02020603050405020304" pitchFamily="18" charset="0"/>
              </a:rPr>
              <a:t>concn</a:t>
            </a:r>
            <a:r>
              <a:rPr lang="en-IN" sz="1800" dirty="0">
                <a:effectLst/>
                <a:latin typeface="Times New Roman" panose="02020603050405020304" pitchFamily="18" charset="0"/>
                <a:ea typeface="Times" panose="02020603050405020304" pitchFamily="18" charset="0"/>
              </a:rPr>
              <a:t>. </a:t>
            </a:r>
          </a:p>
          <a:p>
            <a:r>
              <a:rPr lang="en-IN" sz="1800" dirty="0">
                <a:effectLst/>
                <a:latin typeface="Times New Roman" panose="02020603050405020304" pitchFamily="18" charset="0"/>
                <a:ea typeface="Times" panose="02020603050405020304" pitchFamily="18" charset="0"/>
              </a:rPr>
              <a:t>Also reduces fouling, so maintaining capacity and reducing downtime. </a:t>
            </a:r>
          </a:p>
          <a:p>
            <a:r>
              <a:rPr lang="en-IN" sz="1800" dirty="0">
                <a:latin typeface="Times New Roman" panose="02020603050405020304" pitchFamily="18" charset="0"/>
              </a:rPr>
              <a:t>High operating cost</a:t>
            </a:r>
          </a:p>
          <a:p>
            <a:endParaRPr lang="en-IN" sz="1800" dirty="0">
              <a:effectLst/>
              <a:latin typeface="Times New Roman" panose="02020603050405020304" pitchFamily="18" charset="0"/>
              <a:ea typeface="Times" panose="02020603050405020304" pitchFamily="18" charset="0"/>
            </a:endParaRPr>
          </a:p>
          <a:p>
            <a:endParaRPr lang="en-IN" dirty="0">
              <a:latin typeface="Times New Roman" panose="02020603050405020304" pitchFamily="18" charset="0"/>
              <a:ea typeface="Times" panose="02020603050405020304" pitchFamily="18" charset="0"/>
            </a:endParaRPr>
          </a:p>
          <a:p>
            <a:endParaRPr lang="en-IN" sz="1800" dirty="0">
              <a:effectLst/>
              <a:latin typeface="Times New Roman" panose="02020603050405020304" pitchFamily="18" charset="0"/>
              <a:ea typeface="Times" panose="02020603050405020304" pitchFamily="18" charset="0"/>
            </a:endParaRPr>
          </a:p>
          <a:p>
            <a:endParaRPr lang="en-IN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45D61038-7E3C-83D8-C90A-0F49770EE4E9}"/>
              </a:ext>
            </a:extLst>
          </p:cNvPr>
          <p:cNvSpPr txBox="1"/>
          <p:nvPr/>
        </p:nvSpPr>
        <p:spPr>
          <a:xfrm>
            <a:off x="71114" y="3093997"/>
            <a:ext cx="6104708" cy="14773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" panose="02020603050405020304" pitchFamily="18" charset="0"/>
                <a:cs typeface="+mn-cs"/>
              </a:rPr>
              <a:t>Liquor introduced either at the bottom and pumped through the calandria,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" panose="02020603050405020304" pitchFamily="18" charset="0"/>
                <a:cs typeface="+mn-cs"/>
              </a:rPr>
              <a:t> or introduced in the separating section.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" panose="02020603050405020304" pitchFamily="18" charset="0"/>
                <a:cs typeface="+mn-cs"/>
              </a:rPr>
              <a:t>In most units, the hydrostatic head of liquid suppresses boiling in the tubes and boiling (flashing) occurs only in the separator.</a:t>
            </a:r>
            <a:endParaRPr kumimoji="0" lang="en-IN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14" name="Ink 13">
                <a:extLst>
                  <a:ext uri="{FF2B5EF4-FFF2-40B4-BE49-F238E27FC236}">
                    <a16:creationId xmlns:a16="http://schemas.microsoft.com/office/drawing/2014/main" id="{1574F79E-3027-3BC9-63FB-1E2331FBFAE8}"/>
                  </a:ext>
                </a:extLst>
              </p14:cNvPr>
              <p14:cNvContentPartPr/>
              <p14:nvPr/>
            </p14:nvContentPartPr>
            <p14:xfrm>
              <a:off x="1831320" y="798840"/>
              <a:ext cx="10263960" cy="4237920"/>
            </p14:xfrm>
          </p:contentPart>
        </mc:Choice>
        <mc:Fallback>
          <p:pic>
            <p:nvPicPr>
              <p:cNvPr id="14" name="Ink 13">
                <a:extLst>
                  <a:ext uri="{FF2B5EF4-FFF2-40B4-BE49-F238E27FC236}">
                    <a16:creationId xmlns:a16="http://schemas.microsoft.com/office/drawing/2014/main" id="{1574F79E-3027-3BC9-63FB-1E2331FBFAE8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821960" y="789480"/>
                <a:ext cx="10282680" cy="42566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12530233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D66416DE-BE32-EE68-C42D-A157BA6F5B23}"/>
              </a:ext>
            </a:extLst>
          </p:cNvPr>
          <p:cNvSpPr txBox="1"/>
          <p:nvPr/>
        </p:nvSpPr>
        <p:spPr>
          <a:xfrm>
            <a:off x="182881" y="341309"/>
            <a:ext cx="806413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IN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limbing and falling film evaporator</a:t>
            </a:r>
            <a:endParaRPr lang="en-IN" sz="2400" b="1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F544D5EE-17F1-C9BC-D8B2-2FC96410A85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077843"/>
            <a:ext cx="4681574" cy="5404851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40320D95-B05B-6307-5BFC-7842A150E842}"/>
              </a:ext>
            </a:extLst>
          </p:cNvPr>
          <p:cNvSpPr txBox="1"/>
          <p:nvPr/>
        </p:nvSpPr>
        <p:spPr>
          <a:xfrm>
            <a:off x="5913119" y="206537"/>
            <a:ext cx="6096000" cy="54346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1000"/>
              </a:spcAft>
            </a:pPr>
            <a:r>
              <a:rPr lang="en-IN" sz="2000" dirty="0">
                <a:effectLst/>
                <a:latin typeface="Times New Roman" panose="02020603050405020304" pitchFamily="18" charset="0"/>
                <a:ea typeface="Helvetica Neue"/>
              </a:rPr>
              <a:t>Resembles vertical tube evaporator in that liquid inside tube and steam outside. </a:t>
            </a:r>
          </a:p>
          <a:p>
            <a:pPr algn="just">
              <a:lnSpc>
                <a:spcPct val="115000"/>
              </a:lnSpc>
              <a:spcAft>
                <a:spcPts val="1000"/>
              </a:spcAft>
            </a:pPr>
            <a:r>
              <a:rPr lang="en-IN" sz="2000" dirty="0">
                <a:latin typeface="Times New Roman" panose="02020603050405020304" pitchFamily="18" charset="0"/>
                <a:ea typeface="Futura"/>
              </a:rPr>
              <a:t>P</a:t>
            </a:r>
            <a:r>
              <a:rPr lang="en-IN" sz="2000" dirty="0">
                <a:effectLst/>
                <a:latin typeface="Times New Roman" panose="02020603050405020304" pitchFamily="18" charset="0"/>
                <a:ea typeface="Futura"/>
              </a:rPr>
              <a:t>roduct forms thin film only on the heat transfer surface and does not occupy the entire tube cross section. </a:t>
            </a:r>
          </a:p>
          <a:p>
            <a:pPr algn="just">
              <a:lnSpc>
                <a:spcPct val="115000"/>
              </a:lnSpc>
              <a:spcAft>
                <a:spcPts val="1000"/>
              </a:spcAft>
            </a:pPr>
            <a:r>
              <a:rPr lang="en-IN" sz="2000" dirty="0">
                <a:latin typeface="Times New Roman" panose="02020603050405020304" pitchFamily="18" charset="0"/>
                <a:ea typeface="Futura"/>
              </a:rPr>
              <a:t>L</a:t>
            </a:r>
            <a:r>
              <a:rPr lang="en-IN" sz="2000" dirty="0">
                <a:effectLst/>
                <a:latin typeface="Times New Roman" panose="02020603050405020304" pitchFamily="18" charset="0"/>
                <a:ea typeface="Futura"/>
              </a:rPr>
              <a:t>ow holdup greatly reduces residence time within heat exchanger.</a:t>
            </a:r>
          </a:p>
          <a:p>
            <a:pPr algn="just">
              <a:lnSpc>
                <a:spcPct val="115000"/>
              </a:lnSpc>
              <a:spcAft>
                <a:spcPts val="1000"/>
              </a:spcAft>
            </a:pPr>
            <a:r>
              <a:rPr lang="en-IN" sz="2000" dirty="0">
                <a:latin typeface="Times New Roman" panose="02020603050405020304" pitchFamily="18" charset="0"/>
                <a:ea typeface="Helvetica Neue"/>
              </a:rPr>
              <a:t>So </a:t>
            </a:r>
            <a:r>
              <a:rPr lang="en-IN" sz="2000" dirty="0">
                <a:effectLst/>
                <a:latin typeface="Times New Roman" panose="02020603050405020304" pitchFamily="18" charset="0"/>
                <a:ea typeface="Helvetica Neue"/>
              </a:rPr>
              <a:t>ideal for heat sensitive materials like </a:t>
            </a:r>
            <a:r>
              <a:rPr lang="en-IN" sz="2000" dirty="0">
                <a:effectLst/>
                <a:latin typeface="Times New Roman" panose="02020603050405020304" pitchFamily="18" charset="0"/>
                <a:ea typeface="Futura"/>
              </a:rPr>
              <a:t>pharmaceutical, food and dairy products </a:t>
            </a:r>
          </a:p>
          <a:p>
            <a:pPr algn="just">
              <a:lnSpc>
                <a:spcPct val="115000"/>
              </a:lnSpc>
              <a:spcAft>
                <a:spcPts val="1000"/>
              </a:spcAft>
            </a:pPr>
            <a:r>
              <a:rPr lang="en-IN" sz="2000" dirty="0">
                <a:latin typeface="Times New Roman" panose="02020603050405020304" pitchFamily="18" charset="0"/>
                <a:ea typeface="Futura"/>
              </a:rPr>
              <a:t>A</a:t>
            </a:r>
            <a:r>
              <a:rPr lang="en-IN" sz="2000" dirty="0">
                <a:effectLst/>
                <a:latin typeface="Times New Roman" panose="02020603050405020304" pitchFamily="18" charset="0"/>
                <a:ea typeface="Futura"/>
              </a:rPr>
              <a:t>llows operation with as low as 3.5</a:t>
            </a:r>
            <a:r>
              <a:rPr lang="en-IN" sz="2000" baseline="30000" dirty="0">
                <a:effectLst/>
                <a:latin typeface="Times New Roman" panose="02020603050405020304" pitchFamily="18" charset="0"/>
                <a:ea typeface="Futura"/>
              </a:rPr>
              <a:t>0</a:t>
            </a:r>
            <a:r>
              <a:rPr lang="en-IN" sz="2000" dirty="0">
                <a:effectLst/>
                <a:latin typeface="Times New Roman" panose="02020603050405020304" pitchFamily="18" charset="0"/>
                <a:ea typeface="Futura"/>
              </a:rPr>
              <a:t>C steam-to-product temperature difference and minimises hot spots. </a:t>
            </a:r>
          </a:p>
          <a:p>
            <a:pPr marR="114300" algn="just">
              <a:lnSpc>
                <a:spcPct val="115000"/>
              </a:lnSpc>
              <a:spcAft>
                <a:spcPts val="1000"/>
              </a:spcAft>
            </a:pPr>
            <a:r>
              <a:rPr lang="en-IN" sz="2000" dirty="0">
                <a:effectLst/>
                <a:latin typeface="Times New Roman" panose="02020603050405020304" pitchFamily="18" charset="0"/>
                <a:ea typeface="Futura"/>
              </a:rPr>
              <a:t>Film evaporators can have </a:t>
            </a:r>
            <a:r>
              <a:rPr lang="en-IN" sz="20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Futura"/>
              </a:rPr>
              <a:t>rising film, falling film and a combination of rising/falling film design</a:t>
            </a:r>
            <a:r>
              <a:rPr lang="en-IN" sz="2000" dirty="0">
                <a:effectLst/>
                <a:latin typeface="Times New Roman" panose="02020603050405020304" pitchFamily="18" charset="0"/>
                <a:ea typeface="Futura"/>
              </a:rPr>
              <a:t>. </a:t>
            </a:r>
          </a:p>
          <a:p>
            <a:pPr marR="114300" algn="just">
              <a:lnSpc>
                <a:spcPct val="115000"/>
              </a:lnSpc>
              <a:spcAft>
                <a:spcPts val="1000"/>
              </a:spcAft>
            </a:pPr>
            <a:r>
              <a:rPr lang="en-IN" sz="2000" dirty="0">
                <a:effectLst/>
                <a:latin typeface="Times New Roman" panose="02020603050405020304" pitchFamily="18" charset="0"/>
                <a:ea typeface="Futura"/>
              </a:rPr>
              <a:t>Both tubular and plate configurations used.</a:t>
            </a:r>
            <a:endParaRPr lang="en-IN" sz="20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0737209D-159F-DF8C-0075-55F857002432}"/>
              </a:ext>
            </a:extLst>
          </p:cNvPr>
          <p:cNvSpPr txBox="1"/>
          <p:nvPr/>
        </p:nvSpPr>
        <p:spPr>
          <a:xfrm>
            <a:off x="0" y="6457890"/>
            <a:ext cx="9640389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IN" sz="2000" dirty="0">
                <a:effectLst/>
                <a:latin typeface="Times New Roman" panose="02020603050405020304" pitchFamily="18" charset="0"/>
                <a:ea typeface="Times" panose="02020603050405020304" pitchFamily="18" charset="0"/>
              </a:rPr>
              <a:t>Used when a high ratio of evaporation to feed is required resulting in a viscous product</a:t>
            </a:r>
            <a:endParaRPr lang="en-IN" sz="2000" dirty="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12" name="Ink 11">
                <a:extLst>
                  <a:ext uri="{FF2B5EF4-FFF2-40B4-BE49-F238E27FC236}">
                    <a16:creationId xmlns:a16="http://schemas.microsoft.com/office/drawing/2014/main" id="{2CBB349F-EAD7-35C9-C89B-5ABABD784C1E}"/>
                  </a:ext>
                </a:extLst>
              </p14:cNvPr>
              <p14:cNvContentPartPr/>
              <p14:nvPr/>
            </p14:nvContentPartPr>
            <p14:xfrm>
              <a:off x="1190160" y="1461600"/>
              <a:ext cx="10589760" cy="5338080"/>
            </p14:xfrm>
          </p:contentPart>
        </mc:Choice>
        <mc:Fallback>
          <p:pic>
            <p:nvPicPr>
              <p:cNvPr id="12" name="Ink 11">
                <a:extLst>
                  <a:ext uri="{FF2B5EF4-FFF2-40B4-BE49-F238E27FC236}">
                    <a16:creationId xmlns:a16="http://schemas.microsoft.com/office/drawing/2014/main" id="{2CBB349F-EAD7-35C9-C89B-5ABABD784C1E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180800" y="1452240"/>
                <a:ext cx="10608480" cy="53568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81428962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945A568A-D597-F473-A0A6-82144EBF5FAF}"/>
              </a:ext>
            </a:extLst>
          </p:cNvPr>
          <p:cNvSpPr txBox="1"/>
          <p:nvPr/>
        </p:nvSpPr>
        <p:spPr>
          <a:xfrm>
            <a:off x="139337" y="329447"/>
            <a:ext cx="11913326" cy="39306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2400" b="1" i="0" u="none" strike="noStrike" kern="1200" cap="all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Evaporator Design</a:t>
            </a:r>
            <a:endParaRPr kumimoji="0" lang="en-IN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" panose="02020603050405020304" pitchFamily="18" charset="0"/>
                <a:cs typeface="+mn-cs"/>
              </a:rPr>
              <a:t>Properly designed evaporator must, at a minimum:</a:t>
            </a:r>
            <a:endParaRPr kumimoji="0" lang="en-IN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  <a:p>
            <a:pPr marL="342900" marR="12700" lvl="0" indent="-342900" algn="just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>
                <a:tab pos="228600" algn="l"/>
              </a:tabLst>
              <a:defRPr/>
            </a:pPr>
            <a:r>
              <a:rPr kumimoji="0" lang="en-IN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" panose="02020603050405020304" pitchFamily="18" charset="0"/>
                <a:cs typeface="+mn-cs"/>
              </a:rPr>
              <a:t>effectively transfer heat at a high rate with minimum surface area so that it is economic for installation, operations and maintenance</a:t>
            </a:r>
            <a:endParaRPr kumimoji="0" lang="en-IN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  <a:p>
            <a:pPr marL="342900" marR="12700" lvl="0" indent="-342900" algn="just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>
                <a:tab pos="228600" algn="l"/>
              </a:tabLst>
              <a:defRPr/>
            </a:pPr>
            <a:r>
              <a:rPr kumimoji="0" lang="en-IN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" panose="02020603050405020304" pitchFamily="18" charset="0"/>
                <a:cs typeface="+mn-cs"/>
              </a:rPr>
              <a:t>effectively separate vapour from liquid concentrate</a:t>
            </a:r>
            <a:endParaRPr kumimoji="0" lang="en-IN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  <a:p>
            <a:pPr marL="342900" marR="12700" lvl="0" indent="-342900" algn="just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>
                <a:tab pos="228600" algn="l"/>
              </a:tabLst>
              <a:defRPr/>
            </a:pPr>
            <a:r>
              <a:rPr kumimoji="0" lang="en-IN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" panose="02020603050405020304" pitchFamily="18" charset="0"/>
                <a:cs typeface="+mn-cs"/>
              </a:rPr>
              <a:t>meet solvent evaporation capacity</a:t>
            </a:r>
            <a:endParaRPr kumimoji="0" lang="en-IN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  <a:p>
            <a:pPr marL="342900" marR="12700" lvl="0" indent="-342900" algn="just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>
                <a:tab pos="228600" algn="l"/>
              </a:tabLst>
              <a:defRPr/>
            </a:pPr>
            <a:r>
              <a:rPr kumimoji="0" lang="en-IN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" panose="02020603050405020304" pitchFamily="18" charset="0"/>
                <a:cs typeface="+mn-cs"/>
              </a:rPr>
              <a:t>meet product quality (concentration)</a:t>
            </a:r>
            <a:endParaRPr kumimoji="0" lang="en-IN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  <a:p>
            <a:pPr marL="342900" marR="12700" lvl="0" indent="-342900" algn="just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>
                <a:tab pos="228600" algn="l"/>
              </a:tabLst>
              <a:defRPr/>
            </a:pPr>
            <a:r>
              <a:rPr kumimoji="0" lang="en-IN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" panose="02020603050405020304" pitchFamily="18" charset="0"/>
                <a:cs typeface="+mn-cs"/>
              </a:rPr>
              <a:t>be energy efficient by effective use of steam (multiple-effect evaporation/vapour recompression)</a:t>
            </a:r>
            <a:endParaRPr kumimoji="0" lang="en-IN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  <a:p>
            <a:pPr marL="342900" marR="12700" lvl="0" indent="-342900" algn="just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>
                <a:tab pos="228600" algn="l"/>
              </a:tabLst>
              <a:defRPr/>
            </a:pPr>
            <a:r>
              <a:rPr kumimoji="0" lang="en-IN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" panose="02020603050405020304" pitchFamily="18" charset="0"/>
                <a:cs typeface="+mn-cs"/>
              </a:rPr>
              <a:t>minimize fouling of heat transfer surface</a:t>
            </a:r>
            <a:endParaRPr kumimoji="0" lang="en-IN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  <a:p>
            <a:pPr marL="342900" marR="12700" lvl="0" indent="-342900" algn="just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  <a:buClrTx/>
              <a:buSzTx/>
              <a:buFont typeface="Arial" panose="020B0604020202020204" pitchFamily="34" charset="0"/>
              <a:buChar char="•"/>
              <a:tabLst>
                <a:tab pos="228600" algn="l"/>
              </a:tabLst>
              <a:defRPr/>
            </a:pPr>
            <a:r>
              <a:rPr kumimoji="0" lang="en-IN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" panose="02020603050405020304" pitchFamily="18" charset="0"/>
                <a:cs typeface="+mn-cs"/>
              </a:rPr>
              <a:t>Material of construction adequate to minimize corrosion</a:t>
            </a:r>
            <a:endParaRPr kumimoji="0" lang="en-IN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28E0113-E682-1021-2C04-CEC79DC39088}"/>
              </a:ext>
            </a:extLst>
          </p:cNvPr>
          <p:cNvSpPr txBox="1"/>
          <p:nvPr/>
        </p:nvSpPr>
        <p:spPr>
          <a:xfrm>
            <a:off x="8116389" y="5447156"/>
            <a:ext cx="4075611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Three principal elements in design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Courier New" panose="02070309020205020404" pitchFamily="49" charset="0"/>
              <a:buChar char="o"/>
              <a:tabLst/>
              <a:defRPr/>
            </a:pPr>
            <a:r>
              <a:rPr kumimoji="0" lang="en-IN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Heat transfer 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Courier New" panose="02070309020205020404" pitchFamily="49" charset="0"/>
              <a:buChar char="o"/>
              <a:tabLst/>
              <a:defRPr/>
            </a:pPr>
            <a:r>
              <a:rPr kumimoji="0" lang="en-IN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Vapour-liquid separation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Courier New" panose="02070309020205020404" pitchFamily="49" charset="0"/>
              <a:buChar char="o"/>
              <a:tabLst/>
              <a:defRPr/>
            </a:pPr>
            <a:r>
              <a:rPr kumimoji="0" lang="en-IN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Energy utilisation</a:t>
            </a:r>
            <a:endParaRPr kumimoji="0" lang="en-IN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AB3EF808-13E5-C3AD-9559-393E07526B13}"/>
                  </a:ext>
                </a:extLst>
              </p14:cNvPr>
              <p14:cNvContentPartPr/>
              <p14:nvPr/>
            </p14:nvContentPartPr>
            <p14:xfrm>
              <a:off x="1563840" y="1716120"/>
              <a:ext cx="10125000" cy="3069360"/>
            </p14:xfrm>
          </p:contentPart>
        </mc:Choice>
        <mc:Fallback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AB3EF808-13E5-C3AD-9559-393E07526B13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554480" y="1706760"/>
                <a:ext cx="10143720" cy="30880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58163480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C9F65A81-61D5-0222-99DB-5155E6C1382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8751" y="78377"/>
            <a:ext cx="5794686" cy="5207725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ECDC8424-F449-6891-52E3-7762D4945B37}"/>
                  </a:ext>
                </a:extLst>
              </p14:cNvPr>
              <p14:cNvContentPartPr/>
              <p14:nvPr/>
            </p14:nvContentPartPr>
            <p14:xfrm>
              <a:off x="157320" y="150120"/>
              <a:ext cx="11996280" cy="6480720"/>
            </p14:xfrm>
          </p:contentPart>
        </mc:Choice>
        <mc:Fallback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ECDC8424-F449-6891-52E3-7762D4945B37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47960" y="140760"/>
                <a:ext cx="12015000" cy="64994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30844348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2BF415BD-98B9-5D8E-BE81-368FB62B06A0}"/>
              </a:ext>
            </a:extLst>
          </p:cNvPr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77724" y="1193074"/>
            <a:ext cx="4864745" cy="47145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D2A4865C-B339-CD14-E68D-EC0C47F4A59B}"/>
              </a:ext>
            </a:extLst>
          </p:cNvPr>
          <p:cNvSpPr txBox="1"/>
          <p:nvPr/>
        </p:nvSpPr>
        <p:spPr>
          <a:xfrm>
            <a:off x="217714" y="541893"/>
            <a:ext cx="6757851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IN" sz="24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uhring</a:t>
            </a:r>
            <a:r>
              <a:rPr lang="en-IN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Plot for  sodium chloride solution</a:t>
            </a:r>
            <a:endParaRPr lang="en-IN" sz="2400" b="1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83DFF2C4-294A-F527-E354-9CC91DFDC011}"/>
              </a:ext>
            </a:extLst>
          </p:cNvPr>
          <p:cNvSpPr txBox="1"/>
          <p:nvPr/>
        </p:nvSpPr>
        <p:spPr>
          <a:xfrm>
            <a:off x="7741920" y="385510"/>
            <a:ext cx="2569029" cy="48301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Enthalpy plots</a:t>
            </a:r>
            <a:endParaRPr kumimoji="0" lang="en-IN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9E9879E5-339C-9E2A-28D1-889EDE60454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49533" y="1461572"/>
            <a:ext cx="5041829" cy="3743268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A9E83315-F8CA-2EBF-DA2E-E9A88AFCA881}"/>
                  </a:ext>
                </a:extLst>
              </p14:cNvPr>
              <p14:cNvContentPartPr/>
              <p14:nvPr/>
            </p14:nvContentPartPr>
            <p14:xfrm>
              <a:off x="777600" y="181800"/>
              <a:ext cx="7368120" cy="4956120"/>
            </p14:xfrm>
          </p:contentPart>
        </mc:Choice>
        <mc:Fallback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A9E83315-F8CA-2EBF-DA2E-E9A88AFCA881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768240" y="172440"/>
                <a:ext cx="7386840" cy="49748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74027805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6E245260-D876-3D1B-744F-9F470F88AF2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4085" y="1361113"/>
            <a:ext cx="6033718" cy="3554648"/>
          </a:xfrm>
          <a:prstGeom prst="rect">
            <a:avLst/>
          </a:prstGeom>
        </p:spPr>
      </p:pic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438192A1-EBA0-56CF-3C75-ACD1613B3CA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35897439"/>
              </p:ext>
            </p:extLst>
          </p:nvPr>
        </p:nvGraphicFramePr>
        <p:xfrm>
          <a:off x="4527133" y="4779293"/>
          <a:ext cx="7055267" cy="1962470"/>
        </p:xfrm>
        <a:graphic>
          <a:graphicData uri="http://schemas.openxmlformats.org/drawingml/2006/table">
            <a:tbl>
              <a:tblPr firstRow="1" firstCol="1" bandRow="1"/>
              <a:tblGrid>
                <a:gridCol w="1779851">
                  <a:extLst>
                    <a:ext uri="{9D8B030D-6E8A-4147-A177-3AD203B41FA5}">
                      <a16:colId xmlns:a16="http://schemas.microsoft.com/office/drawing/2014/main" val="3053447956"/>
                    </a:ext>
                  </a:extLst>
                </a:gridCol>
                <a:gridCol w="1291533">
                  <a:extLst>
                    <a:ext uri="{9D8B030D-6E8A-4147-A177-3AD203B41FA5}">
                      <a16:colId xmlns:a16="http://schemas.microsoft.com/office/drawing/2014/main" val="906672625"/>
                    </a:ext>
                  </a:extLst>
                </a:gridCol>
                <a:gridCol w="1650503">
                  <a:extLst>
                    <a:ext uri="{9D8B030D-6E8A-4147-A177-3AD203B41FA5}">
                      <a16:colId xmlns:a16="http://schemas.microsoft.com/office/drawing/2014/main" val="3310063275"/>
                    </a:ext>
                  </a:extLst>
                </a:gridCol>
                <a:gridCol w="1459870">
                  <a:extLst>
                    <a:ext uri="{9D8B030D-6E8A-4147-A177-3AD203B41FA5}">
                      <a16:colId xmlns:a16="http://schemas.microsoft.com/office/drawing/2014/main" val="1685266318"/>
                    </a:ext>
                  </a:extLst>
                </a:gridCol>
                <a:gridCol w="873510">
                  <a:extLst>
                    <a:ext uri="{9D8B030D-6E8A-4147-A177-3AD203B41FA5}">
                      <a16:colId xmlns:a16="http://schemas.microsoft.com/office/drawing/2014/main" val="277553735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IN" sz="20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Boiling Point(</a:t>
                      </a:r>
                      <a:r>
                        <a:rPr lang="en-IN" sz="2000" baseline="3000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o</a:t>
                      </a:r>
                      <a:r>
                        <a:rPr lang="en-IN" sz="200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C</a:t>
                      </a:r>
                      <a:r>
                        <a:rPr lang="en-IN" sz="20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)</a:t>
                      </a:r>
                      <a:endParaRPr lang="en-IN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IN" sz="20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a</a:t>
                      </a:r>
                      <a:endParaRPr lang="en-IN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IN" sz="20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b</a:t>
                      </a:r>
                      <a:endParaRPr lang="en-IN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IN" sz="20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c</a:t>
                      </a:r>
                      <a:endParaRPr lang="en-IN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IN" sz="20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d</a:t>
                      </a:r>
                      <a:endParaRPr lang="en-IN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57486630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IN" sz="20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100</a:t>
                      </a:r>
                      <a:endParaRPr lang="en-IN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IN" sz="20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0.4530</a:t>
                      </a:r>
                      <a:endParaRPr lang="en-IN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IN" sz="20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720.2609</a:t>
                      </a:r>
                      <a:endParaRPr lang="en-IN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IN" sz="20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12.7327</a:t>
                      </a:r>
                      <a:endParaRPr lang="en-IN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IN" sz="20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0.9524</a:t>
                      </a:r>
                      <a:endParaRPr lang="en-IN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168047417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IN" sz="20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75</a:t>
                      </a:r>
                      <a:endParaRPr lang="en-IN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IN" sz="20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-0.4856</a:t>
                      </a:r>
                      <a:endParaRPr lang="en-IN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IN" sz="20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684.4337</a:t>
                      </a:r>
                      <a:endParaRPr lang="en-IN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IN" sz="20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22.3611</a:t>
                      </a:r>
                      <a:endParaRPr lang="en-IN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IN" sz="20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1.1038</a:t>
                      </a:r>
                      <a:endParaRPr lang="en-IN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669371038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IN" sz="20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60</a:t>
                      </a:r>
                      <a:endParaRPr lang="en-IN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IN" sz="20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0.2090</a:t>
                      </a:r>
                      <a:endParaRPr lang="en-IN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IN" sz="20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509.0018</a:t>
                      </a:r>
                      <a:endParaRPr lang="en-IN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IN" sz="20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26.5472</a:t>
                      </a:r>
                      <a:endParaRPr lang="en-IN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IN" sz="20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1.2798</a:t>
                      </a:r>
                      <a:endParaRPr lang="en-IN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35649572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IN" sz="20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50</a:t>
                      </a:r>
                      <a:endParaRPr lang="en-IN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IN" sz="20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0.3641</a:t>
                      </a:r>
                      <a:endParaRPr lang="en-IN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IN" sz="20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687.8854</a:t>
                      </a:r>
                      <a:endParaRPr lang="en-IN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IN" sz="20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83.2172</a:t>
                      </a:r>
                      <a:endParaRPr lang="en-IN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IN" sz="20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1.0207</a:t>
                      </a:r>
                      <a:endParaRPr lang="en-IN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557905630"/>
                  </a:ext>
                </a:extLst>
              </a:tr>
            </a:tbl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86E35D87-2812-FBA4-5EE4-95EF3642576C}"/>
              </a:ext>
            </a:extLst>
          </p:cNvPr>
          <p:cNvSpPr txBox="1"/>
          <p:nvPr/>
        </p:nvSpPr>
        <p:spPr>
          <a:xfrm>
            <a:off x="6051529" y="4315597"/>
            <a:ext cx="5860868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IN" sz="2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onstants to be used in Equation for predicting </a:t>
            </a:r>
            <a:r>
              <a:rPr lang="en-IN" sz="20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U</a:t>
            </a:r>
            <a:endParaRPr lang="en-IN" sz="2000" dirty="0"/>
          </a:p>
        </p:txBody>
      </p:sp>
      <p:sp>
        <p:nvSpPr>
          <p:cNvPr id="9" name="Rectangle 3">
            <a:extLst>
              <a:ext uri="{FF2B5EF4-FFF2-40B4-BE49-F238E27FC236}">
                <a16:creationId xmlns:a16="http://schemas.microsoft.com/office/drawing/2014/main" id="{D1A6DC34-9E3C-FDBB-D9DA-4C63DB352BF9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6377171" y="3017729"/>
            <a:ext cx="1508245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C3733F29-D99F-D551-3B69-91169FA9F3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4977585"/>
              </p:ext>
            </p:extLst>
          </p:nvPr>
        </p:nvGraphicFramePr>
        <p:xfrm>
          <a:off x="6166293" y="1161923"/>
          <a:ext cx="5816397" cy="15745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628900" imgH="685800" progId="Equation.DSMT4">
                  <p:embed/>
                </p:oleObj>
              </mc:Choice>
              <mc:Fallback>
                <p:oleObj name="Equation" r:id="rId3" imgW="2628900" imgH="685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6293" y="1161923"/>
                        <a:ext cx="5816397" cy="15745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2">
            <a:extLst>
              <a:ext uri="{FF2B5EF4-FFF2-40B4-BE49-F238E27FC236}">
                <a16:creationId xmlns:a16="http://schemas.microsoft.com/office/drawing/2014/main" id="{6E3DA945-39DD-F0FF-AB68-5342F69AC7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97198"/>
            <a:ext cx="11913834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elationship between boiling point (BP), temperature drop          and overall heat transfer coefficient in vertical tube evaporators </a:t>
            </a:r>
            <a:r>
              <a:rPr lang="en-IN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for 30”diameter evaporator with 24 numbers of 2” diameter 48”long tubes.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088651F4-6684-F1BD-54E8-426F5310CB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8296235"/>
              </p:ext>
            </p:extLst>
          </p:nvPr>
        </p:nvGraphicFramePr>
        <p:xfrm>
          <a:off x="7321062" y="107412"/>
          <a:ext cx="733704" cy="5298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43158" imgH="247715" progId="Equation.DSMT4">
                  <p:embed/>
                </p:oleObj>
              </mc:Choice>
              <mc:Fallback>
                <p:oleObj name="Equation" r:id="rId5" imgW="343158" imgH="24771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321062" y="107412"/>
                        <a:ext cx="733704" cy="5298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95E84A51-524A-24F7-0981-DDD4BD0964FB}"/>
              </a:ext>
            </a:extLst>
          </p:cNvPr>
          <p:cNvSpPr txBox="1"/>
          <p:nvPr/>
        </p:nvSpPr>
        <p:spPr>
          <a:xfrm>
            <a:off x="6755907" y="2840533"/>
            <a:ext cx="4971496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IN" sz="20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U</a:t>
            </a:r>
            <a:r>
              <a:rPr kumimoji="0" lang="en-I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and </a:t>
            </a:r>
            <a:r>
              <a:rPr kumimoji="0" lang="en-IN" sz="20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ΔT</a:t>
            </a:r>
            <a:r>
              <a:rPr kumimoji="0" lang="en-IN" sz="2000" b="0" i="1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eff</a:t>
            </a:r>
            <a:r>
              <a:rPr kumimoji="0" lang="en-I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 are in W/m</a:t>
            </a:r>
            <a:r>
              <a:rPr kumimoji="0" lang="en-IN" sz="20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2</a:t>
            </a:r>
            <a:r>
              <a:rPr kumimoji="0" lang="en-I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K and </a:t>
            </a:r>
            <a:r>
              <a:rPr kumimoji="0" lang="en-IN" sz="2000" b="0" i="0" u="none" strike="noStrike" kern="1200" cap="none" spc="0" normalizeH="0" baseline="30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o</a:t>
            </a:r>
            <a:r>
              <a:rPr kumimoji="0" lang="en-IN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C</a:t>
            </a:r>
            <a:r>
              <a:rPr kumimoji="0" lang="en-I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respectively </a:t>
            </a:r>
            <a:endParaRPr lang="en-IN" sz="2000" dirty="0"/>
          </a:p>
        </p:txBody>
      </p:sp>
    </p:spTree>
    <p:extLst>
      <p:ext uri="{BB962C8B-B14F-4D97-AF65-F5344CB8AC3E}">
        <p14:creationId xmlns:p14="http://schemas.microsoft.com/office/powerpoint/2010/main" val="331422373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D4F48685-615B-D515-187E-1E47A75C10E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20815" y="940809"/>
            <a:ext cx="9579170" cy="5806943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FCB4504B-8B88-AF27-447B-1346FCAD2308}"/>
              </a:ext>
            </a:extLst>
          </p:cNvPr>
          <p:cNvSpPr txBox="1"/>
          <p:nvPr/>
        </p:nvSpPr>
        <p:spPr>
          <a:xfrm>
            <a:off x="261257" y="110248"/>
            <a:ext cx="8795657" cy="90601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Production of distilled water in power plants</a:t>
            </a:r>
            <a:endParaRPr kumimoji="0" lang="en-IN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  <a:p>
            <a:pPr marL="0" marR="0" lvl="0" indent="0" algn="just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Can be improved by use of  multiple effects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297960337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77523A73-10F9-F002-6B8E-42423AB8FB4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20624" y="559821"/>
            <a:ext cx="10516511" cy="57383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6215365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55883DE2-AA9F-A6DC-8DD5-8C3397EA6A1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3241" y="402520"/>
            <a:ext cx="10516511" cy="57917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6974528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C3A54203-3E33-7CE5-56A5-7B039F3EDA45}"/>
              </a:ext>
            </a:extLst>
          </p:cNvPr>
          <p:cNvSpPr txBox="1"/>
          <p:nvPr/>
        </p:nvSpPr>
        <p:spPr>
          <a:xfrm>
            <a:off x="157948" y="136968"/>
            <a:ext cx="11876103" cy="90005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1000"/>
              </a:spcAft>
            </a:pPr>
            <a:r>
              <a:rPr lang="en-IN" sz="20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conomy </a:t>
            </a:r>
            <a:r>
              <a:rPr lang="en-IN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for an evaporator</a:t>
            </a:r>
            <a:r>
              <a:rPr lang="en-IN" sz="20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= k</a:t>
            </a:r>
            <a:r>
              <a:rPr lang="en-IN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 solvent evaporated per kg steam used. </a:t>
            </a:r>
          </a:p>
          <a:p>
            <a:pPr algn="just">
              <a:lnSpc>
                <a:spcPct val="115000"/>
              </a:lnSpc>
              <a:spcAft>
                <a:spcPts val="1000"/>
              </a:spcAft>
            </a:pPr>
            <a:r>
              <a:rPr lang="en-IN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C</a:t>
            </a:r>
            <a:r>
              <a:rPr lang="en-IN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n be improved by use of  (a) multiple effects and (b) vapour recompression. </a:t>
            </a:r>
            <a:endParaRPr lang="en-IN" sz="2000" dirty="0">
              <a:effectLst/>
              <a:latin typeface="Times New Roman" panose="02020603050405020304" pitchFamily="18" charset="0"/>
              <a:ea typeface="Futura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1232E28B-ACE1-0081-9ECA-3853C6909F7C}"/>
              </a:ext>
            </a:extLst>
          </p:cNvPr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4779" y="1929979"/>
            <a:ext cx="8373399" cy="45459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47A64FC1-BB6E-02AB-4EC3-5941509EED3B}"/>
              </a:ext>
            </a:extLst>
          </p:cNvPr>
          <p:cNvSpPr txBox="1"/>
          <p:nvPr/>
        </p:nvSpPr>
        <p:spPr>
          <a:xfrm>
            <a:off x="8482149" y="4202968"/>
            <a:ext cx="3733799" cy="232371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1000"/>
              </a:spcAft>
              <a:buClrTx/>
              <a:buSzTx/>
              <a:buFontTx/>
              <a:buNone/>
              <a:tabLst/>
              <a:defRPr/>
            </a:pPr>
            <a:r>
              <a:rPr lang="en-IN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Forward feed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100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- Hot  feed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100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- Product with scaling tendency at higher temperature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- Product sensitive to higher temperature</a:t>
            </a:r>
            <a:endParaRPr kumimoji="0" lang="en-IN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25D051B-CEE7-9DA6-4B35-81A11E69FD73}"/>
              </a:ext>
            </a:extLst>
          </p:cNvPr>
          <p:cNvSpPr txBox="1"/>
          <p:nvPr/>
        </p:nvSpPr>
        <p:spPr>
          <a:xfrm>
            <a:off x="8548551" y="2294364"/>
            <a:ext cx="3004457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kumimoji="0" lang="en-IN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Backward feed</a:t>
            </a:r>
            <a:endParaRPr lang="en-IN" sz="2000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- Cold feed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- High product viscosity </a:t>
            </a:r>
            <a:endParaRPr kumimoji="0" lang="en-IN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49F02148-1B62-B3A9-A679-CE732587F3FF}"/>
              </a:ext>
            </a:extLst>
          </p:cNvPr>
          <p:cNvSpPr txBox="1"/>
          <p:nvPr/>
        </p:nvSpPr>
        <p:spPr>
          <a:xfrm>
            <a:off x="13938" y="6097448"/>
            <a:ext cx="2002971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IN" sz="20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Parallel Feed</a:t>
            </a:r>
            <a:endParaRPr lang="en-IN" dirty="0">
              <a:solidFill>
                <a:srgbClr val="C00000"/>
              </a:solidFill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7C8A65A3-F618-AF04-BAD4-3DBA98520498}"/>
              </a:ext>
            </a:extLst>
          </p:cNvPr>
          <p:cNvSpPr txBox="1"/>
          <p:nvPr/>
        </p:nvSpPr>
        <p:spPr>
          <a:xfrm>
            <a:off x="4199707" y="6097448"/>
            <a:ext cx="1689462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IN" sz="20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Mixed feed</a:t>
            </a:r>
            <a:endParaRPr lang="en-IN" dirty="0">
              <a:solidFill>
                <a:srgbClr val="C00000"/>
              </a:solidFill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D174B6C2-98B1-A7C1-A4EE-BEF00EEF3A3A}"/>
              </a:ext>
            </a:extLst>
          </p:cNvPr>
          <p:cNvSpPr txBox="1"/>
          <p:nvPr/>
        </p:nvSpPr>
        <p:spPr>
          <a:xfrm>
            <a:off x="1426028" y="1456758"/>
            <a:ext cx="6126480" cy="41787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Different configurations of multiple effect evaporators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E4BCAEE3-BD10-AA54-EB6E-3153DC0E77A8}"/>
              </a:ext>
            </a:extLst>
          </p:cNvPr>
          <p:cNvSpPr txBox="1"/>
          <p:nvPr/>
        </p:nvSpPr>
        <p:spPr>
          <a:xfrm>
            <a:off x="4221479" y="3824459"/>
            <a:ext cx="187452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20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Backward feed</a:t>
            </a:r>
            <a:endParaRPr kumimoji="0" lang="en-IN" sz="1800" b="0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6F816A4A-9FAD-C3D9-7314-AF90F76806A7}"/>
              </a:ext>
            </a:extLst>
          </p:cNvPr>
          <p:cNvSpPr txBox="1"/>
          <p:nvPr/>
        </p:nvSpPr>
        <p:spPr>
          <a:xfrm>
            <a:off x="0" y="3887736"/>
            <a:ext cx="1587137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100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20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Forward feed 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0F94BA03-ED26-C559-051D-84902D5F9C40}"/>
                  </a:ext>
                </a:extLst>
              </p14:cNvPr>
              <p14:cNvContentPartPr/>
              <p14:nvPr/>
            </p14:nvContentPartPr>
            <p14:xfrm>
              <a:off x="42480" y="427320"/>
              <a:ext cx="8046000" cy="3957120"/>
            </p14:xfrm>
          </p:contentPart>
        </mc:Choice>
        <mc:Fallback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0F94BA03-ED26-C559-051D-84902D5F9C40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33120" y="417960"/>
                <a:ext cx="8064720" cy="39758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92036735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9FBC04E8-0781-D5E0-2D1B-61E401B928A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62334" y="3557451"/>
            <a:ext cx="4942359" cy="3300549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B3D2AD15-1E4F-F8C3-64E3-E0EEF5286E3C}"/>
              </a:ext>
            </a:extLst>
          </p:cNvPr>
          <p:cNvSpPr txBox="1"/>
          <p:nvPr/>
        </p:nvSpPr>
        <p:spPr>
          <a:xfrm>
            <a:off x="156975" y="363864"/>
            <a:ext cx="11878491" cy="34163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Boiler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IN" sz="24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Vaporiser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IN" sz="24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Evaporator</a:t>
            </a:r>
          </a:p>
          <a:p>
            <a:pPr>
              <a:defRPr/>
            </a:pPr>
            <a:r>
              <a:rPr kumimoji="0" lang="en-I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A </a:t>
            </a:r>
            <a:r>
              <a:rPr lang="en-IN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olvent is boiled out of a solution to concentrate a product. </a:t>
            </a:r>
          </a:p>
          <a:p>
            <a:pPr>
              <a:defRPr/>
            </a:pPr>
            <a:r>
              <a:rPr lang="en-IN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n most cases, solvent is water &amp; product is a concentrated solution or in some cases, slurry</a:t>
            </a:r>
            <a:endParaRPr lang="en-IN" sz="2400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IN" sz="2400" dirty="0">
              <a:solidFill>
                <a:prstClr val="black"/>
              </a:solidFill>
              <a:latin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Reboiler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203F176-E9FC-E7C8-5EEB-24F1DAE563CE}"/>
              </a:ext>
            </a:extLst>
          </p:cNvPr>
          <p:cNvSpPr txBox="1"/>
          <p:nvPr/>
        </p:nvSpPr>
        <p:spPr>
          <a:xfrm>
            <a:off x="-60960" y="4901029"/>
            <a:ext cx="6096000" cy="8361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100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20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Futura"/>
                <a:cs typeface="+mn-cs"/>
              </a:rPr>
              <a:t>Heating medium - “steam” 	</a:t>
            </a: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100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20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Futura"/>
                <a:cs typeface="+mn-cs"/>
              </a:rPr>
              <a:t>Product of evaporation - “vapour”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61BB371-B67A-AA5B-F338-E60D38F6F8CE}"/>
              </a:ext>
            </a:extLst>
          </p:cNvPr>
          <p:cNvSpPr txBox="1"/>
          <p:nvPr/>
        </p:nvSpPr>
        <p:spPr>
          <a:xfrm>
            <a:off x="0" y="6021874"/>
            <a:ext cx="6126480" cy="8361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100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Futura"/>
                <a:cs typeface="+mn-cs"/>
              </a:rPr>
              <a:t>Customarily steam refers to water vapour </a:t>
            </a: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100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Futura"/>
                <a:cs typeface="+mn-cs"/>
              </a:rPr>
              <a:t>&amp; vapour is vapour from any liquid, not necessarily water.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8" name="Ink 7">
                <a:extLst>
                  <a:ext uri="{FF2B5EF4-FFF2-40B4-BE49-F238E27FC236}">
                    <a16:creationId xmlns:a16="http://schemas.microsoft.com/office/drawing/2014/main" id="{34480C62-1DB2-DA62-DE92-542F134712E5}"/>
                  </a:ext>
                </a:extLst>
              </p14:cNvPr>
              <p14:cNvContentPartPr/>
              <p14:nvPr/>
            </p14:nvContentPartPr>
            <p14:xfrm>
              <a:off x="626040" y="251640"/>
              <a:ext cx="10675080" cy="6245280"/>
            </p14:xfrm>
          </p:contentPart>
        </mc:Choice>
        <mc:Fallback>
          <p:pic>
            <p:nvPicPr>
              <p:cNvPr id="8" name="Ink 7">
                <a:extLst>
                  <a:ext uri="{FF2B5EF4-FFF2-40B4-BE49-F238E27FC236}">
                    <a16:creationId xmlns:a16="http://schemas.microsoft.com/office/drawing/2014/main" id="{34480C62-1DB2-DA62-DE92-542F134712E5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616680" y="242280"/>
                <a:ext cx="10693800" cy="6264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88858947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5F427269-4136-207D-DEAD-75C675D5E9E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536046"/>
            <a:ext cx="8604748" cy="4723932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77C02F28-0049-9A8C-81C0-B74722E81630}"/>
              </a:ext>
            </a:extLst>
          </p:cNvPr>
          <p:cNvSpPr txBox="1"/>
          <p:nvPr/>
        </p:nvSpPr>
        <p:spPr>
          <a:xfrm>
            <a:off x="0" y="196412"/>
            <a:ext cx="9265921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IN" sz="2400" b="1" dirty="0"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Generalised configuration of N-effect forward feed evaporator</a:t>
            </a:r>
            <a:endParaRPr lang="en-IN" sz="2400" b="1" dirty="0"/>
          </a:p>
        </p:txBody>
      </p:sp>
    </p:spTree>
    <p:extLst>
      <p:ext uri="{BB962C8B-B14F-4D97-AF65-F5344CB8AC3E}">
        <p14:creationId xmlns:p14="http://schemas.microsoft.com/office/powerpoint/2010/main" val="425854579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D7E77E72-43C9-C9CD-DD6D-31A05D01A81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17669" y="1608338"/>
            <a:ext cx="7071359" cy="4957925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A7E3682F-6992-EB45-56A3-261699ADEDA4}"/>
              </a:ext>
            </a:extLst>
          </p:cNvPr>
          <p:cNvSpPr txBox="1"/>
          <p:nvPr/>
        </p:nvSpPr>
        <p:spPr>
          <a:xfrm>
            <a:off x="3631474" y="671397"/>
            <a:ext cx="6357257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IN" sz="24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lot for arriving at optimum number of effects</a:t>
            </a:r>
            <a:endParaRPr lang="en-IN" sz="2400" b="1" dirty="0"/>
          </a:p>
        </p:txBody>
      </p:sp>
    </p:spTree>
    <p:extLst>
      <p:ext uri="{BB962C8B-B14F-4D97-AF65-F5344CB8AC3E}">
        <p14:creationId xmlns:p14="http://schemas.microsoft.com/office/powerpoint/2010/main" val="189791332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6C762698-AFC7-97F2-7E1E-59DA3E812DC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28392" y="1277564"/>
            <a:ext cx="8238419" cy="4982915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95DCC236-190E-CB38-B6B0-779B6D2BF3DE}"/>
              </a:ext>
            </a:extLst>
          </p:cNvPr>
          <p:cNvSpPr txBox="1"/>
          <p:nvPr/>
        </p:nvSpPr>
        <p:spPr>
          <a:xfrm>
            <a:off x="2638588" y="472231"/>
            <a:ext cx="7533024" cy="48301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1000"/>
              </a:spcAft>
            </a:pPr>
            <a:r>
              <a:rPr lang="en-IN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oiling Point Elevation in Multiple Effect Evaporators</a:t>
            </a:r>
            <a:endParaRPr lang="en-IN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041239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F4025FC9-FDD8-5433-2919-5EA4F7756716}"/>
              </a:ext>
            </a:extLst>
          </p:cNvPr>
          <p:cNvSpPr txBox="1"/>
          <p:nvPr/>
        </p:nvSpPr>
        <p:spPr>
          <a:xfrm>
            <a:off x="165463" y="4183167"/>
            <a:ext cx="10894422" cy="231018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1000"/>
              </a:spcAft>
            </a:pPr>
            <a:r>
              <a:rPr lang="en-IN" sz="2400" i="1" dirty="0"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Process design output for chosen type of multiple-effect evaporator </a:t>
            </a:r>
            <a:r>
              <a:rPr lang="en-IN" sz="2400" dirty="0"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– </a:t>
            </a:r>
            <a:endParaRPr lang="en-IN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lvl="0" indent="-342900" algn="just">
              <a:lnSpc>
                <a:spcPct val="115000"/>
              </a:lnSpc>
              <a:buFont typeface="+mj-lt"/>
              <a:buAutoNum type="romanLcParenBoth"/>
            </a:pPr>
            <a:r>
              <a:rPr lang="en-IN" sz="2400" dirty="0"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Heating steam requirement – estimated from mass and energy balance</a:t>
            </a:r>
          </a:p>
          <a:p>
            <a:pPr marL="342900" lvl="0" indent="-342900" algn="just">
              <a:lnSpc>
                <a:spcPct val="115000"/>
              </a:lnSpc>
              <a:buFont typeface="+mj-lt"/>
              <a:buAutoNum type="romanLcParenBoth"/>
            </a:pPr>
            <a:r>
              <a:rPr lang="en-IN" sz="2400" dirty="0"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Heating surface requirement – estimated from heat transfer equations</a:t>
            </a:r>
          </a:p>
          <a:p>
            <a:pPr marL="342900" lvl="0" indent="-342900" algn="just">
              <a:lnSpc>
                <a:spcPct val="115000"/>
              </a:lnSpc>
              <a:buFont typeface="+mj-lt"/>
              <a:buAutoNum type="romanLcParenBoth"/>
            </a:pPr>
            <a:r>
              <a:rPr lang="en-IN" sz="2400" dirty="0"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Estimated temperature in each effect</a:t>
            </a:r>
          </a:p>
          <a:p>
            <a:pPr marL="342900" lvl="0" indent="-342900" algn="just">
              <a:lnSpc>
                <a:spcPct val="115000"/>
              </a:lnSpc>
              <a:spcAft>
                <a:spcPts val="1000"/>
              </a:spcAft>
              <a:buFont typeface="+mj-lt"/>
              <a:buAutoNum type="romanLcParenBoth"/>
            </a:pPr>
            <a:r>
              <a:rPr lang="en-IN" sz="2400" dirty="0"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Amount of vapour leaving the last effect and going to the condenser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257C763-BDC7-355D-56F3-571FC381FB58}"/>
              </a:ext>
            </a:extLst>
          </p:cNvPr>
          <p:cNvSpPr txBox="1"/>
          <p:nvPr/>
        </p:nvSpPr>
        <p:spPr>
          <a:xfrm>
            <a:off x="78376" y="193523"/>
            <a:ext cx="11895909" cy="349358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1000"/>
              </a:spcAft>
            </a:pPr>
            <a:r>
              <a:rPr lang="en-IN" sz="24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esign objective</a:t>
            </a:r>
            <a:endParaRPr lang="en-IN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spcAft>
                <a:spcPts val="1000"/>
              </a:spcAft>
            </a:pPr>
            <a:r>
              <a:rPr lang="en-IN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eeting the final product concentration with high steam economy</a:t>
            </a:r>
          </a:p>
          <a:p>
            <a:pPr algn="just">
              <a:spcAft>
                <a:spcPts val="1000"/>
              </a:spcAft>
            </a:pPr>
            <a:r>
              <a:rPr lang="en-IN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ultiple effect evaporator design also aims at arriving at design with (nearly) same heat transfer area for each effect- </a:t>
            </a:r>
          </a:p>
          <a:p>
            <a:pPr algn="just">
              <a:spcAft>
                <a:spcPts val="1000"/>
              </a:spcAft>
            </a:pPr>
            <a:r>
              <a:rPr lang="en-IN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	I</a:t>
            </a:r>
            <a:r>
              <a:rPr lang="en-IN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direct way to economise on fabrication cost and minimise inventory cost by holding common spares.</a:t>
            </a:r>
          </a:p>
          <a:p>
            <a:pPr algn="just">
              <a:lnSpc>
                <a:spcPct val="115000"/>
              </a:lnSpc>
              <a:spcAft>
                <a:spcPts val="1000"/>
              </a:spcAft>
            </a:pPr>
            <a:r>
              <a:rPr lang="en-IN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r>
              <a:rPr lang="en-IN" sz="24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esign deliverables</a:t>
            </a:r>
          </a:p>
          <a:p>
            <a:pPr algn="just">
              <a:lnSpc>
                <a:spcPct val="115000"/>
              </a:lnSpc>
              <a:spcAft>
                <a:spcPts val="1000"/>
              </a:spcAft>
            </a:pPr>
            <a:r>
              <a:rPr lang="en-IN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o summarise, process design output gives the heat transfer areas (</a:t>
            </a:r>
            <a:r>
              <a:rPr lang="en-IN" sz="20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</a:t>
            </a:r>
            <a:r>
              <a:rPr lang="en-IN" sz="2000" i="1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</a:t>
            </a:r>
            <a:r>
              <a:rPr lang="en-IN" sz="20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IN" sz="20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</a:t>
            </a:r>
            <a:r>
              <a:rPr lang="en-IN" sz="20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=1,...,N)</a:t>
            </a:r>
            <a:r>
              <a:rPr lang="en-IN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and also includes values of all variables which are not specified as design input.</a:t>
            </a:r>
          </a:p>
        </p:txBody>
      </p:sp>
    </p:spTree>
    <p:extLst>
      <p:ext uri="{BB962C8B-B14F-4D97-AF65-F5344CB8AC3E}">
        <p14:creationId xmlns:p14="http://schemas.microsoft.com/office/powerpoint/2010/main" val="114157002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921C0F7E-5EDD-45A4-9773-85D41341E63F}"/>
              </a:ext>
            </a:extLst>
          </p:cNvPr>
          <p:cNvSpPr txBox="1"/>
          <p:nvPr/>
        </p:nvSpPr>
        <p:spPr>
          <a:xfrm>
            <a:off x="189410" y="173313"/>
            <a:ext cx="11523617" cy="440120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esign Problem</a:t>
            </a: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esign a feed forward evaporator to concentrate a feed of  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wt.% glycerol solution available at a temperature of 35°C to  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wt.% of finished product. The feed flow rate is 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z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kg/hr. Steam is available at 103.66 kPa (abs.) and a vacuum of 92.5 mm of Hg (abs.) is maintained in the last effect. The overall heat transfer coefficient in </a:t>
            </a:r>
            <a:r>
              <a:rPr kumimoji="0" lang="en-I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W.m</a:t>
            </a:r>
            <a:r>
              <a:rPr kumimoji="0" lang="en-IN" sz="240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-2</a:t>
            </a:r>
            <a:r>
              <a:rPr kumimoji="0" lang="en-I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.</a:t>
            </a:r>
            <a:r>
              <a:rPr kumimoji="0" lang="en-IN" sz="240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o</a:t>
            </a:r>
            <a:r>
              <a:rPr kumimoji="0" lang="en-I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C</a:t>
            </a:r>
            <a:r>
              <a:rPr kumimoji="0" lang="en-IN" sz="240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-1</a:t>
            </a:r>
            <a:r>
              <a:rPr kumimoji="0" lang="en-I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re estimated to be 2350 and 1250 if a 2 effect system is used. Specific heat of pure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ylcerine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is </a:t>
            </a:r>
            <a:r>
              <a:rPr kumimoji="0" lang="en-I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2.42 kJ/(</a:t>
            </a:r>
            <a:r>
              <a:rPr kumimoji="0" lang="en-IN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kg.</a:t>
            </a:r>
            <a:r>
              <a:rPr kumimoji="0" lang="en-IN" sz="2400" b="0" i="0" u="none" strike="noStrike" kern="1200" cap="none" spc="0" normalizeH="0" baseline="3000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o</a:t>
            </a:r>
            <a:r>
              <a:rPr kumimoji="0" lang="en-IN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C</a:t>
            </a:r>
            <a:r>
              <a:rPr kumimoji="0" lang="en-I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).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 Heat losses by radiation and entrainment may be neglected. Condensate leaves each effect at its saturation temperature. </a:t>
            </a:r>
            <a:endParaRPr kumimoji="0" lang="en-IN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4608247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le 3">
            <a:extLst>
              <a:ext uri="{FF2B5EF4-FFF2-40B4-BE49-F238E27FC236}">
                <a16:creationId xmlns:a16="http://schemas.microsoft.com/office/drawing/2014/main" id="{00D4D584-6EB5-4A65-BFFA-38FAF4C7CC1A}"/>
              </a:ext>
            </a:extLst>
          </p:cNvPr>
          <p:cNvGraphicFramePr>
            <a:graphicFrameLocks noGrp="1"/>
          </p:cNvGraphicFramePr>
          <p:nvPr/>
        </p:nvGraphicFramePr>
        <p:xfrm>
          <a:off x="1575904" y="613280"/>
          <a:ext cx="9040192" cy="5631439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260048">
                  <a:extLst>
                    <a:ext uri="{9D8B030D-6E8A-4147-A177-3AD203B41FA5}">
                      <a16:colId xmlns:a16="http://schemas.microsoft.com/office/drawing/2014/main" val="3036175941"/>
                    </a:ext>
                  </a:extLst>
                </a:gridCol>
                <a:gridCol w="2260048">
                  <a:extLst>
                    <a:ext uri="{9D8B030D-6E8A-4147-A177-3AD203B41FA5}">
                      <a16:colId xmlns:a16="http://schemas.microsoft.com/office/drawing/2014/main" val="3883140313"/>
                    </a:ext>
                  </a:extLst>
                </a:gridCol>
                <a:gridCol w="2260048">
                  <a:extLst>
                    <a:ext uri="{9D8B030D-6E8A-4147-A177-3AD203B41FA5}">
                      <a16:colId xmlns:a16="http://schemas.microsoft.com/office/drawing/2014/main" val="55348625"/>
                    </a:ext>
                  </a:extLst>
                </a:gridCol>
                <a:gridCol w="2260048">
                  <a:extLst>
                    <a:ext uri="{9D8B030D-6E8A-4147-A177-3AD203B41FA5}">
                      <a16:colId xmlns:a16="http://schemas.microsoft.com/office/drawing/2014/main" val="1254904426"/>
                    </a:ext>
                  </a:extLst>
                </a:gridCol>
              </a:tblGrid>
              <a:tr h="511949"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roup Numbers</a:t>
                      </a:r>
                      <a:endParaRPr lang="en-IN" sz="20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 </a:t>
                      </a:r>
                      <a:r>
                        <a:rPr lang="en-US" sz="2000" b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wt</a:t>
                      </a:r>
                      <a:r>
                        <a:rPr lang="en-US" sz="20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%</a:t>
                      </a:r>
                      <a:endParaRPr lang="en-IN" sz="20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 </a:t>
                      </a:r>
                      <a:r>
                        <a:rPr lang="en-US" sz="2000" b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wt</a:t>
                      </a:r>
                      <a:r>
                        <a:rPr lang="en-US" sz="20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%</a:t>
                      </a:r>
                      <a:endParaRPr lang="en-IN" sz="20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z kg/</a:t>
                      </a:r>
                      <a:r>
                        <a:rPr lang="en-US" sz="2000" b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r</a:t>
                      </a:r>
                      <a:r>
                        <a:rPr lang="en-US" sz="20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IN" sz="20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50325836"/>
                  </a:ext>
                </a:extLst>
              </a:tr>
              <a:tr h="511949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</a:t>
                      </a:r>
                      <a:endParaRPr lang="en-IN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0</a:t>
                      </a:r>
                      <a:endParaRPr lang="en-IN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0000</a:t>
                      </a:r>
                      <a:endParaRPr lang="en-IN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81190299"/>
                  </a:ext>
                </a:extLst>
              </a:tr>
              <a:tr h="511949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IN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</a:t>
                      </a:r>
                      <a:endParaRPr lang="en-IN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</a:t>
                      </a:r>
                      <a:endParaRPr lang="en-IN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0000</a:t>
                      </a:r>
                      <a:endParaRPr lang="en-IN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90126952"/>
                  </a:ext>
                </a:extLst>
              </a:tr>
              <a:tr h="511949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IN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</a:t>
                      </a:r>
                      <a:endParaRPr lang="en-IN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0</a:t>
                      </a:r>
                      <a:endParaRPr lang="en-IN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0000</a:t>
                      </a:r>
                      <a:endParaRPr lang="en-IN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94171010"/>
                  </a:ext>
                </a:extLst>
              </a:tr>
              <a:tr h="511949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IN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</a:t>
                      </a:r>
                      <a:endParaRPr lang="en-IN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5</a:t>
                      </a:r>
                      <a:endParaRPr lang="en-IN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0000</a:t>
                      </a:r>
                      <a:endParaRPr lang="en-IN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29610262"/>
                  </a:ext>
                </a:extLst>
              </a:tr>
              <a:tr h="511949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en-IN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</a:t>
                      </a:r>
                      <a:endParaRPr lang="en-IN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0</a:t>
                      </a:r>
                      <a:endParaRPr lang="en-IN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2000</a:t>
                      </a:r>
                      <a:endParaRPr lang="en-IN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79339606"/>
                  </a:ext>
                </a:extLst>
              </a:tr>
              <a:tr h="511949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endParaRPr lang="en-IN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</a:t>
                      </a:r>
                      <a:endParaRPr lang="en-IN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</a:t>
                      </a:r>
                      <a:endParaRPr lang="en-IN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2000</a:t>
                      </a:r>
                      <a:endParaRPr lang="en-IN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94866157"/>
                  </a:ext>
                </a:extLst>
              </a:tr>
              <a:tr h="511949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endParaRPr lang="en-IN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</a:t>
                      </a:r>
                      <a:endParaRPr lang="en-IN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0</a:t>
                      </a:r>
                      <a:endParaRPr lang="en-IN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2000</a:t>
                      </a:r>
                      <a:endParaRPr lang="en-IN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57917495"/>
                  </a:ext>
                </a:extLst>
              </a:tr>
              <a:tr h="511949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  <a:endParaRPr lang="en-IN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</a:t>
                      </a:r>
                      <a:endParaRPr lang="en-IN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5</a:t>
                      </a:r>
                      <a:endParaRPr lang="en-IN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2000</a:t>
                      </a:r>
                      <a:endParaRPr lang="en-IN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91469355"/>
                  </a:ext>
                </a:extLst>
              </a:tr>
              <a:tr h="511949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  <a:endParaRPr lang="en-IN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</a:t>
                      </a:r>
                      <a:endParaRPr lang="en-IN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0</a:t>
                      </a:r>
                      <a:endParaRPr lang="en-IN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5000</a:t>
                      </a:r>
                      <a:endParaRPr lang="en-IN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59904452"/>
                  </a:ext>
                </a:extLst>
              </a:tr>
              <a:tr h="511949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endParaRPr lang="en-IN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</a:t>
                      </a:r>
                      <a:endParaRPr lang="en-IN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</a:t>
                      </a:r>
                      <a:endParaRPr lang="en-IN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5000</a:t>
                      </a:r>
                      <a:endParaRPr lang="en-IN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2909861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97733644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2">
            <a:extLst>
              <a:ext uri="{FF2B5EF4-FFF2-40B4-BE49-F238E27FC236}">
                <a16:creationId xmlns:a16="http://schemas.microsoft.com/office/drawing/2014/main" id="{EAD5B8DE-1932-46DA-9A01-2610F64D0A43}"/>
              </a:ext>
            </a:extLst>
          </p:cNvPr>
          <p:cNvGraphicFramePr>
            <a:graphicFrameLocks noGrp="1"/>
          </p:cNvGraphicFramePr>
          <p:nvPr/>
        </p:nvGraphicFramePr>
        <p:xfrm>
          <a:off x="1401970" y="613278"/>
          <a:ext cx="9388060" cy="5631444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347015">
                  <a:extLst>
                    <a:ext uri="{9D8B030D-6E8A-4147-A177-3AD203B41FA5}">
                      <a16:colId xmlns:a16="http://schemas.microsoft.com/office/drawing/2014/main" val="3784301030"/>
                    </a:ext>
                  </a:extLst>
                </a:gridCol>
                <a:gridCol w="2347015">
                  <a:extLst>
                    <a:ext uri="{9D8B030D-6E8A-4147-A177-3AD203B41FA5}">
                      <a16:colId xmlns:a16="http://schemas.microsoft.com/office/drawing/2014/main" val="2659890784"/>
                    </a:ext>
                  </a:extLst>
                </a:gridCol>
                <a:gridCol w="2347015">
                  <a:extLst>
                    <a:ext uri="{9D8B030D-6E8A-4147-A177-3AD203B41FA5}">
                      <a16:colId xmlns:a16="http://schemas.microsoft.com/office/drawing/2014/main" val="1586979869"/>
                    </a:ext>
                  </a:extLst>
                </a:gridCol>
                <a:gridCol w="2347015">
                  <a:extLst>
                    <a:ext uri="{9D8B030D-6E8A-4147-A177-3AD203B41FA5}">
                      <a16:colId xmlns:a16="http://schemas.microsoft.com/office/drawing/2014/main" val="2857190199"/>
                    </a:ext>
                  </a:extLst>
                </a:gridCol>
              </a:tblGrid>
              <a:tr h="469287"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roup Numbers</a:t>
                      </a:r>
                      <a:endParaRPr lang="en-IN" sz="20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 </a:t>
                      </a:r>
                      <a:r>
                        <a:rPr lang="en-US" sz="2000" b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wt</a:t>
                      </a:r>
                      <a:r>
                        <a:rPr lang="en-US" sz="20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%</a:t>
                      </a:r>
                      <a:endParaRPr lang="en-IN" sz="20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 </a:t>
                      </a:r>
                      <a:r>
                        <a:rPr lang="en-US" sz="2000" b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wt</a:t>
                      </a:r>
                      <a:r>
                        <a:rPr lang="en-US" sz="20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%</a:t>
                      </a:r>
                      <a:endParaRPr lang="en-IN" sz="20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z kg/</a:t>
                      </a:r>
                      <a:r>
                        <a:rPr lang="en-US" sz="2000" b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r</a:t>
                      </a:r>
                      <a:r>
                        <a:rPr lang="en-US" sz="20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IN" sz="20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641422755"/>
                  </a:ext>
                </a:extLst>
              </a:tr>
              <a:tr h="469287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  <a:endParaRPr lang="en-IN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5</a:t>
                      </a:r>
                      <a:endParaRPr lang="en-IN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</a:t>
                      </a:r>
                      <a:endParaRPr lang="en-IN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0000</a:t>
                      </a:r>
                      <a:endParaRPr lang="en-IN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09404961"/>
                  </a:ext>
                </a:extLst>
              </a:tr>
              <a:tr h="469287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0</a:t>
                      </a:r>
                      <a:endParaRPr lang="en-IN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0000</a:t>
                      </a:r>
                      <a:endParaRPr lang="en-IN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9525907"/>
                  </a:ext>
                </a:extLst>
              </a:tr>
              <a:tr h="469287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</a:t>
                      </a:r>
                      <a:endParaRPr lang="en-IN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5</a:t>
                      </a:r>
                      <a:endParaRPr lang="en-IN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5</a:t>
                      </a:r>
                      <a:endParaRPr lang="en-IN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0000</a:t>
                      </a:r>
                      <a:endParaRPr lang="en-IN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51608895"/>
                  </a:ext>
                </a:extLst>
              </a:tr>
              <a:tr h="469287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</a:t>
                      </a:r>
                      <a:endParaRPr lang="en-IN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5</a:t>
                      </a:r>
                      <a:endParaRPr lang="en-IN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0</a:t>
                      </a:r>
                      <a:endParaRPr lang="en-IN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0000</a:t>
                      </a:r>
                      <a:endParaRPr lang="en-IN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38283055"/>
                  </a:ext>
                </a:extLst>
              </a:tr>
              <a:tr h="469287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en-IN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5</a:t>
                      </a:r>
                      <a:endParaRPr lang="en-IN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5</a:t>
                      </a:r>
                      <a:endParaRPr lang="en-IN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0000</a:t>
                      </a:r>
                      <a:endParaRPr lang="en-IN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50897450"/>
                  </a:ext>
                </a:extLst>
              </a:tr>
              <a:tr h="469287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</a:t>
                      </a:r>
                      <a:endParaRPr lang="en-IN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5</a:t>
                      </a:r>
                      <a:endParaRPr lang="en-IN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</a:t>
                      </a:r>
                      <a:endParaRPr lang="en-IN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2000</a:t>
                      </a:r>
                      <a:endParaRPr lang="en-IN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68416756"/>
                  </a:ext>
                </a:extLst>
              </a:tr>
              <a:tr h="469287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</a:t>
                      </a:r>
                      <a:endParaRPr lang="en-IN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5</a:t>
                      </a:r>
                      <a:endParaRPr lang="en-IN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0</a:t>
                      </a:r>
                      <a:endParaRPr lang="en-IN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2000</a:t>
                      </a:r>
                      <a:endParaRPr lang="en-IN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97541854"/>
                  </a:ext>
                </a:extLst>
              </a:tr>
              <a:tr h="469287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8</a:t>
                      </a:r>
                      <a:endParaRPr lang="en-IN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5</a:t>
                      </a:r>
                      <a:endParaRPr lang="en-IN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5</a:t>
                      </a:r>
                      <a:endParaRPr lang="en-IN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2000</a:t>
                      </a:r>
                      <a:endParaRPr lang="en-IN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48538585"/>
                  </a:ext>
                </a:extLst>
              </a:tr>
              <a:tr h="469287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</a:t>
                      </a:r>
                      <a:endParaRPr lang="en-IN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5</a:t>
                      </a:r>
                      <a:endParaRPr lang="en-IN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0</a:t>
                      </a:r>
                      <a:endParaRPr lang="en-IN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2000</a:t>
                      </a:r>
                      <a:endParaRPr lang="en-IN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1619850"/>
                  </a:ext>
                </a:extLst>
              </a:tr>
              <a:tr h="469287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</a:t>
                      </a:r>
                      <a:endParaRPr lang="en-IN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5</a:t>
                      </a:r>
                      <a:endParaRPr lang="en-IN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5</a:t>
                      </a:r>
                      <a:endParaRPr lang="en-IN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2000</a:t>
                      </a:r>
                      <a:endParaRPr lang="en-IN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267010659"/>
                  </a:ext>
                </a:extLst>
              </a:tr>
              <a:tr h="469287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1</a:t>
                      </a:r>
                      <a:endParaRPr lang="en-IN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5</a:t>
                      </a:r>
                      <a:endParaRPr lang="en-IN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5</a:t>
                      </a:r>
                      <a:endParaRPr lang="en-IN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5000</a:t>
                      </a:r>
                      <a:endParaRPr lang="en-IN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32851813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88973859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FBACA125-0CEA-EF87-1997-1546722A169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9571" y="284627"/>
            <a:ext cx="9895252" cy="42654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1769362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4DC975E6-BEB9-DA86-2F4A-7EF739935923}"/>
              </a:ext>
            </a:extLst>
          </p:cNvPr>
          <p:cNvSpPr txBox="1"/>
          <p:nvPr/>
        </p:nvSpPr>
        <p:spPr>
          <a:xfrm>
            <a:off x="-266496" y="148884"/>
            <a:ext cx="3427708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IN" sz="20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atch Pan evaporator </a:t>
            </a:r>
            <a:endParaRPr lang="en-IN" sz="2000" b="1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EA6D4CF-0A7C-AB33-8E31-5736E61D19DA}"/>
              </a:ext>
            </a:extLst>
          </p:cNvPr>
          <p:cNvSpPr txBox="1"/>
          <p:nvPr/>
        </p:nvSpPr>
        <p:spPr>
          <a:xfrm>
            <a:off x="4214949" y="0"/>
            <a:ext cx="7977051" cy="265906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IN" sz="2000" b="1" dirty="0">
                <a:effectLst/>
                <a:latin typeface="Times New Roman" panose="02020603050405020304" pitchFamily="18" charset="0"/>
                <a:ea typeface="Times" panose="02020603050405020304" pitchFamily="18" charset="0"/>
              </a:rPr>
              <a:t>Limitations</a:t>
            </a:r>
          </a:p>
          <a:p>
            <a:pPr marL="228600" indent="-228600">
              <a:lnSpc>
                <a:spcPct val="150000"/>
              </a:lnSpc>
              <a:buAutoNum type="alphaLcParenBoth"/>
            </a:pPr>
            <a:r>
              <a:rPr lang="en-IN" sz="2000" dirty="0">
                <a:effectLst/>
                <a:latin typeface="Times New Roman" panose="02020603050405020304" pitchFamily="18" charset="0"/>
                <a:ea typeface="Times" panose="02020603050405020304" pitchFamily="18" charset="0"/>
              </a:rPr>
              <a:t>long residence time </a:t>
            </a:r>
          </a:p>
          <a:p>
            <a:pPr marL="228600" indent="-228600">
              <a:lnSpc>
                <a:spcPct val="150000"/>
              </a:lnSpc>
              <a:buAutoNum type="alphaLcParenBoth"/>
            </a:pPr>
            <a:r>
              <a:rPr lang="en-IN" sz="2000" dirty="0">
                <a:effectLst/>
                <a:latin typeface="Times New Roman" panose="02020603050405020304" pitchFamily="18" charset="0"/>
                <a:ea typeface="Times" panose="02020603050405020304" pitchFamily="18" charset="0"/>
              </a:rPr>
              <a:t>low heat transfer coefficient </a:t>
            </a:r>
          </a:p>
          <a:p>
            <a:pPr marL="228600" indent="-228600">
              <a:lnSpc>
                <a:spcPct val="150000"/>
              </a:lnSpc>
              <a:buAutoNum type="alphaLcParenBoth"/>
            </a:pPr>
            <a:r>
              <a:rPr lang="en-IN" sz="2000" dirty="0">
                <a:effectLst/>
                <a:latin typeface="Times New Roman" panose="02020603050405020304" pitchFamily="18" charset="0"/>
                <a:ea typeface="Times" panose="02020603050405020304" pitchFamily="18" charset="0"/>
              </a:rPr>
              <a:t>low heat transfer area per unit volume occupied by the feed </a:t>
            </a:r>
          </a:p>
          <a:p>
            <a:pPr marL="228600" indent="-228600">
              <a:lnSpc>
                <a:spcPct val="150000"/>
              </a:lnSpc>
              <a:buAutoNum type="alphaLcParenBoth"/>
            </a:pPr>
            <a:r>
              <a:rPr lang="en-IN" sz="2000" dirty="0">
                <a:effectLst/>
                <a:latin typeface="Times New Roman" panose="02020603050405020304" pitchFamily="18" charset="0"/>
                <a:ea typeface="Times" panose="02020603050405020304" pitchFamily="18" charset="0"/>
              </a:rPr>
              <a:t>high tendency of fouling (product movement by natural circulation only)</a:t>
            </a:r>
          </a:p>
          <a:p>
            <a:pPr marL="228600" indent="-228600">
              <a:lnSpc>
                <a:spcPct val="150000"/>
              </a:lnSpc>
              <a:buAutoNum type="alphaLcParenBoth"/>
            </a:pPr>
            <a:r>
              <a:rPr lang="en-IN" sz="2000" dirty="0">
                <a:effectLst/>
                <a:latin typeface="Times New Roman" panose="02020603050405020304" pitchFamily="18" charset="0"/>
                <a:ea typeface="Times" panose="02020603050405020304" pitchFamily="18" charset="0"/>
              </a:rPr>
              <a:t>high boiling point of product at the tank bottom (due to liquid head)</a:t>
            </a:r>
            <a:endParaRPr lang="en-IN" sz="2000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26A3563-2315-4A92-DF74-E83C37FC60E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6681" y="2908144"/>
            <a:ext cx="4777535" cy="366337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79298BC8-B2ED-CC3B-BE24-7C2B43DCBD39}"/>
              </a:ext>
            </a:extLst>
          </p:cNvPr>
          <p:cNvSpPr txBox="1"/>
          <p:nvPr/>
        </p:nvSpPr>
        <p:spPr>
          <a:xfrm>
            <a:off x="7602582" y="3429000"/>
            <a:ext cx="4589418" cy="31700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2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Components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IN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Evaporator body (vessel)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IN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Arrangements for supplying heat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lang="en-IN" sz="2000" dirty="0">
                <a:latin typeface="Times New Roman" panose="02020603050405020304" pitchFamily="18" charset="0"/>
                <a:ea typeface="Times" panose="02020603050405020304" pitchFamily="18" charset="0"/>
              </a:rPr>
              <a:t>V</a:t>
            </a:r>
            <a:r>
              <a:rPr lang="en-IN" sz="2000" dirty="0">
                <a:effectLst/>
                <a:latin typeface="Times New Roman" panose="02020603050405020304" pitchFamily="18" charset="0"/>
                <a:ea typeface="Times" panose="02020603050405020304" pitchFamily="18" charset="0"/>
              </a:rPr>
              <a:t>apour-liquid separator </a:t>
            </a:r>
            <a:r>
              <a:rPr lang="en-IN" sz="1800" dirty="0">
                <a:effectLst/>
                <a:latin typeface="Times New Roman" panose="02020603050405020304" pitchFamily="18" charset="0"/>
                <a:ea typeface="Times" panose="02020603050405020304" pitchFamily="18" charset="0"/>
              </a:rPr>
              <a:t>prevents entrainment, contamination of the condensed vapour and fouling /corrosion of surface on which vapour condenses</a:t>
            </a:r>
            <a:r>
              <a:rPr kumimoji="0" lang="en-IN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IN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Condensate removal</a:t>
            </a:r>
            <a:endParaRPr kumimoji="0" lang="en-IN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IN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Auxiliaries for pulling of vacuum 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IN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Recirculation of liquid, if </a:t>
            </a:r>
            <a:r>
              <a:rPr kumimoji="0" lang="en-IN" sz="2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reqd</a:t>
            </a:r>
            <a:endParaRPr lang="en-IN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FFDDAA6-5B6B-248A-2B5C-7B048EDA083F}"/>
              </a:ext>
            </a:extLst>
          </p:cNvPr>
          <p:cNvSpPr txBox="1"/>
          <p:nvPr/>
        </p:nvSpPr>
        <p:spPr>
          <a:xfrm>
            <a:off x="0" y="2305118"/>
            <a:ext cx="3831771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IN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S</a:t>
            </a:r>
            <a:r>
              <a:rPr lang="en-IN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eam jacketed vessel </a:t>
            </a:r>
            <a:r>
              <a:rPr lang="en-IN" sz="2000" dirty="0">
                <a:effectLst/>
                <a:latin typeface="Times New Roman" panose="02020603050405020304" pitchFamily="18" charset="0"/>
                <a:ea typeface="Times" panose="02020603050405020304" pitchFamily="18" charset="0"/>
              </a:rPr>
              <a:t>heated with vapour or liquid heating medium</a:t>
            </a:r>
            <a:endParaRPr lang="en-IN" sz="2000" dirty="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F1CC056D-FC21-0B94-E3DF-BA671243681D}"/>
                  </a:ext>
                </a:extLst>
              </p14:cNvPr>
              <p14:cNvContentPartPr/>
              <p14:nvPr/>
            </p14:nvContentPartPr>
            <p14:xfrm>
              <a:off x="269280" y="160200"/>
              <a:ext cx="11570760" cy="6517800"/>
            </p14:xfrm>
          </p:contentPart>
        </mc:Choice>
        <mc:Fallback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F1CC056D-FC21-0B94-E3DF-BA671243681D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59920" y="150840"/>
                <a:ext cx="11589480" cy="65365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19808506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9537ACAE-C49A-5963-C1E2-39567A0AB1A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29307" y="2973098"/>
            <a:ext cx="5891835" cy="2672707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9DD2358A-A593-3DF5-A6D1-D39E7ED37D33}"/>
              </a:ext>
            </a:extLst>
          </p:cNvPr>
          <p:cNvSpPr txBox="1"/>
          <p:nvPr/>
        </p:nvSpPr>
        <p:spPr>
          <a:xfrm>
            <a:off x="5054838" y="5645805"/>
            <a:ext cx="6992982" cy="103598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1000"/>
              </a:spcAft>
            </a:pPr>
            <a:r>
              <a:rPr lang="en-IN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</a:t>
            </a:r>
            <a:r>
              <a:rPr lang="en-IN" sz="2400" dirty="0">
                <a:effectLst/>
                <a:latin typeface="Times New Roman" panose="02020603050405020304" pitchFamily="18" charset="0"/>
                <a:ea typeface="Times" panose="02020603050405020304" pitchFamily="18" charset="0"/>
              </a:rPr>
              <a:t>echanical methods of reducing entrainment </a:t>
            </a:r>
          </a:p>
          <a:p>
            <a:pPr algn="ctr">
              <a:lnSpc>
                <a:spcPct val="115000"/>
              </a:lnSpc>
              <a:spcAft>
                <a:spcPts val="1000"/>
              </a:spcAft>
            </a:pPr>
            <a:r>
              <a:rPr lang="en-IN" sz="2400" dirty="0">
                <a:effectLst/>
                <a:latin typeface="Times New Roman" panose="02020603050405020304" pitchFamily="18" charset="0"/>
                <a:ea typeface="Times" panose="02020603050405020304" pitchFamily="18" charset="0"/>
              </a:rPr>
              <a:t>(a) upturned pipe, (b) deflector, (c) tangential separator</a:t>
            </a:r>
            <a:endParaRPr lang="en-IN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2EDFBC7-94B5-9E3F-F76A-130B84FE6DAF}"/>
              </a:ext>
            </a:extLst>
          </p:cNvPr>
          <p:cNvSpPr txBox="1"/>
          <p:nvPr/>
        </p:nvSpPr>
        <p:spPr>
          <a:xfrm>
            <a:off x="73534" y="377100"/>
            <a:ext cx="12510352" cy="273921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71450" marR="0" lvl="0" indent="-1714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IN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" panose="02020603050405020304" pitchFamily="18" charset="0"/>
                <a:cs typeface="+mn-cs"/>
              </a:rPr>
              <a:t>Foaming and Entrainment</a:t>
            </a:r>
          </a:p>
          <a:p>
            <a:pPr marL="171450" marR="0" lvl="0" indent="-1714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lang="en-IN" sz="2000" b="1" dirty="0">
              <a:solidFill>
                <a:prstClr val="black"/>
              </a:solidFill>
              <a:latin typeface="Times New Roman" panose="02020603050405020304" pitchFamily="18" charset="0"/>
              <a:ea typeface="Times" panose="02020603050405020304" pitchFamily="18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Courier New" panose="02070309020205020404" pitchFamily="49" charset="0"/>
              <a:buChar char="o"/>
              <a:tabLst/>
              <a:defRPr/>
            </a:pPr>
            <a:r>
              <a:rPr kumimoji="0" lang="en-IN" sz="2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" panose="02020603050405020304" pitchFamily="18" charset="0"/>
                <a:cs typeface="+mn-cs"/>
              </a:rPr>
              <a:t>Entrainment</a:t>
            </a:r>
            <a:r>
              <a:rPr kumimoji="0" lang="en-IN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" panose="02020603050405020304" pitchFamily="18" charset="0"/>
                <a:cs typeface="+mn-cs"/>
              </a:rPr>
              <a:t> - </a:t>
            </a:r>
            <a:r>
              <a:rPr kumimoji="0" lang="en-I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" panose="02020603050405020304" pitchFamily="18" charset="0"/>
                <a:cs typeface="+mn-cs"/>
              </a:rPr>
              <a:t>carryover of liquid droplets by exiting vapour </a:t>
            </a:r>
          </a:p>
          <a:p>
            <a:pPr marR="0" lvl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I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" panose="02020603050405020304" pitchFamily="18" charset="0"/>
                <a:cs typeface="+mn-cs"/>
              </a:rPr>
              <a:t>		- Considerably reduced by providing sufficient disengagement height (1.8 m above boiling liquid) 	            	           		- </a:t>
            </a:r>
            <a:r>
              <a:rPr kumimoji="0" lang="en-IN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Times" panose="02020603050405020304" pitchFamily="18" charset="0"/>
                <a:cs typeface="+mn-cs"/>
              </a:rPr>
              <a:t>De-entrainer</a:t>
            </a:r>
            <a:endParaRPr kumimoji="0" lang="en-IN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Times" panose="02020603050405020304" pitchFamily="18" charset="0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Courier New" panose="02070309020205020404" pitchFamily="49" charset="0"/>
              <a:buChar char="o"/>
              <a:tabLst/>
              <a:defRPr/>
            </a:pPr>
            <a:r>
              <a:rPr kumimoji="0" lang="en-IN" sz="1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" panose="02020603050405020304" pitchFamily="18" charset="0"/>
                <a:cs typeface="+mn-cs"/>
              </a:rPr>
              <a:t>Foaming</a:t>
            </a:r>
            <a:endParaRPr kumimoji="0" lang="en-IN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Times" panose="02020603050405020304" pitchFamily="18" charset="0"/>
              <a:cs typeface="+mn-cs"/>
            </a:endParaRPr>
          </a:p>
          <a:p>
            <a:pPr marL="914400" marR="0" lvl="2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" panose="02020603050405020304" pitchFamily="18" charset="0"/>
                <a:cs typeface="+mn-cs"/>
              </a:rPr>
              <a:t>	</a:t>
            </a:r>
            <a:endParaRPr lang="en-IN" dirty="0">
              <a:solidFill>
                <a:prstClr val="black"/>
              </a:solidFill>
              <a:latin typeface="Times New Roman" panose="02020603050405020304" pitchFamily="18" charset="0"/>
              <a:ea typeface="Times" panose="02020603050405020304" pitchFamily="18" charset="0"/>
            </a:endParaRPr>
          </a:p>
          <a:p>
            <a:pPr marR="0" lvl="2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IN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" panose="02020603050405020304" pitchFamily="18" charset="0"/>
                <a:cs typeface="+mn-cs"/>
              </a:rPr>
              <a:t>- Due to colloids, surface tension depressants, finely divided solids, dissolved air or gases in the liquid </a:t>
            </a:r>
          </a:p>
          <a:p>
            <a:pPr marR="0" lvl="2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IN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" panose="02020603050405020304" pitchFamily="18" charset="0"/>
                <a:cs typeface="+mn-cs"/>
              </a:rPr>
              <a:t> - Defoaming techniques use chemical, thermal, or mechanical methods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8FF3A178-AAD2-8F18-C426-53D31815122D}"/>
                  </a:ext>
                </a:extLst>
              </p14:cNvPr>
              <p14:cNvContentPartPr/>
              <p14:nvPr/>
            </p14:nvContentPartPr>
            <p14:xfrm>
              <a:off x="6484320" y="4189680"/>
              <a:ext cx="655920" cy="931680"/>
            </p14:xfrm>
          </p:contentPart>
        </mc:Choice>
        <mc:Fallback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8FF3A178-AAD2-8F18-C426-53D31815122D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6474960" y="4180320"/>
                <a:ext cx="674640" cy="9504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72653424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7B7C67B7-BAE8-B596-C2B3-CE4AB93DA606}"/>
              </a:ext>
            </a:extLst>
          </p:cNvPr>
          <p:cNvSpPr txBox="1"/>
          <p:nvPr/>
        </p:nvSpPr>
        <p:spPr>
          <a:xfrm>
            <a:off x="4310743" y="130629"/>
            <a:ext cx="8543109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IN" sz="20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P</a:t>
            </a:r>
            <a:r>
              <a:rPr lang="en-IN" sz="20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enomena affecting performance and operation of evaporators</a:t>
            </a:r>
          </a:p>
          <a:p>
            <a:r>
              <a:rPr lang="en-IN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D</a:t>
            </a:r>
            <a:r>
              <a:rPr lang="en-IN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pend on the process fluid</a:t>
            </a:r>
          </a:p>
          <a:p>
            <a:r>
              <a:rPr lang="en-IN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A</a:t>
            </a:r>
            <a:r>
              <a:rPr lang="en-IN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ffects choice and design of evaporator</a:t>
            </a:r>
            <a:endParaRPr lang="en-IN" sz="2000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350F1D8-3C44-FC06-7F4A-81EDD7CEE220}"/>
              </a:ext>
            </a:extLst>
          </p:cNvPr>
          <p:cNvSpPr txBox="1"/>
          <p:nvPr/>
        </p:nvSpPr>
        <p:spPr>
          <a:xfrm>
            <a:off x="56606" y="1245291"/>
            <a:ext cx="11808822" cy="233910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71450" indent="-171450">
              <a:buFont typeface="Arial" panose="020B0604020202020204" pitchFamily="34" charset="0"/>
              <a:buChar char="•"/>
            </a:pPr>
            <a:r>
              <a:rPr lang="en-IN" sz="20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lting, Scaling and Fouling</a:t>
            </a:r>
          </a:p>
          <a:p>
            <a:pPr marL="1200150" lvl="2" indent="-285750">
              <a:buFont typeface="Courier New" panose="02070309020205020404" pitchFamily="49" charset="0"/>
              <a:buChar char="o"/>
            </a:pPr>
            <a:r>
              <a:rPr lang="en-IN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caling</a:t>
            </a:r>
            <a:r>
              <a:rPr lang="en-IN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- Deposition and growth of solid on heat transfer surface </a:t>
            </a:r>
          </a:p>
          <a:p>
            <a:pPr lvl="4"/>
            <a:r>
              <a:rPr lang="en-IN" dirty="0">
                <a:latin typeface="Times New Roman" panose="02020603050405020304" pitchFamily="18" charset="0"/>
                <a:ea typeface="Times New Roman" panose="02020603050405020304" pitchFamily="18" charset="0"/>
              </a:rPr>
              <a:t>   - H</a:t>
            </a:r>
            <a:r>
              <a:rPr lang="en-IN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ppens for solutes whose solubility decreases </a:t>
            </a:r>
            <a:r>
              <a:rPr lang="en-IN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with increase in temperature/ </a:t>
            </a:r>
            <a:r>
              <a:rPr lang="en-IN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rreversible chemical     reaction</a:t>
            </a:r>
            <a:endParaRPr lang="en-IN" sz="12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1200150" lvl="2" indent="-285750">
              <a:buFont typeface="Courier New" panose="02070309020205020404" pitchFamily="49" charset="0"/>
              <a:buChar char="o"/>
            </a:pPr>
            <a:r>
              <a:rPr lang="en-IN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lting</a:t>
            </a:r>
            <a:r>
              <a:rPr lang="en-IN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-</a:t>
            </a:r>
            <a:r>
              <a:rPr lang="en-IN" dirty="0">
                <a:latin typeface="Times New Roman" panose="02020603050405020304" pitchFamily="18" charset="0"/>
                <a:ea typeface="Times New Roman" panose="02020603050405020304" pitchFamily="18" charset="0"/>
              </a:rPr>
              <a:t>D</a:t>
            </a:r>
            <a:r>
              <a:rPr lang="en-IN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posit and growth of material on cooler surfaces</a:t>
            </a:r>
          </a:p>
          <a:p>
            <a:pPr lvl="2"/>
            <a:r>
              <a:rPr lang="en-IN" dirty="0">
                <a:latin typeface="Times New Roman" panose="02020603050405020304" pitchFamily="18" charset="0"/>
                <a:ea typeface="Times New Roman" panose="02020603050405020304" pitchFamily="18" charset="0"/>
              </a:rPr>
              <a:t>	  - C</a:t>
            </a:r>
            <a:r>
              <a:rPr lang="en-IN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ommon in crystallising evaporators as crystal solubility increases with temperature</a:t>
            </a:r>
            <a:endParaRPr lang="en-IN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1200150" lvl="2" indent="-285750">
              <a:buFont typeface="Courier New" panose="02070309020205020404" pitchFamily="49" charset="0"/>
              <a:buChar char="o"/>
            </a:pPr>
            <a:r>
              <a:rPr lang="en-IN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Fouling</a:t>
            </a:r>
            <a:r>
              <a:rPr lang="en-IN" dirty="0">
                <a:latin typeface="Times New Roman" panose="02020603050405020304" pitchFamily="18" charset="0"/>
                <a:ea typeface="Times New Roman" panose="02020603050405020304" pitchFamily="18" charset="0"/>
              </a:rPr>
              <a:t> - D</a:t>
            </a:r>
            <a:r>
              <a:rPr lang="en-IN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position other than salts and scales on heat transfer surface</a:t>
            </a:r>
          </a:p>
          <a:p>
            <a:pPr lvl="2"/>
            <a:r>
              <a:rPr lang="en-IN" dirty="0">
                <a:latin typeface="Times New Roman" panose="02020603050405020304" pitchFamily="18" charset="0"/>
                <a:ea typeface="Times New Roman" panose="02020603050405020304" pitchFamily="18" charset="0"/>
              </a:rPr>
              <a:t>	   - </a:t>
            </a:r>
            <a:r>
              <a:rPr lang="en-IN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Due to corrosion, solid matter entering with feed and deposits from condensing vapours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A708317A-2CC7-B97B-DF4A-16CA1252A190}"/>
              </a:ext>
            </a:extLst>
          </p:cNvPr>
          <p:cNvSpPr txBox="1"/>
          <p:nvPr/>
        </p:nvSpPr>
        <p:spPr>
          <a:xfrm>
            <a:off x="56606" y="3977997"/>
            <a:ext cx="12078788" cy="153888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IN" sz="20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orrosion and erosion</a:t>
            </a:r>
          </a:p>
          <a:p>
            <a:pPr marL="800100" lvl="1" indent="-342900">
              <a:buFont typeface="Courier New" panose="02070309020205020404" pitchFamily="49" charset="0"/>
              <a:buChar char="o"/>
            </a:pPr>
            <a:r>
              <a:rPr lang="en-IN" dirty="0">
                <a:latin typeface="Times New Roman" panose="02020603050405020304" pitchFamily="18" charset="0"/>
                <a:ea typeface="Times New Roman" panose="02020603050405020304" pitchFamily="18" charset="0"/>
              </a:rPr>
              <a:t>H</a:t>
            </a:r>
            <a:r>
              <a:rPr lang="en-IN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gh liquid &amp; vapour velocities encountered</a:t>
            </a:r>
          </a:p>
          <a:p>
            <a:pPr marL="800100" lvl="1" indent="-342900">
              <a:buFont typeface="Courier New" panose="02070309020205020404" pitchFamily="49" charset="0"/>
              <a:buChar char="o"/>
            </a:pPr>
            <a:r>
              <a:rPr lang="en-IN" dirty="0">
                <a:latin typeface="Times New Roman" panose="02020603050405020304" pitchFamily="18" charset="0"/>
                <a:ea typeface="Times New Roman" panose="02020603050405020304" pitchFamily="18" charset="0"/>
              </a:rPr>
              <a:t>P</a:t>
            </a:r>
            <a:r>
              <a:rPr lang="en-IN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esence of solids in suspension</a:t>
            </a:r>
          </a:p>
          <a:p>
            <a:pPr marL="800100" lvl="1" indent="-342900">
              <a:buFont typeface="Courier New" panose="02070309020205020404" pitchFamily="49" charset="0"/>
              <a:buChar char="o"/>
            </a:pPr>
            <a:r>
              <a:rPr lang="en-IN" dirty="0">
                <a:latin typeface="Times New Roman" panose="02020603050405020304" pitchFamily="18" charset="0"/>
                <a:ea typeface="Times New Roman" panose="02020603050405020304" pitchFamily="18" charset="0"/>
              </a:rPr>
              <a:t>N</a:t>
            </a:r>
            <a:r>
              <a:rPr lang="en-IN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cessary concentration differences.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endParaRPr lang="en-IN" sz="2000" dirty="0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4D44423E-2AA0-0C5B-0564-182E4926F572}"/>
              </a:ext>
            </a:extLst>
          </p:cNvPr>
          <p:cNvSpPr txBox="1"/>
          <p:nvPr/>
        </p:nvSpPr>
        <p:spPr>
          <a:xfrm>
            <a:off x="149736" y="5412654"/>
            <a:ext cx="11798423" cy="126188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IN" sz="20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plashing losses</a:t>
            </a:r>
          </a:p>
          <a:p>
            <a:pPr marL="800100" lvl="1" indent="-342900">
              <a:buFont typeface="Courier New" panose="02070309020205020404" pitchFamily="49" charset="0"/>
              <a:buChar char="o"/>
            </a:pPr>
            <a:r>
              <a:rPr lang="en-IN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nsignificant if reasonable disengagement height provided above liquid level. </a:t>
            </a:r>
          </a:p>
          <a:p>
            <a:pPr marL="800100" lvl="1" indent="-342900">
              <a:buFont typeface="Courier New" panose="02070309020205020404" pitchFamily="49" charset="0"/>
              <a:buChar char="o"/>
            </a:pPr>
            <a:r>
              <a:rPr lang="en-IN" dirty="0">
                <a:latin typeface="Times New Roman" panose="02020603050405020304" pitchFamily="18" charset="0"/>
                <a:ea typeface="Times New Roman" panose="02020603050405020304" pitchFamily="18" charset="0"/>
              </a:rPr>
              <a:t>H</a:t>
            </a:r>
            <a:r>
              <a:rPr lang="en-IN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ight depends on vigour of boiling </a:t>
            </a:r>
          </a:p>
          <a:p>
            <a:pPr marL="800100" lvl="1" indent="-342900">
              <a:buFont typeface="Courier New" panose="02070309020205020404" pitchFamily="49" charset="0"/>
              <a:buChar char="o"/>
            </a:pPr>
            <a:r>
              <a:rPr lang="en-IN" dirty="0">
                <a:latin typeface="Times New Roman" panose="02020603050405020304" pitchFamily="18" charset="0"/>
                <a:ea typeface="Times New Roman" panose="02020603050405020304" pitchFamily="18" charset="0"/>
              </a:rPr>
              <a:t>U</a:t>
            </a:r>
            <a:r>
              <a:rPr lang="en-IN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ually 2.4 to 3.5 m in short tube vertical evaporators</a:t>
            </a:r>
            <a:r>
              <a:rPr lang="en-IN" sz="20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IN" sz="2000" dirty="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B70FBE9B-48A5-E885-03DA-8EBDEC05ECD3}"/>
                  </a:ext>
                </a:extLst>
              </p14:cNvPr>
              <p14:cNvContentPartPr/>
              <p14:nvPr/>
            </p14:nvContentPartPr>
            <p14:xfrm>
              <a:off x="7421400" y="3458880"/>
              <a:ext cx="4597560" cy="2094480"/>
            </p14:xfrm>
          </p:contentPart>
        </mc:Choice>
        <mc:Fallback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B70FBE9B-48A5-E885-03DA-8EBDEC05ECD3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7412040" y="3449520"/>
                <a:ext cx="4616280" cy="21132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4041147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2F313D93-1908-683F-AA04-EDE1603969CD}"/>
              </a:ext>
            </a:extLst>
          </p:cNvPr>
          <p:cNvSpPr txBox="1"/>
          <p:nvPr/>
        </p:nvSpPr>
        <p:spPr>
          <a:xfrm>
            <a:off x="0" y="239328"/>
            <a:ext cx="9283338" cy="269490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1000"/>
              </a:spcAft>
            </a:pPr>
            <a:r>
              <a:rPr lang="en-IN" sz="2400" dirty="0">
                <a:effectLst/>
                <a:latin typeface="Times New Roman" panose="02020603050405020304" pitchFamily="18" charset="0"/>
                <a:ea typeface="Times" panose="02020603050405020304" pitchFamily="18" charset="0"/>
              </a:rPr>
              <a:t>Continuous Evaporators three main types based on nature of circulation -</a:t>
            </a:r>
            <a:endParaRPr lang="en-IN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lvl="0" indent="-342900" algn="just">
              <a:lnSpc>
                <a:spcPct val="115000"/>
              </a:lnSpc>
              <a:spcAft>
                <a:spcPts val="1000"/>
              </a:spcAft>
              <a:buFont typeface="+mj-lt"/>
              <a:buAutoNum type="alphaLcParenBoth"/>
              <a:tabLst>
                <a:tab pos="342900" algn="l"/>
              </a:tabLst>
            </a:pPr>
            <a:r>
              <a:rPr lang="en-IN" sz="2400" dirty="0">
                <a:effectLst/>
                <a:latin typeface="Times New Roman" panose="02020603050405020304" pitchFamily="18" charset="0"/>
                <a:ea typeface="Times" panose="02020603050405020304" pitchFamily="18" charset="0"/>
              </a:rPr>
              <a:t>Natural circulation units</a:t>
            </a:r>
            <a:endParaRPr lang="en-IN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lvl="0" indent="-342900" algn="just">
              <a:lnSpc>
                <a:spcPct val="115000"/>
              </a:lnSpc>
              <a:spcAft>
                <a:spcPts val="1000"/>
              </a:spcAft>
              <a:buFont typeface="+mj-lt"/>
              <a:buAutoNum type="alphaLcParenBoth"/>
              <a:tabLst>
                <a:tab pos="342900" algn="l"/>
              </a:tabLst>
            </a:pPr>
            <a:r>
              <a:rPr lang="en-IN" sz="2400" dirty="0">
                <a:effectLst/>
                <a:latin typeface="Times New Roman" panose="02020603050405020304" pitchFamily="18" charset="0"/>
                <a:ea typeface="Times" panose="02020603050405020304" pitchFamily="18" charset="0"/>
              </a:rPr>
              <a:t>Forced circulation units</a:t>
            </a:r>
            <a:endParaRPr lang="en-IN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lvl="0" indent="-342900" algn="just">
              <a:lnSpc>
                <a:spcPct val="115000"/>
              </a:lnSpc>
              <a:spcAft>
                <a:spcPts val="1000"/>
              </a:spcAft>
              <a:buFont typeface="+mj-lt"/>
              <a:buAutoNum type="alphaLcParenBoth"/>
              <a:tabLst>
                <a:tab pos="342900" algn="l"/>
              </a:tabLst>
            </a:pPr>
            <a:r>
              <a:rPr lang="en-IN" sz="2400" dirty="0">
                <a:effectLst/>
                <a:latin typeface="Times New Roman" panose="02020603050405020304" pitchFamily="18" charset="0"/>
                <a:ea typeface="Times" panose="02020603050405020304" pitchFamily="18" charset="0"/>
              </a:rPr>
              <a:t>Film-type units</a:t>
            </a:r>
            <a:endParaRPr lang="en-IN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spcAft>
                <a:spcPts val="1000"/>
              </a:spcAft>
            </a:pPr>
            <a:r>
              <a:rPr lang="en-IN" sz="24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" panose="02020603050405020304" pitchFamily="18" charset="0"/>
              </a:rPr>
              <a:t> </a:t>
            </a:r>
            <a:endParaRPr lang="en-IN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70013F65-4B13-1BCE-21F2-1E6381766D1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84419" y="2041636"/>
            <a:ext cx="4434454" cy="4126354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6EB793AD-9033-2A7C-F242-33648423E05C}"/>
              </a:ext>
            </a:extLst>
          </p:cNvPr>
          <p:cNvSpPr txBox="1"/>
          <p:nvPr/>
        </p:nvSpPr>
        <p:spPr>
          <a:xfrm>
            <a:off x="0" y="4185109"/>
            <a:ext cx="9901646" cy="25545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IN" sz="2000" dirty="0">
                <a:latin typeface="Times New Roman" panose="02020603050405020304" pitchFamily="18" charset="0"/>
                <a:ea typeface="Times" panose="02020603050405020304" pitchFamily="18" charset="0"/>
              </a:rPr>
              <a:t>R</a:t>
            </a:r>
            <a:r>
              <a:rPr lang="en-IN" sz="2000" dirty="0">
                <a:effectLst/>
                <a:latin typeface="Times New Roman" panose="02020603050405020304" pitchFamily="18" charset="0"/>
                <a:ea typeface="Times" panose="02020603050405020304" pitchFamily="18" charset="0"/>
              </a:rPr>
              <a:t>elatively cheap and easy to install</a:t>
            </a:r>
          </a:p>
          <a:p>
            <a:r>
              <a:rPr lang="en-IN" sz="2000" dirty="0">
                <a:latin typeface="Times New Roman" panose="02020603050405020304" pitchFamily="18" charset="0"/>
                <a:ea typeface="Times" panose="02020603050405020304" pitchFamily="18" charset="0"/>
              </a:rPr>
              <a:t>Non </a:t>
            </a:r>
            <a:r>
              <a:rPr lang="en-IN" sz="2000" dirty="0" err="1">
                <a:latin typeface="Times New Roman" panose="02020603050405020304" pitchFamily="18" charset="0"/>
                <a:ea typeface="Times" panose="02020603050405020304" pitchFamily="18" charset="0"/>
              </a:rPr>
              <a:t>condensables</a:t>
            </a:r>
            <a:r>
              <a:rPr lang="en-IN" sz="2000" dirty="0">
                <a:latin typeface="Times New Roman" panose="02020603050405020304" pitchFamily="18" charset="0"/>
                <a:ea typeface="Times" panose="02020603050405020304" pitchFamily="18" charset="0"/>
              </a:rPr>
              <a:t> do not blanket heat transfer surface</a:t>
            </a:r>
          </a:p>
          <a:p>
            <a:r>
              <a:rPr lang="en-IN" sz="2000" dirty="0">
                <a:effectLst/>
                <a:latin typeface="Times New Roman" panose="02020603050405020304" pitchFamily="18" charset="0"/>
                <a:ea typeface="Times" panose="02020603050405020304" pitchFamily="18" charset="0"/>
              </a:rPr>
              <a:t>Require low head room</a:t>
            </a:r>
          </a:p>
          <a:p>
            <a:r>
              <a:rPr lang="en-IN" sz="2000" dirty="0">
                <a:effectLst/>
                <a:latin typeface="Times New Roman" panose="02020603050405020304" pitchFamily="18" charset="0"/>
                <a:ea typeface="Times" panose="02020603050405020304" pitchFamily="18" charset="0"/>
              </a:rPr>
              <a:t>No scaling inside tubes  So smaller tube diameters</a:t>
            </a:r>
          </a:p>
          <a:p>
            <a:r>
              <a:rPr lang="en-IN" sz="20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" panose="02020603050405020304" pitchFamily="18" charset="0"/>
              </a:rPr>
              <a:t>Not suitable for scaling liquids/liquids depositing solids outside tubes</a:t>
            </a:r>
          </a:p>
          <a:p>
            <a:r>
              <a:rPr lang="en-IN" sz="2000" dirty="0">
                <a:solidFill>
                  <a:srgbClr val="C00000"/>
                </a:solidFill>
                <a:latin typeface="Times New Roman" panose="02020603050405020304" pitchFamily="18" charset="0"/>
                <a:ea typeface="Times" panose="02020603050405020304" pitchFamily="18" charset="0"/>
              </a:rPr>
              <a:t>Not s</a:t>
            </a:r>
            <a:r>
              <a:rPr lang="en-IN" sz="20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" panose="02020603050405020304" pitchFamily="18" charset="0"/>
              </a:rPr>
              <a:t>uitable for handling liquors that crystallise</a:t>
            </a:r>
          </a:p>
          <a:p>
            <a:r>
              <a:rPr lang="en-IN" sz="2000" dirty="0">
                <a:solidFill>
                  <a:srgbClr val="C00000"/>
                </a:solidFill>
                <a:latin typeface="Times New Roman" panose="02020603050405020304" pitchFamily="18" charset="0"/>
                <a:ea typeface="Times" panose="02020603050405020304" pitchFamily="18" charset="0"/>
              </a:rPr>
              <a:t>Used when final product is liquor (industrial sugar syrup)</a:t>
            </a:r>
          </a:p>
          <a:p>
            <a:r>
              <a:rPr lang="en-IN" sz="20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" panose="02020603050405020304" pitchFamily="18" charset="0"/>
              </a:rPr>
              <a:t>Not used for viscous liquors 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16F44768-86F0-FE9B-F192-FEC14747B0AD}"/>
              </a:ext>
            </a:extLst>
          </p:cNvPr>
          <p:cNvSpPr txBox="1"/>
          <p:nvPr/>
        </p:nvSpPr>
        <p:spPr>
          <a:xfrm>
            <a:off x="5580018" y="1082651"/>
            <a:ext cx="6681651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" panose="02020603050405020304" pitchFamily="18" charset="0"/>
                <a:cs typeface="+mn-cs"/>
              </a:rPr>
              <a:t>In </a:t>
            </a:r>
            <a:r>
              <a:rPr kumimoji="0" lang="en-IN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" panose="02020603050405020304" pitchFamily="18" charset="0"/>
                <a:cs typeface="+mn-cs"/>
              </a:rPr>
              <a:t>natural-circulation evaporators</a:t>
            </a:r>
            <a:r>
              <a:rPr kumimoji="0" lang="en-I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" panose="02020603050405020304" pitchFamily="18" charset="0"/>
                <a:cs typeface="+mn-cs"/>
              </a:rPr>
              <a:t>, </a:t>
            </a:r>
            <a:r>
              <a:rPr kumimoji="0" lang="en-I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circulation of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liquid effected by employing a short length of tube. </a:t>
            </a:r>
            <a:endParaRPr kumimoji="0" lang="en-IN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A74E111A-8684-368C-6E2C-358485D3A275}"/>
              </a:ext>
            </a:extLst>
          </p:cNvPr>
          <p:cNvSpPr txBox="1"/>
          <p:nvPr/>
        </p:nvSpPr>
        <p:spPr>
          <a:xfrm>
            <a:off x="0" y="3505897"/>
            <a:ext cx="3563982" cy="41787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IN" sz="2000" b="1" dirty="0">
                <a:effectLst/>
                <a:latin typeface="Times New Roman" panose="02020603050405020304" pitchFamily="18" charset="0"/>
                <a:ea typeface="Times" panose="02020603050405020304" pitchFamily="18" charset="0"/>
              </a:rPr>
              <a:t>Horizontal tube Evaporator</a:t>
            </a:r>
            <a:endParaRPr lang="en-IN" sz="20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C74DE0FA-56A8-6D72-3348-332EDA92E27C}"/>
                  </a:ext>
                </a:extLst>
              </p14:cNvPr>
              <p14:cNvContentPartPr/>
              <p14:nvPr/>
            </p14:nvContentPartPr>
            <p14:xfrm>
              <a:off x="3078360" y="2213640"/>
              <a:ext cx="9322920" cy="4353120"/>
            </p14:xfrm>
          </p:contentPart>
        </mc:Choice>
        <mc:Fallback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C74DE0FA-56A8-6D72-3348-332EDA92E27C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3069000" y="2204280"/>
                <a:ext cx="9341640" cy="43718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48056295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9DC59E98-98A1-34FE-D8D6-69371AFD7BAA}"/>
              </a:ext>
            </a:extLst>
          </p:cNvPr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780841"/>
            <a:ext cx="5004008" cy="4568877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BBFD92D8-786F-B46D-6BDC-7D978CC2CEAA}"/>
              </a:ext>
            </a:extLst>
          </p:cNvPr>
          <p:cNvSpPr txBox="1"/>
          <p:nvPr/>
        </p:nvSpPr>
        <p:spPr>
          <a:xfrm>
            <a:off x="99059" y="210028"/>
            <a:ext cx="5195751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IN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hort tube evaporator with calandria</a:t>
            </a:r>
            <a:endParaRPr lang="en-IN" sz="2400" b="1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3E54D83-1FB9-2AF8-9020-7EBC982831A5}"/>
              </a:ext>
            </a:extLst>
          </p:cNvPr>
          <p:cNvSpPr txBox="1"/>
          <p:nvPr/>
        </p:nvSpPr>
        <p:spPr>
          <a:xfrm>
            <a:off x="6096000" y="440860"/>
            <a:ext cx="6126480" cy="163121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IN" sz="2000" dirty="0">
                <a:effectLst/>
                <a:latin typeface="Times New Roman" panose="02020603050405020304" pitchFamily="18" charset="0"/>
                <a:ea typeface="Times" panose="02020603050405020304" pitchFamily="18" charset="0"/>
              </a:rPr>
              <a:t>Central </a:t>
            </a:r>
            <a:r>
              <a:rPr lang="en-IN" sz="2000" dirty="0" err="1">
                <a:effectLst/>
                <a:latin typeface="Times New Roman" panose="02020603050405020304" pitchFamily="18" charset="0"/>
                <a:ea typeface="Times" panose="02020603050405020304" pitchFamily="18" charset="0"/>
              </a:rPr>
              <a:t>downtake</a:t>
            </a:r>
            <a:r>
              <a:rPr lang="en-IN" sz="2000" dirty="0">
                <a:effectLst/>
                <a:latin typeface="Times New Roman" panose="02020603050405020304" pitchFamily="18" charset="0"/>
                <a:ea typeface="Times" panose="02020603050405020304" pitchFamily="18" charset="0"/>
              </a:rPr>
              <a:t> </a:t>
            </a:r>
          </a:p>
          <a:p>
            <a:r>
              <a:rPr lang="en-IN" sz="2000" dirty="0">
                <a:effectLst/>
                <a:latin typeface="Times New Roman" panose="02020603050405020304" pitchFamily="18" charset="0"/>
                <a:ea typeface="Times" panose="02020603050405020304" pitchFamily="18" charset="0"/>
              </a:rPr>
              <a:t>- </a:t>
            </a:r>
            <a:r>
              <a:rPr lang="en-IN" sz="2000" dirty="0">
                <a:latin typeface="Times New Roman" panose="02020603050405020304" pitchFamily="18" charset="0"/>
                <a:ea typeface="Times" panose="02020603050405020304" pitchFamily="18" charset="0"/>
              </a:rPr>
              <a:t>A</a:t>
            </a:r>
            <a:r>
              <a:rPr lang="en-IN" sz="2000" dirty="0">
                <a:effectLst/>
                <a:latin typeface="Times New Roman" panose="02020603050405020304" pitchFamily="18" charset="0"/>
                <a:ea typeface="Times" panose="02020603050405020304" pitchFamily="18" charset="0"/>
              </a:rPr>
              <a:t>rea between </a:t>
            </a:r>
            <a:r>
              <a:rPr lang="en-IN" sz="2000" dirty="0">
                <a:latin typeface="Times New Roman" panose="02020603050405020304" pitchFamily="18" charset="0"/>
                <a:ea typeface="Times" panose="02020603050405020304" pitchFamily="18" charset="0"/>
              </a:rPr>
              <a:t>75-</a:t>
            </a:r>
            <a:r>
              <a:rPr lang="en-IN" sz="2000" dirty="0">
                <a:effectLst/>
                <a:latin typeface="Times New Roman" panose="02020603050405020304" pitchFamily="18" charset="0"/>
                <a:ea typeface="Times" panose="02020603050405020304" pitchFamily="18" charset="0"/>
              </a:rPr>
              <a:t>150% of total tube cross-sectional area</a:t>
            </a:r>
          </a:p>
          <a:p>
            <a:r>
              <a:rPr lang="en-IN" sz="2000" dirty="0">
                <a:effectLst/>
                <a:latin typeface="Times New Roman" panose="02020603050405020304" pitchFamily="18" charset="0"/>
                <a:ea typeface="Times" panose="02020603050405020304" pitchFamily="18" charset="0"/>
              </a:rPr>
              <a:t>- Heating tubes - 37 to 75 mm in diameter and 1 to 2 m long 			(length/diameter- 20 and 40)</a:t>
            </a:r>
          </a:p>
          <a:p>
            <a:r>
              <a:rPr lang="en-IN" sz="2000" dirty="0">
                <a:latin typeface="Times New Roman" panose="02020603050405020304" pitchFamily="18" charset="0"/>
              </a:rPr>
              <a:t>- Fixed between tube sheets bolted to flanges</a:t>
            </a:r>
            <a:endParaRPr lang="en-IN" sz="2000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4DCC272D-ECCE-1837-0D30-166B96048D1B}"/>
              </a:ext>
            </a:extLst>
          </p:cNvPr>
          <p:cNvSpPr txBox="1"/>
          <p:nvPr/>
        </p:nvSpPr>
        <p:spPr>
          <a:xfrm>
            <a:off x="5867400" y="3065279"/>
            <a:ext cx="6126480" cy="350352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lvl="0" indent="-342900" algn="just"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228600" algn="l"/>
              </a:tabLst>
            </a:pPr>
            <a:r>
              <a:rPr lang="en-IN" sz="2000" dirty="0">
                <a:latin typeface="Times New Roman" panose="02020603050405020304" pitchFamily="18" charset="0"/>
                <a:ea typeface="Times" panose="02020603050405020304" pitchFamily="18" charset="0"/>
              </a:rPr>
              <a:t>L</a:t>
            </a:r>
            <a:r>
              <a:rPr lang="en-IN" sz="2000" dirty="0">
                <a:effectLst/>
                <a:latin typeface="Times New Roman" panose="02020603050405020304" pitchFamily="18" charset="0"/>
                <a:ea typeface="Times" panose="02020603050405020304" pitchFamily="18" charset="0"/>
              </a:rPr>
              <a:t>ow head-space </a:t>
            </a:r>
            <a:endParaRPr lang="en-IN" sz="20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marR="50800" lvl="0" indent="-342900" algn="just"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228600" algn="l"/>
              </a:tabLst>
            </a:pPr>
            <a:r>
              <a:rPr lang="en-IN" sz="2000" dirty="0">
                <a:latin typeface="Times New Roman" panose="02020603050405020304" pitchFamily="18" charset="0"/>
                <a:ea typeface="Times" panose="02020603050405020304" pitchFamily="18" charset="0"/>
              </a:rPr>
              <a:t>F</a:t>
            </a:r>
            <a:r>
              <a:rPr lang="en-IN" sz="2000" dirty="0">
                <a:effectLst/>
                <a:latin typeface="Times New Roman" panose="02020603050405020304" pitchFamily="18" charset="0"/>
                <a:ea typeface="Times" panose="02020603050405020304" pitchFamily="18" charset="0"/>
              </a:rPr>
              <a:t>airly high U with low viscous liquids (</a:t>
            </a:r>
            <a:r>
              <a:rPr lang="en-IN" sz="2000" dirty="0" err="1">
                <a:effectLst/>
                <a:latin typeface="Times New Roman" panose="02020603050405020304" pitchFamily="18" charset="0"/>
                <a:ea typeface="Times" panose="02020603050405020304" pitchFamily="18" charset="0"/>
              </a:rPr>
              <a:t>upto</a:t>
            </a:r>
            <a:r>
              <a:rPr lang="en-IN" sz="2000" dirty="0">
                <a:effectLst/>
                <a:latin typeface="Times New Roman" panose="02020603050405020304" pitchFamily="18" charset="0"/>
                <a:ea typeface="Times" panose="02020603050405020304" pitchFamily="18" charset="0"/>
              </a:rPr>
              <a:t> 5–10 </a:t>
            </a:r>
            <a:r>
              <a:rPr lang="en-IN" sz="2000" dirty="0" err="1">
                <a:effectLst/>
                <a:latin typeface="Times New Roman" panose="02020603050405020304" pitchFamily="18" charset="0"/>
                <a:ea typeface="Times" panose="02020603050405020304" pitchFamily="18" charset="0"/>
              </a:rPr>
              <a:t>cP</a:t>
            </a:r>
            <a:r>
              <a:rPr lang="en-IN" sz="2000" dirty="0">
                <a:effectLst/>
                <a:latin typeface="Times New Roman" panose="02020603050405020304" pitchFamily="18" charset="0"/>
                <a:ea typeface="Times" panose="02020603050405020304" pitchFamily="18" charset="0"/>
              </a:rPr>
              <a:t>)</a:t>
            </a:r>
            <a:endParaRPr lang="en-IN" sz="20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lvl="0" indent="-342900" algn="just"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228600" algn="l"/>
              </a:tabLst>
            </a:pPr>
            <a:r>
              <a:rPr lang="en-IN" sz="2000" dirty="0">
                <a:latin typeface="Times New Roman" panose="02020603050405020304" pitchFamily="18" charset="0"/>
                <a:ea typeface="Times" panose="02020603050405020304" pitchFamily="18" charset="0"/>
              </a:rPr>
              <a:t>R</a:t>
            </a:r>
            <a:r>
              <a:rPr lang="en-IN" sz="2000" dirty="0">
                <a:effectLst/>
                <a:latin typeface="Times New Roman" panose="02020603050405020304" pitchFamily="18" charset="0"/>
                <a:ea typeface="Times" panose="02020603050405020304" pitchFamily="18" charset="0"/>
              </a:rPr>
              <a:t>elatively inexpensive to manufacture</a:t>
            </a:r>
            <a:endParaRPr lang="en-IN" sz="20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marR="12700" lvl="0" indent="-342900" algn="just"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228600" algn="l"/>
              </a:tabLst>
            </a:pPr>
            <a:r>
              <a:rPr lang="en-IN" sz="2000" dirty="0">
                <a:latin typeface="Times New Roman" panose="02020603050405020304" pitchFamily="18" charset="0"/>
                <a:ea typeface="Times" panose="02020603050405020304" pitchFamily="18" charset="0"/>
              </a:rPr>
              <a:t>S</a:t>
            </a:r>
            <a:r>
              <a:rPr lang="en-IN" sz="2000" dirty="0">
                <a:effectLst/>
                <a:latin typeface="Times New Roman" panose="02020603050405020304" pitchFamily="18" charset="0"/>
                <a:ea typeface="Times" panose="02020603050405020304" pitchFamily="18" charset="0"/>
              </a:rPr>
              <a:t>uitable for liquids with moderate scaling tendency since product on tube side</a:t>
            </a:r>
          </a:p>
          <a:p>
            <a:pPr marL="342900" marR="12700" lvl="0" indent="-342900" algn="just"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228600" algn="l"/>
              </a:tabLst>
            </a:pPr>
            <a:r>
              <a:rPr lang="en-IN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Not used for heat sensitive products/crystalline products</a:t>
            </a:r>
          </a:p>
          <a:p>
            <a:pPr marL="342900" marR="12700" lvl="0" indent="-342900" algn="just"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228600" algn="l"/>
              </a:tabLst>
            </a:pPr>
            <a:r>
              <a:rPr lang="en-IN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ue to better circulation of liquor in tubes, used in salt and sugar industry where throughput large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8C86A88C-3BC7-FFB0-01FB-4B8F31D47977}"/>
                  </a:ext>
                </a:extLst>
              </p14:cNvPr>
              <p14:cNvContentPartPr/>
              <p14:nvPr/>
            </p14:nvContentPartPr>
            <p14:xfrm>
              <a:off x="458640" y="1089360"/>
              <a:ext cx="10221480" cy="4068000"/>
            </p14:xfrm>
          </p:contentPart>
        </mc:Choice>
        <mc:Fallback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8C86A88C-3BC7-FFB0-01FB-4B8F31D47977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449280" y="1080000"/>
                <a:ext cx="10240200" cy="40867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23371546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4" name="Group 213">
            <a:extLst>
              <a:ext uri="{FF2B5EF4-FFF2-40B4-BE49-F238E27FC236}">
                <a16:creationId xmlns:a16="http://schemas.microsoft.com/office/drawing/2014/main" id="{07E8D36B-35EB-407E-B40A-8D21F00AC284}"/>
              </a:ext>
            </a:extLst>
          </p:cNvPr>
          <p:cNvGrpSpPr/>
          <p:nvPr/>
        </p:nvGrpSpPr>
        <p:grpSpPr>
          <a:xfrm>
            <a:off x="6017115" y="265041"/>
            <a:ext cx="6174885" cy="4318000"/>
            <a:chOff x="3495830" y="761998"/>
            <a:chExt cx="6174885" cy="4318000"/>
          </a:xfrm>
        </p:grpSpPr>
        <p:sp>
          <p:nvSpPr>
            <p:cNvPr id="2" name="Oval 1">
              <a:extLst>
                <a:ext uri="{FF2B5EF4-FFF2-40B4-BE49-F238E27FC236}">
                  <a16:creationId xmlns:a16="http://schemas.microsoft.com/office/drawing/2014/main" id="{EAD75322-7750-4A47-9A4F-AE227AD53AB9}"/>
                </a:ext>
              </a:extLst>
            </p:cNvPr>
            <p:cNvSpPr/>
            <p:nvPr/>
          </p:nvSpPr>
          <p:spPr>
            <a:xfrm>
              <a:off x="3749040" y="761998"/>
              <a:ext cx="4358640" cy="4318000"/>
            </a:xfrm>
            <a:prstGeom prst="ellipse">
              <a:avLst/>
            </a:prstGeom>
            <a:solidFill>
              <a:srgbClr val="D0CECE"/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N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" name="Rectangle 2">
              <a:extLst>
                <a:ext uri="{FF2B5EF4-FFF2-40B4-BE49-F238E27FC236}">
                  <a16:creationId xmlns:a16="http://schemas.microsoft.com/office/drawing/2014/main" id="{6378593D-0823-4F4B-8A21-73F6876140CA}"/>
                </a:ext>
              </a:extLst>
            </p:cNvPr>
            <p:cNvSpPr/>
            <p:nvPr/>
          </p:nvSpPr>
          <p:spPr>
            <a:xfrm>
              <a:off x="7686040" y="2667000"/>
              <a:ext cx="594360" cy="508000"/>
            </a:xfrm>
            <a:prstGeom prst="rect">
              <a:avLst/>
            </a:prstGeom>
            <a:solidFill>
              <a:srgbClr val="D0CEC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N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cxnSp>
          <p:nvCxnSpPr>
            <p:cNvPr id="6" name="Straight Connector 5">
              <a:extLst>
                <a:ext uri="{FF2B5EF4-FFF2-40B4-BE49-F238E27FC236}">
                  <a16:creationId xmlns:a16="http://schemas.microsoft.com/office/drawing/2014/main" id="{D6F0DCAD-D0D1-4338-90AB-86BCF9FFFABF}"/>
                </a:ext>
              </a:extLst>
            </p:cNvPr>
            <p:cNvCxnSpPr>
              <a:cxnSpLocks/>
            </p:cNvCxnSpPr>
            <p:nvPr/>
          </p:nvCxnSpPr>
          <p:spPr>
            <a:xfrm>
              <a:off x="8148320" y="2697480"/>
              <a:ext cx="132080" cy="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>
              <a:extLst>
                <a:ext uri="{FF2B5EF4-FFF2-40B4-BE49-F238E27FC236}">
                  <a16:creationId xmlns:a16="http://schemas.microsoft.com/office/drawing/2014/main" id="{67FCE11E-79D6-4D26-986A-0620A85186AB}"/>
                </a:ext>
              </a:extLst>
            </p:cNvPr>
            <p:cNvCxnSpPr>
              <a:cxnSpLocks/>
            </p:cNvCxnSpPr>
            <p:nvPr/>
          </p:nvCxnSpPr>
          <p:spPr>
            <a:xfrm>
              <a:off x="8148320" y="3144520"/>
              <a:ext cx="132080" cy="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>
              <a:extLst>
                <a:ext uri="{FF2B5EF4-FFF2-40B4-BE49-F238E27FC236}">
                  <a16:creationId xmlns:a16="http://schemas.microsoft.com/office/drawing/2014/main" id="{A04CD733-D03E-4DFB-9F57-778115930EA6}"/>
                </a:ext>
              </a:extLst>
            </p:cNvPr>
            <p:cNvCxnSpPr>
              <a:cxnSpLocks/>
            </p:cNvCxnSpPr>
            <p:nvPr/>
          </p:nvCxnSpPr>
          <p:spPr>
            <a:xfrm>
              <a:off x="8280400" y="2667000"/>
              <a:ext cx="0" cy="50800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>
              <a:extLst>
                <a:ext uri="{FF2B5EF4-FFF2-40B4-BE49-F238E27FC236}">
                  <a16:creationId xmlns:a16="http://schemas.microsoft.com/office/drawing/2014/main" id="{1B1FD7B9-4F5A-4B6F-B71F-72EA21919E66}"/>
                </a:ext>
              </a:extLst>
            </p:cNvPr>
            <p:cNvCxnSpPr>
              <a:cxnSpLocks/>
            </p:cNvCxnSpPr>
            <p:nvPr/>
          </p:nvCxnSpPr>
          <p:spPr>
            <a:xfrm>
              <a:off x="8138160" y="2583180"/>
              <a:ext cx="0" cy="67818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id="{27B2B393-887A-45D4-8B96-13470349E1B1}"/>
                </a:ext>
              </a:extLst>
            </p:cNvPr>
            <p:cNvSpPr/>
            <p:nvPr/>
          </p:nvSpPr>
          <p:spPr>
            <a:xfrm>
              <a:off x="7645400" y="2727961"/>
              <a:ext cx="594360" cy="386080"/>
            </a:xfrm>
            <a:prstGeom prst="rect">
              <a:avLst/>
            </a:prstGeom>
            <a:solidFill>
              <a:srgbClr val="D0CEC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N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9" name="Oval 18">
              <a:extLst>
                <a:ext uri="{FF2B5EF4-FFF2-40B4-BE49-F238E27FC236}">
                  <a16:creationId xmlns:a16="http://schemas.microsoft.com/office/drawing/2014/main" id="{5D7C897D-6E11-4BB3-8C2D-935723F065FF}"/>
                </a:ext>
              </a:extLst>
            </p:cNvPr>
            <p:cNvSpPr/>
            <p:nvPr/>
          </p:nvSpPr>
          <p:spPr>
            <a:xfrm>
              <a:off x="5214048" y="2247264"/>
              <a:ext cx="1381506" cy="1347469"/>
            </a:xfrm>
            <a:prstGeom prst="ellipse">
              <a:avLst/>
            </a:prstGeom>
            <a:solidFill>
              <a:srgbClr val="AFABAB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N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grpSp>
          <p:nvGrpSpPr>
            <p:cNvPr id="64" name="Group 63">
              <a:extLst>
                <a:ext uri="{FF2B5EF4-FFF2-40B4-BE49-F238E27FC236}">
                  <a16:creationId xmlns:a16="http://schemas.microsoft.com/office/drawing/2014/main" id="{05ECD4BF-D5FC-4C61-A0E1-E6E88ABB06E8}"/>
                </a:ext>
              </a:extLst>
            </p:cNvPr>
            <p:cNvGrpSpPr/>
            <p:nvPr/>
          </p:nvGrpSpPr>
          <p:grpSpPr>
            <a:xfrm>
              <a:off x="4637631" y="1726692"/>
              <a:ext cx="3028089" cy="2388614"/>
              <a:chOff x="5008472" y="1902621"/>
              <a:chExt cx="2642009" cy="2034377"/>
            </a:xfrm>
          </p:grpSpPr>
          <p:cxnSp>
            <p:nvCxnSpPr>
              <p:cNvPr id="26" name="Straight Connector 25">
                <a:extLst>
                  <a:ext uri="{FF2B5EF4-FFF2-40B4-BE49-F238E27FC236}">
                    <a16:creationId xmlns:a16="http://schemas.microsoft.com/office/drawing/2014/main" id="{33A188CE-1D8C-4BEB-9128-6E7C41ECD995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6661437" y="1902621"/>
                <a:ext cx="344166" cy="386869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Straight Connector 27">
                <a:extLst>
                  <a:ext uri="{FF2B5EF4-FFF2-40B4-BE49-F238E27FC236}">
                    <a16:creationId xmlns:a16="http://schemas.microsoft.com/office/drawing/2014/main" id="{FB3688A4-10DB-4BF6-825C-949DD4280F3C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7213601" y="2342513"/>
                <a:ext cx="436880" cy="62929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Connector 30">
                <a:extLst>
                  <a:ext uri="{FF2B5EF4-FFF2-40B4-BE49-F238E27FC236}">
                    <a16:creationId xmlns:a16="http://schemas.microsoft.com/office/drawing/2014/main" id="{6DD4FB1A-589A-451C-A352-9B5BD76414CC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7001257" y="2287267"/>
                <a:ext cx="218440" cy="60961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" name="Straight Connector 56">
                <a:extLst>
                  <a:ext uri="{FF2B5EF4-FFF2-40B4-BE49-F238E27FC236}">
                    <a16:creationId xmlns:a16="http://schemas.microsoft.com/office/drawing/2014/main" id="{32E90532-E7E5-4699-ACDE-832BCAE9121A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476306" y="1902621"/>
                <a:ext cx="1184180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8" name="Straight Connector 57">
                <a:extLst>
                  <a:ext uri="{FF2B5EF4-FFF2-40B4-BE49-F238E27FC236}">
                    <a16:creationId xmlns:a16="http://schemas.microsoft.com/office/drawing/2014/main" id="{59236792-FFDD-4CD7-9B74-554CAAAAA1E6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5033963" y="1902621"/>
                <a:ext cx="442343" cy="384646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9" name="Straight Connector 58">
                <a:extLst>
                  <a:ext uri="{FF2B5EF4-FFF2-40B4-BE49-F238E27FC236}">
                    <a16:creationId xmlns:a16="http://schemas.microsoft.com/office/drawing/2014/main" id="{0DA9E97A-4A2B-4BE6-97F2-A10C3FC971DD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7203442" y="2971802"/>
                <a:ext cx="444182" cy="622932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0" name="Straight Connector 59">
                <a:extLst>
                  <a:ext uri="{FF2B5EF4-FFF2-40B4-BE49-F238E27FC236}">
                    <a16:creationId xmlns:a16="http://schemas.microsoft.com/office/drawing/2014/main" id="{3D4BFBAF-9DDC-4DF2-B927-09DF83942AAD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7002747" y="3594734"/>
                <a:ext cx="207998" cy="58737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1" name="Straight Connector 60">
                <a:extLst>
                  <a:ext uri="{FF2B5EF4-FFF2-40B4-BE49-F238E27FC236}">
                    <a16:creationId xmlns:a16="http://schemas.microsoft.com/office/drawing/2014/main" id="{323763B5-ED4A-4960-B3C1-FF9DBF865766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5431941" y="3936998"/>
                <a:ext cx="1184180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2" name="Straight Connector 61">
                <a:extLst>
                  <a:ext uri="{FF2B5EF4-FFF2-40B4-BE49-F238E27FC236}">
                    <a16:creationId xmlns:a16="http://schemas.microsoft.com/office/drawing/2014/main" id="{5E6EB85E-31EC-45F6-A176-EF0D361AF1F4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5008472" y="3552353"/>
                <a:ext cx="420612" cy="384645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3" name="Straight Connector 62">
                <a:extLst>
                  <a:ext uri="{FF2B5EF4-FFF2-40B4-BE49-F238E27FC236}">
                    <a16:creationId xmlns:a16="http://schemas.microsoft.com/office/drawing/2014/main" id="{D9B98A69-CBF8-4700-965B-CACD52E4C309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6616121" y="3653471"/>
                <a:ext cx="385136" cy="283527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67" name="Oval 66">
              <a:extLst>
                <a:ext uri="{FF2B5EF4-FFF2-40B4-BE49-F238E27FC236}">
                  <a16:creationId xmlns:a16="http://schemas.microsoft.com/office/drawing/2014/main" id="{56AFD82C-8707-4BEC-AD34-855089EC6641}"/>
                </a:ext>
              </a:extLst>
            </p:cNvPr>
            <p:cNvSpPr/>
            <p:nvPr/>
          </p:nvSpPr>
          <p:spPr>
            <a:xfrm>
              <a:off x="5581904" y="2096852"/>
              <a:ext cx="122400" cy="121771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N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69" name="Oval 68">
              <a:extLst>
                <a:ext uri="{FF2B5EF4-FFF2-40B4-BE49-F238E27FC236}">
                  <a16:creationId xmlns:a16="http://schemas.microsoft.com/office/drawing/2014/main" id="{5B3F6B4C-2F9B-46B4-B02F-1D87D9664646}"/>
                </a:ext>
              </a:extLst>
            </p:cNvPr>
            <p:cNvSpPr/>
            <p:nvPr/>
          </p:nvSpPr>
          <p:spPr>
            <a:xfrm>
              <a:off x="6145154" y="2128120"/>
              <a:ext cx="122400" cy="121771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N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70" name="Oval 69">
              <a:extLst>
                <a:ext uri="{FF2B5EF4-FFF2-40B4-BE49-F238E27FC236}">
                  <a16:creationId xmlns:a16="http://schemas.microsoft.com/office/drawing/2014/main" id="{77342D8A-186F-4EAC-9AEF-69CF85600E71}"/>
                </a:ext>
              </a:extLst>
            </p:cNvPr>
            <p:cNvSpPr/>
            <p:nvPr/>
          </p:nvSpPr>
          <p:spPr>
            <a:xfrm>
              <a:off x="6408656" y="2280842"/>
              <a:ext cx="122400" cy="121771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N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71" name="Oval 70">
              <a:extLst>
                <a:ext uri="{FF2B5EF4-FFF2-40B4-BE49-F238E27FC236}">
                  <a16:creationId xmlns:a16="http://schemas.microsoft.com/office/drawing/2014/main" id="{A7626463-C7C5-432A-9739-5325CCCC4919}"/>
                </a:ext>
              </a:extLst>
            </p:cNvPr>
            <p:cNvSpPr/>
            <p:nvPr/>
          </p:nvSpPr>
          <p:spPr>
            <a:xfrm>
              <a:off x="5863529" y="2048299"/>
              <a:ext cx="122400" cy="121771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N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72" name="Oval 71">
              <a:extLst>
                <a:ext uri="{FF2B5EF4-FFF2-40B4-BE49-F238E27FC236}">
                  <a16:creationId xmlns:a16="http://schemas.microsoft.com/office/drawing/2014/main" id="{67B2200F-B69F-4BAE-9D9F-5D2A7B0D16F5}"/>
                </a:ext>
              </a:extLst>
            </p:cNvPr>
            <p:cNvSpPr/>
            <p:nvPr/>
          </p:nvSpPr>
          <p:spPr>
            <a:xfrm>
              <a:off x="6570571" y="2461409"/>
              <a:ext cx="122400" cy="121771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N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73" name="Oval 72">
              <a:extLst>
                <a:ext uri="{FF2B5EF4-FFF2-40B4-BE49-F238E27FC236}">
                  <a16:creationId xmlns:a16="http://schemas.microsoft.com/office/drawing/2014/main" id="{706A64A5-9BF6-4FF1-AE61-7D99A76D43AE}"/>
                </a:ext>
              </a:extLst>
            </p:cNvPr>
            <p:cNvSpPr/>
            <p:nvPr/>
          </p:nvSpPr>
          <p:spPr>
            <a:xfrm>
              <a:off x="6778326" y="2697928"/>
              <a:ext cx="122400" cy="121771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N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74" name="Oval 73">
              <a:extLst>
                <a:ext uri="{FF2B5EF4-FFF2-40B4-BE49-F238E27FC236}">
                  <a16:creationId xmlns:a16="http://schemas.microsoft.com/office/drawing/2014/main" id="{5D56D93D-F972-4D62-AC24-FC5ADD8D8410}"/>
                </a:ext>
              </a:extLst>
            </p:cNvPr>
            <p:cNvSpPr/>
            <p:nvPr/>
          </p:nvSpPr>
          <p:spPr>
            <a:xfrm>
              <a:off x="7030955" y="1263882"/>
              <a:ext cx="122400" cy="121771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N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75" name="Oval 74">
              <a:extLst>
                <a:ext uri="{FF2B5EF4-FFF2-40B4-BE49-F238E27FC236}">
                  <a16:creationId xmlns:a16="http://schemas.microsoft.com/office/drawing/2014/main" id="{6F723A74-2F34-484C-ADCC-146CA06CE7DA}"/>
                </a:ext>
              </a:extLst>
            </p:cNvPr>
            <p:cNvSpPr/>
            <p:nvPr/>
          </p:nvSpPr>
          <p:spPr>
            <a:xfrm>
              <a:off x="7523000" y="1726692"/>
              <a:ext cx="122400" cy="121771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N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76" name="Oval 75">
              <a:extLst>
                <a:ext uri="{FF2B5EF4-FFF2-40B4-BE49-F238E27FC236}">
                  <a16:creationId xmlns:a16="http://schemas.microsoft.com/office/drawing/2014/main" id="{7EB65F95-24B9-4518-8DA9-4EA6E5B7B674}"/>
                </a:ext>
              </a:extLst>
            </p:cNvPr>
            <p:cNvSpPr/>
            <p:nvPr/>
          </p:nvSpPr>
          <p:spPr>
            <a:xfrm>
              <a:off x="7652459" y="1951409"/>
              <a:ext cx="122400" cy="121771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N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77" name="Oval 76">
              <a:extLst>
                <a:ext uri="{FF2B5EF4-FFF2-40B4-BE49-F238E27FC236}">
                  <a16:creationId xmlns:a16="http://schemas.microsoft.com/office/drawing/2014/main" id="{7B1B78ED-E3A1-41EF-A306-ED30E80B5B63}"/>
                </a:ext>
              </a:extLst>
            </p:cNvPr>
            <p:cNvSpPr/>
            <p:nvPr/>
          </p:nvSpPr>
          <p:spPr>
            <a:xfrm>
              <a:off x="7285500" y="1511780"/>
              <a:ext cx="122400" cy="121771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N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78" name="Oval 77">
              <a:extLst>
                <a:ext uri="{FF2B5EF4-FFF2-40B4-BE49-F238E27FC236}">
                  <a16:creationId xmlns:a16="http://schemas.microsoft.com/office/drawing/2014/main" id="{CBEA17A4-9CBC-4549-9E18-40D81B9413D4}"/>
                </a:ext>
              </a:extLst>
            </p:cNvPr>
            <p:cNvSpPr/>
            <p:nvPr/>
          </p:nvSpPr>
          <p:spPr>
            <a:xfrm>
              <a:off x="7784924" y="2194195"/>
              <a:ext cx="122400" cy="121771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N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79" name="Oval 78">
              <a:extLst>
                <a:ext uri="{FF2B5EF4-FFF2-40B4-BE49-F238E27FC236}">
                  <a16:creationId xmlns:a16="http://schemas.microsoft.com/office/drawing/2014/main" id="{0A247A10-E729-4954-8ABE-D2D0715CC089}"/>
                </a:ext>
              </a:extLst>
            </p:cNvPr>
            <p:cNvSpPr/>
            <p:nvPr/>
          </p:nvSpPr>
          <p:spPr>
            <a:xfrm>
              <a:off x="7888478" y="2460747"/>
              <a:ext cx="122400" cy="121771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N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80" name="Oval 79">
              <a:extLst>
                <a:ext uri="{FF2B5EF4-FFF2-40B4-BE49-F238E27FC236}">
                  <a16:creationId xmlns:a16="http://schemas.microsoft.com/office/drawing/2014/main" id="{E5BFE818-81F6-4F1E-AA31-2654A73511EA}"/>
                </a:ext>
              </a:extLst>
            </p:cNvPr>
            <p:cNvSpPr/>
            <p:nvPr/>
          </p:nvSpPr>
          <p:spPr>
            <a:xfrm>
              <a:off x="5459504" y="912650"/>
              <a:ext cx="122400" cy="121771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N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81" name="Oval 80">
              <a:extLst>
                <a:ext uri="{FF2B5EF4-FFF2-40B4-BE49-F238E27FC236}">
                  <a16:creationId xmlns:a16="http://schemas.microsoft.com/office/drawing/2014/main" id="{F5A9A930-02A5-415C-8E28-3C1FA18BE34C}"/>
                </a:ext>
              </a:extLst>
            </p:cNvPr>
            <p:cNvSpPr/>
            <p:nvPr/>
          </p:nvSpPr>
          <p:spPr>
            <a:xfrm>
              <a:off x="6083954" y="912650"/>
              <a:ext cx="122400" cy="121771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N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82" name="Oval 81">
              <a:extLst>
                <a:ext uri="{FF2B5EF4-FFF2-40B4-BE49-F238E27FC236}">
                  <a16:creationId xmlns:a16="http://schemas.microsoft.com/office/drawing/2014/main" id="{2ED230EA-CEBA-4887-BE0C-FA72A1DC5473}"/>
                </a:ext>
              </a:extLst>
            </p:cNvPr>
            <p:cNvSpPr/>
            <p:nvPr/>
          </p:nvSpPr>
          <p:spPr>
            <a:xfrm>
              <a:off x="6429325" y="980608"/>
              <a:ext cx="122400" cy="121771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N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83" name="Oval 82">
              <a:extLst>
                <a:ext uri="{FF2B5EF4-FFF2-40B4-BE49-F238E27FC236}">
                  <a16:creationId xmlns:a16="http://schemas.microsoft.com/office/drawing/2014/main" id="{C6A30351-8AFE-4F57-B0B3-7F106F8D6016}"/>
                </a:ext>
              </a:extLst>
            </p:cNvPr>
            <p:cNvSpPr/>
            <p:nvPr/>
          </p:nvSpPr>
          <p:spPr>
            <a:xfrm>
              <a:off x="5741129" y="864097"/>
              <a:ext cx="122400" cy="121771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N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84" name="Oval 83">
              <a:extLst>
                <a:ext uri="{FF2B5EF4-FFF2-40B4-BE49-F238E27FC236}">
                  <a16:creationId xmlns:a16="http://schemas.microsoft.com/office/drawing/2014/main" id="{7A719474-6758-42DA-B623-95F63B45AD03}"/>
                </a:ext>
              </a:extLst>
            </p:cNvPr>
            <p:cNvSpPr/>
            <p:nvPr/>
          </p:nvSpPr>
          <p:spPr>
            <a:xfrm>
              <a:off x="6735325" y="1102379"/>
              <a:ext cx="122400" cy="121771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N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85" name="Oval 84">
              <a:extLst>
                <a:ext uri="{FF2B5EF4-FFF2-40B4-BE49-F238E27FC236}">
                  <a16:creationId xmlns:a16="http://schemas.microsoft.com/office/drawing/2014/main" id="{19329088-AD67-45DA-8583-CC6FA3918FF7}"/>
                </a:ext>
              </a:extLst>
            </p:cNvPr>
            <p:cNvSpPr/>
            <p:nvPr/>
          </p:nvSpPr>
          <p:spPr>
            <a:xfrm>
              <a:off x="5214048" y="992706"/>
              <a:ext cx="122400" cy="121771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N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86" name="Oval 85">
              <a:extLst>
                <a:ext uri="{FF2B5EF4-FFF2-40B4-BE49-F238E27FC236}">
                  <a16:creationId xmlns:a16="http://schemas.microsoft.com/office/drawing/2014/main" id="{52B8C79D-6147-42DD-9D29-FB3CE6865111}"/>
                </a:ext>
              </a:extLst>
            </p:cNvPr>
            <p:cNvSpPr/>
            <p:nvPr/>
          </p:nvSpPr>
          <p:spPr>
            <a:xfrm>
              <a:off x="4391868" y="1606923"/>
              <a:ext cx="122400" cy="121771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N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87" name="Oval 86">
              <a:extLst>
                <a:ext uri="{FF2B5EF4-FFF2-40B4-BE49-F238E27FC236}">
                  <a16:creationId xmlns:a16="http://schemas.microsoft.com/office/drawing/2014/main" id="{7BAF5DA0-8482-489A-94F7-1CF935EA153A}"/>
                </a:ext>
              </a:extLst>
            </p:cNvPr>
            <p:cNvSpPr/>
            <p:nvPr/>
          </p:nvSpPr>
          <p:spPr>
            <a:xfrm>
              <a:off x="4920338" y="1122574"/>
              <a:ext cx="122400" cy="121771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N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88" name="Oval 87">
              <a:extLst>
                <a:ext uri="{FF2B5EF4-FFF2-40B4-BE49-F238E27FC236}">
                  <a16:creationId xmlns:a16="http://schemas.microsoft.com/office/drawing/2014/main" id="{08929750-EB17-4B9B-8EE0-8E7459D160EB}"/>
                </a:ext>
              </a:extLst>
            </p:cNvPr>
            <p:cNvSpPr/>
            <p:nvPr/>
          </p:nvSpPr>
          <p:spPr>
            <a:xfrm>
              <a:off x="4181520" y="1848463"/>
              <a:ext cx="122400" cy="121771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N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89" name="Oval 88">
              <a:extLst>
                <a:ext uri="{FF2B5EF4-FFF2-40B4-BE49-F238E27FC236}">
                  <a16:creationId xmlns:a16="http://schemas.microsoft.com/office/drawing/2014/main" id="{4C0039FD-523A-48CD-9E4D-E4D2E9554DF9}"/>
                </a:ext>
              </a:extLst>
            </p:cNvPr>
            <p:cNvSpPr/>
            <p:nvPr/>
          </p:nvSpPr>
          <p:spPr>
            <a:xfrm>
              <a:off x="4646660" y="1363747"/>
              <a:ext cx="122400" cy="121771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N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0" name="Oval 89">
              <a:extLst>
                <a:ext uri="{FF2B5EF4-FFF2-40B4-BE49-F238E27FC236}">
                  <a16:creationId xmlns:a16="http://schemas.microsoft.com/office/drawing/2014/main" id="{A2F5F604-60AA-4C51-B6A1-0A66440793C3}"/>
                </a:ext>
              </a:extLst>
            </p:cNvPr>
            <p:cNvSpPr/>
            <p:nvPr/>
          </p:nvSpPr>
          <p:spPr>
            <a:xfrm>
              <a:off x="3992708" y="2157737"/>
              <a:ext cx="122400" cy="121771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N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1" name="Oval 90">
              <a:extLst>
                <a:ext uri="{FF2B5EF4-FFF2-40B4-BE49-F238E27FC236}">
                  <a16:creationId xmlns:a16="http://schemas.microsoft.com/office/drawing/2014/main" id="{749A2CDA-8AAA-4C52-815D-73E7015ED63D}"/>
                </a:ext>
              </a:extLst>
            </p:cNvPr>
            <p:cNvSpPr/>
            <p:nvPr/>
          </p:nvSpPr>
          <p:spPr>
            <a:xfrm>
              <a:off x="3871219" y="2460746"/>
              <a:ext cx="122400" cy="121771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N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2" name="Oval 91">
              <a:extLst>
                <a:ext uri="{FF2B5EF4-FFF2-40B4-BE49-F238E27FC236}">
                  <a16:creationId xmlns:a16="http://schemas.microsoft.com/office/drawing/2014/main" id="{5E73EE8F-A5DE-4BD4-94C0-419D359E5C76}"/>
                </a:ext>
              </a:extLst>
            </p:cNvPr>
            <p:cNvSpPr/>
            <p:nvPr/>
          </p:nvSpPr>
          <p:spPr>
            <a:xfrm>
              <a:off x="5337104" y="4809153"/>
              <a:ext cx="122400" cy="121771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N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3" name="Oval 92">
              <a:extLst>
                <a:ext uri="{FF2B5EF4-FFF2-40B4-BE49-F238E27FC236}">
                  <a16:creationId xmlns:a16="http://schemas.microsoft.com/office/drawing/2014/main" id="{A5251624-45F5-48D3-A15F-4261DDDEB4D1}"/>
                </a:ext>
              </a:extLst>
            </p:cNvPr>
            <p:cNvSpPr/>
            <p:nvPr/>
          </p:nvSpPr>
          <p:spPr>
            <a:xfrm>
              <a:off x="5015208" y="2575709"/>
              <a:ext cx="122400" cy="121771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N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4" name="Oval 93">
              <a:extLst>
                <a:ext uri="{FF2B5EF4-FFF2-40B4-BE49-F238E27FC236}">
                  <a16:creationId xmlns:a16="http://schemas.microsoft.com/office/drawing/2014/main" id="{EDCE1828-67BD-4FD4-BB17-9F249785ACF2}"/>
                </a:ext>
              </a:extLst>
            </p:cNvPr>
            <p:cNvSpPr/>
            <p:nvPr/>
          </p:nvSpPr>
          <p:spPr>
            <a:xfrm>
              <a:off x="5307242" y="2182294"/>
              <a:ext cx="122400" cy="121771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N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5" name="Oval 94">
              <a:extLst>
                <a:ext uri="{FF2B5EF4-FFF2-40B4-BE49-F238E27FC236}">
                  <a16:creationId xmlns:a16="http://schemas.microsoft.com/office/drawing/2014/main" id="{1B6CDBAC-4047-4D91-8C5D-EDE3D1C7494D}"/>
                </a:ext>
              </a:extLst>
            </p:cNvPr>
            <p:cNvSpPr/>
            <p:nvPr/>
          </p:nvSpPr>
          <p:spPr>
            <a:xfrm>
              <a:off x="5143276" y="2336141"/>
              <a:ext cx="122400" cy="121771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N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6" name="Oval 95">
              <a:extLst>
                <a:ext uri="{FF2B5EF4-FFF2-40B4-BE49-F238E27FC236}">
                  <a16:creationId xmlns:a16="http://schemas.microsoft.com/office/drawing/2014/main" id="{3B2A867C-E657-43D3-81E8-C6220C51C0C0}"/>
                </a:ext>
              </a:extLst>
            </p:cNvPr>
            <p:cNvSpPr/>
            <p:nvPr/>
          </p:nvSpPr>
          <p:spPr>
            <a:xfrm>
              <a:off x="6480208" y="4782865"/>
              <a:ext cx="122400" cy="121771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N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7" name="Oval 96">
              <a:extLst>
                <a:ext uri="{FF2B5EF4-FFF2-40B4-BE49-F238E27FC236}">
                  <a16:creationId xmlns:a16="http://schemas.microsoft.com/office/drawing/2014/main" id="{4DB0D838-91B6-4AA6-877B-7646CE137BD5}"/>
                </a:ext>
              </a:extLst>
            </p:cNvPr>
            <p:cNvSpPr/>
            <p:nvPr/>
          </p:nvSpPr>
          <p:spPr>
            <a:xfrm>
              <a:off x="6726629" y="4718157"/>
              <a:ext cx="122400" cy="121771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N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8" name="Oval 97">
              <a:extLst>
                <a:ext uri="{FF2B5EF4-FFF2-40B4-BE49-F238E27FC236}">
                  <a16:creationId xmlns:a16="http://schemas.microsoft.com/office/drawing/2014/main" id="{5F857DA0-16C4-45C9-84EB-6981C1A27B54}"/>
                </a:ext>
              </a:extLst>
            </p:cNvPr>
            <p:cNvSpPr/>
            <p:nvPr/>
          </p:nvSpPr>
          <p:spPr>
            <a:xfrm>
              <a:off x="6960192" y="4500863"/>
              <a:ext cx="122400" cy="121771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N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9" name="Oval 98">
              <a:extLst>
                <a:ext uri="{FF2B5EF4-FFF2-40B4-BE49-F238E27FC236}">
                  <a16:creationId xmlns:a16="http://schemas.microsoft.com/office/drawing/2014/main" id="{E2C68566-0CEB-4787-B189-63AA97C8D83F}"/>
                </a:ext>
              </a:extLst>
            </p:cNvPr>
            <p:cNvSpPr/>
            <p:nvPr/>
          </p:nvSpPr>
          <p:spPr>
            <a:xfrm>
              <a:off x="7374377" y="4211524"/>
              <a:ext cx="122400" cy="121771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N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00" name="Oval 99">
              <a:extLst>
                <a:ext uri="{FF2B5EF4-FFF2-40B4-BE49-F238E27FC236}">
                  <a16:creationId xmlns:a16="http://schemas.microsoft.com/office/drawing/2014/main" id="{4457682C-849D-49E6-AB17-03EC90C2D8C8}"/>
                </a:ext>
              </a:extLst>
            </p:cNvPr>
            <p:cNvSpPr/>
            <p:nvPr/>
          </p:nvSpPr>
          <p:spPr>
            <a:xfrm>
              <a:off x="7565418" y="3944843"/>
              <a:ext cx="122400" cy="121771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N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01" name="Oval 100">
              <a:extLst>
                <a:ext uri="{FF2B5EF4-FFF2-40B4-BE49-F238E27FC236}">
                  <a16:creationId xmlns:a16="http://schemas.microsoft.com/office/drawing/2014/main" id="{D1CE156D-7A52-4294-9550-4848D2EB96D7}"/>
                </a:ext>
              </a:extLst>
            </p:cNvPr>
            <p:cNvSpPr/>
            <p:nvPr/>
          </p:nvSpPr>
          <p:spPr>
            <a:xfrm>
              <a:off x="7171985" y="4373044"/>
              <a:ext cx="122400" cy="121771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N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02" name="Oval 101">
              <a:extLst>
                <a:ext uri="{FF2B5EF4-FFF2-40B4-BE49-F238E27FC236}">
                  <a16:creationId xmlns:a16="http://schemas.microsoft.com/office/drawing/2014/main" id="{B52F8FFD-FE41-4BD9-A0EA-C600D66C438C}"/>
                </a:ext>
              </a:extLst>
            </p:cNvPr>
            <p:cNvSpPr/>
            <p:nvPr/>
          </p:nvSpPr>
          <p:spPr>
            <a:xfrm>
              <a:off x="7713659" y="3721524"/>
              <a:ext cx="122400" cy="121771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N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03" name="Oval 102">
              <a:extLst>
                <a:ext uri="{FF2B5EF4-FFF2-40B4-BE49-F238E27FC236}">
                  <a16:creationId xmlns:a16="http://schemas.microsoft.com/office/drawing/2014/main" id="{C38DACFF-D280-4A80-956B-BCF9DE772224}"/>
                </a:ext>
              </a:extLst>
            </p:cNvPr>
            <p:cNvSpPr/>
            <p:nvPr/>
          </p:nvSpPr>
          <p:spPr>
            <a:xfrm>
              <a:off x="7829818" y="3429000"/>
              <a:ext cx="122400" cy="121771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N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04" name="Oval 103">
              <a:extLst>
                <a:ext uri="{FF2B5EF4-FFF2-40B4-BE49-F238E27FC236}">
                  <a16:creationId xmlns:a16="http://schemas.microsoft.com/office/drawing/2014/main" id="{EE80D0A8-92B3-4813-BBC6-853A0EA7D856}"/>
                </a:ext>
              </a:extLst>
            </p:cNvPr>
            <p:cNvSpPr/>
            <p:nvPr/>
          </p:nvSpPr>
          <p:spPr>
            <a:xfrm>
              <a:off x="3824025" y="2942944"/>
              <a:ext cx="122400" cy="121771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N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05" name="Oval 104">
              <a:extLst>
                <a:ext uri="{FF2B5EF4-FFF2-40B4-BE49-F238E27FC236}">
                  <a16:creationId xmlns:a16="http://schemas.microsoft.com/office/drawing/2014/main" id="{713EC7AF-B3AD-410F-8DB2-E6D5D300851D}"/>
                </a:ext>
              </a:extLst>
            </p:cNvPr>
            <p:cNvSpPr/>
            <p:nvPr/>
          </p:nvSpPr>
          <p:spPr>
            <a:xfrm>
              <a:off x="4049276" y="3642558"/>
              <a:ext cx="122400" cy="121771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N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06" name="Oval 105">
              <a:extLst>
                <a:ext uri="{FF2B5EF4-FFF2-40B4-BE49-F238E27FC236}">
                  <a16:creationId xmlns:a16="http://schemas.microsoft.com/office/drawing/2014/main" id="{72382535-5DFA-4D4E-92B6-D79FEB618B29}"/>
                </a:ext>
              </a:extLst>
            </p:cNvPr>
            <p:cNvSpPr/>
            <p:nvPr/>
          </p:nvSpPr>
          <p:spPr>
            <a:xfrm>
              <a:off x="4242720" y="3889693"/>
              <a:ext cx="122400" cy="121771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N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07" name="Oval 106">
              <a:extLst>
                <a:ext uri="{FF2B5EF4-FFF2-40B4-BE49-F238E27FC236}">
                  <a16:creationId xmlns:a16="http://schemas.microsoft.com/office/drawing/2014/main" id="{7B633E59-DBE2-4D82-910E-E7F98DB3B2B6}"/>
                </a:ext>
              </a:extLst>
            </p:cNvPr>
            <p:cNvSpPr/>
            <p:nvPr/>
          </p:nvSpPr>
          <p:spPr>
            <a:xfrm>
              <a:off x="3946425" y="3261360"/>
              <a:ext cx="122400" cy="121771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N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08" name="Oval 107">
              <a:extLst>
                <a:ext uri="{FF2B5EF4-FFF2-40B4-BE49-F238E27FC236}">
                  <a16:creationId xmlns:a16="http://schemas.microsoft.com/office/drawing/2014/main" id="{96930811-F13D-4016-B3F2-CB988BD5F290}"/>
                </a:ext>
              </a:extLst>
            </p:cNvPr>
            <p:cNvSpPr/>
            <p:nvPr/>
          </p:nvSpPr>
          <p:spPr>
            <a:xfrm>
              <a:off x="4453068" y="4150638"/>
              <a:ext cx="122400" cy="121771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N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09" name="Oval 108">
              <a:extLst>
                <a:ext uri="{FF2B5EF4-FFF2-40B4-BE49-F238E27FC236}">
                  <a16:creationId xmlns:a16="http://schemas.microsoft.com/office/drawing/2014/main" id="{308AD178-664F-4A2C-A44D-F48CCC95762C}"/>
                </a:ext>
              </a:extLst>
            </p:cNvPr>
            <p:cNvSpPr/>
            <p:nvPr/>
          </p:nvSpPr>
          <p:spPr>
            <a:xfrm>
              <a:off x="4637631" y="4397290"/>
              <a:ext cx="122400" cy="121771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N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10" name="Oval 109">
              <a:extLst>
                <a:ext uri="{FF2B5EF4-FFF2-40B4-BE49-F238E27FC236}">
                  <a16:creationId xmlns:a16="http://schemas.microsoft.com/office/drawing/2014/main" id="{CEAEDD02-9A81-4AA2-87B1-9C06C0A54660}"/>
                </a:ext>
              </a:extLst>
            </p:cNvPr>
            <p:cNvSpPr/>
            <p:nvPr/>
          </p:nvSpPr>
          <p:spPr>
            <a:xfrm>
              <a:off x="4896254" y="4587129"/>
              <a:ext cx="122400" cy="121771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N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11" name="Oval 110">
              <a:extLst>
                <a:ext uri="{FF2B5EF4-FFF2-40B4-BE49-F238E27FC236}">
                  <a16:creationId xmlns:a16="http://schemas.microsoft.com/office/drawing/2014/main" id="{3890ACBC-9F9E-4ED5-861B-4B8FA89AF238}"/>
                </a:ext>
              </a:extLst>
            </p:cNvPr>
            <p:cNvSpPr/>
            <p:nvPr/>
          </p:nvSpPr>
          <p:spPr>
            <a:xfrm>
              <a:off x="5670502" y="4870038"/>
              <a:ext cx="122400" cy="121771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N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12" name="Oval 111">
              <a:extLst>
                <a:ext uri="{FF2B5EF4-FFF2-40B4-BE49-F238E27FC236}">
                  <a16:creationId xmlns:a16="http://schemas.microsoft.com/office/drawing/2014/main" id="{A2D65B3C-FEA9-4F53-8115-0556A5C1755D}"/>
                </a:ext>
              </a:extLst>
            </p:cNvPr>
            <p:cNvSpPr/>
            <p:nvPr/>
          </p:nvSpPr>
          <p:spPr>
            <a:xfrm>
              <a:off x="5121922" y="3280717"/>
              <a:ext cx="122400" cy="121771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N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13" name="Oval 112">
              <a:extLst>
                <a:ext uri="{FF2B5EF4-FFF2-40B4-BE49-F238E27FC236}">
                  <a16:creationId xmlns:a16="http://schemas.microsoft.com/office/drawing/2014/main" id="{0F2C1CA6-E5B6-4F1D-8987-0807CCE29715}"/>
                </a:ext>
              </a:extLst>
            </p:cNvPr>
            <p:cNvSpPr/>
            <p:nvPr/>
          </p:nvSpPr>
          <p:spPr>
            <a:xfrm>
              <a:off x="6072350" y="4843750"/>
              <a:ext cx="122400" cy="121771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N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14" name="Oval 113">
              <a:extLst>
                <a:ext uri="{FF2B5EF4-FFF2-40B4-BE49-F238E27FC236}">
                  <a16:creationId xmlns:a16="http://schemas.microsoft.com/office/drawing/2014/main" id="{4944298B-BAC7-4B55-9A41-BD9468279796}"/>
                </a:ext>
              </a:extLst>
            </p:cNvPr>
            <p:cNvSpPr/>
            <p:nvPr/>
          </p:nvSpPr>
          <p:spPr>
            <a:xfrm>
              <a:off x="5328798" y="3467368"/>
              <a:ext cx="122400" cy="121771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N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15" name="Oval 114">
              <a:extLst>
                <a:ext uri="{FF2B5EF4-FFF2-40B4-BE49-F238E27FC236}">
                  <a16:creationId xmlns:a16="http://schemas.microsoft.com/office/drawing/2014/main" id="{F23E197E-26DD-4FAB-9FF1-128C905A9B2C}"/>
                </a:ext>
              </a:extLst>
            </p:cNvPr>
            <p:cNvSpPr/>
            <p:nvPr/>
          </p:nvSpPr>
          <p:spPr>
            <a:xfrm>
              <a:off x="4990769" y="3061718"/>
              <a:ext cx="122400" cy="121771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N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16" name="Oval 115">
              <a:extLst>
                <a:ext uri="{FF2B5EF4-FFF2-40B4-BE49-F238E27FC236}">
                  <a16:creationId xmlns:a16="http://schemas.microsoft.com/office/drawing/2014/main" id="{E4B1B8E9-8228-4FAF-B55F-6EF6C3F99BD7}"/>
                </a:ext>
              </a:extLst>
            </p:cNvPr>
            <p:cNvSpPr/>
            <p:nvPr/>
          </p:nvSpPr>
          <p:spPr>
            <a:xfrm>
              <a:off x="5795719" y="3691866"/>
              <a:ext cx="122400" cy="121771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N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17" name="Oval 116">
              <a:extLst>
                <a:ext uri="{FF2B5EF4-FFF2-40B4-BE49-F238E27FC236}">
                  <a16:creationId xmlns:a16="http://schemas.microsoft.com/office/drawing/2014/main" id="{444EB44D-1FB2-4A97-A096-6782765214AE}"/>
                </a:ext>
              </a:extLst>
            </p:cNvPr>
            <p:cNvSpPr/>
            <p:nvPr/>
          </p:nvSpPr>
          <p:spPr>
            <a:xfrm>
              <a:off x="6132886" y="3624281"/>
              <a:ext cx="122400" cy="121771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N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18" name="Oval 117">
              <a:extLst>
                <a:ext uri="{FF2B5EF4-FFF2-40B4-BE49-F238E27FC236}">
                  <a16:creationId xmlns:a16="http://schemas.microsoft.com/office/drawing/2014/main" id="{C2C1B639-C92A-4A6C-9450-AF78CC8D9A17}"/>
                </a:ext>
              </a:extLst>
            </p:cNvPr>
            <p:cNvSpPr/>
            <p:nvPr/>
          </p:nvSpPr>
          <p:spPr>
            <a:xfrm>
              <a:off x="5572463" y="3592528"/>
              <a:ext cx="122400" cy="121771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N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19" name="Oval 118">
              <a:extLst>
                <a:ext uri="{FF2B5EF4-FFF2-40B4-BE49-F238E27FC236}">
                  <a16:creationId xmlns:a16="http://schemas.microsoft.com/office/drawing/2014/main" id="{46E8F208-F205-495E-A925-A81238CA49FC}"/>
                </a:ext>
              </a:extLst>
            </p:cNvPr>
            <p:cNvSpPr/>
            <p:nvPr/>
          </p:nvSpPr>
          <p:spPr>
            <a:xfrm>
              <a:off x="6531056" y="3361125"/>
              <a:ext cx="122400" cy="121771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N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20" name="Oval 119">
              <a:extLst>
                <a:ext uri="{FF2B5EF4-FFF2-40B4-BE49-F238E27FC236}">
                  <a16:creationId xmlns:a16="http://schemas.microsoft.com/office/drawing/2014/main" id="{742F5D49-9ECB-47AE-B252-D0E71D0E66CA}"/>
                </a:ext>
              </a:extLst>
            </p:cNvPr>
            <p:cNvSpPr/>
            <p:nvPr/>
          </p:nvSpPr>
          <p:spPr>
            <a:xfrm>
              <a:off x="6382444" y="3542126"/>
              <a:ext cx="122400" cy="121771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N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21" name="Oval 120">
              <a:extLst>
                <a:ext uri="{FF2B5EF4-FFF2-40B4-BE49-F238E27FC236}">
                  <a16:creationId xmlns:a16="http://schemas.microsoft.com/office/drawing/2014/main" id="{F4BCA4A4-BA07-4655-967D-96B7FD48FEA8}"/>
                </a:ext>
              </a:extLst>
            </p:cNvPr>
            <p:cNvSpPr/>
            <p:nvPr/>
          </p:nvSpPr>
          <p:spPr>
            <a:xfrm>
              <a:off x="6679576" y="3164199"/>
              <a:ext cx="122400" cy="121771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N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22" name="Oval 121">
              <a:extLst>
                <a:ext uri="{FF2B5EF4-FFF2-40B4-BE49-F238E27FC236}">
                  <a16:creationId xmlns:a16="http://schemas.microsoft.com/office/drawing/2014/main" id="{6B0F8869-92B8-41EF-9589-33EB89304F77}"/>
                </a:ext>
              </a:extLst>
            </p:cNvPr>
            <p:cNvSpPr/>
            <p:nvPr/>
          </p:nvSpPr>
          <p:spPr>
            <a:xfrm>
              <a:off x="5418094" y="3955687"/>
              <a:ext cx="122400" cy="121771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N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23" name="Oval 122">
              <a:extLst>
                <a:ext uri="{FF2B5EF4-FFF2-40B4-BE49-F238E27FC236}">
                  <a16:creationId xmlns:a16="http://schemas.microsoft.com/office/drawing/2014/main" id="{781A4313-B83A-45D3-A9E9-39F00CCE911D}"/>
                </a:ext>
              </a:extLst>
            </p:cNvPr>
            <p:cNvSpPr/>
            <p:nvPr/>
          </p:nvSpPr>
          <p:spPr>
            <a:xfrm>
              <a:off x="5650593" y="3948858"/>
              <a:ext cx="122400" cy="121771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N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24" name="Oval 123">
              <a:extLst>
                <a:ext uri="{FF2B5EF4-FFF2-40B4-BE49-F238E27FC236}">
                  <a16:creationId xmlns:a16="http://schemas.microsoft.com/office/drawing/2014/main" id="{57937436-4973-4003-8D5E-C51DAD6822AF}"/>
                </a:ext>
              </a:extLst>
            </p:cNvPr>
            <p:cNvSpPr/>
            <p:nvPr/>
          </p:nvSpPr>
          <p:spPr>
            <a:xfrm>
              <a:off x="5192712" y="3940747"/>
              <a:ext cx="122400" cy="121771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N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25" name="Oval 124">
              <a:extLst>
                <a:ext uri="{FF2B5EF4-FFF2-40B4-BE49-F238E27FC236}">
                  <a16:creationId xmlns:a16="http://schemas.microsoft.com/office/drawing/2014/main" id="{BE42E215-5800-4568-87FF-B6A96ED5D2FE}"/>
                </a:ext>
              </a:extLst>
            </p:cNvPr>
            <p:cNvSpPr/>
            <p:nvPr/>
          </p:nvSpPr>
          <p:spPr>
            <a:xfrm>
              <a:off x="6125309" y="3948858"/>
              <a:ext cx="122400" cy="121771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N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26" name="Oval 125">
              <a:extLst>
                <a:ext uri="{FF2B5EF4-FFF2-40B4-BE49-F238E27FC236}">
                  <a16:creationId xmlns:a16="http://schemas.microsoft.com/office/drawing/2014/main" id="{8E2E001E-4C50-4A2C-9EA9-19BFA6749F8B}"/>
                </a:ext>
              </a:extLst>
            </p:cNvPr>
            <p:cNvSpPr/>
            <p:nvPr/>
          </p:nvSpPr>
          <p:spPr>
            <a:xfrm>
              <a:off x="6357808" y="3942029"/>
              <a:ext cx="122400" cy="121771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N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27" name="Oval 126">
              <a:extLst>
                <a:ext uri="{FF2B5EF4-FFF2-40B4-BE49-F238E27FC236}">
                  <a16:creationId xmlns:a16="http://schemas.microsoft.com/office/drawing/2014/main" id="{F31C6015-C814-4C6B-841B-8407C2C467EF}"/>
                </a:ext>
              </a:extLst>
            </p:cNvPr>
            <p:cNvSpPr/>
            <p:nvPr/>
          </p:nvSpPr>
          <p:spPr>
            <a:xfrm>
              <a:off x="5899927" y="3933918"/>
              <a:ext cx="122400" cy="121771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N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28" name="Oval 127">
              <a:extLst>
                <a:ext uri="{FF2B5EF4-FFF2-40B4-BE49-F238E27FC236}">
                  <a16:creationId xmlns:a16="http://schemas.microsoft.com/office/drawing/2014/main" id="{8448AECF-0ADC-4877-AD36-A69D4DB14023}"/>
                </a:ext>
              </a:extLst>
            </p:cNvPr>
            <p:cNvSpPr/>
            <p:nvPr/>
          </p:nvSpPr>
          <p:spPr>
            <a:xfrm>
              <a:off x="5429858" y="4183417"/>
              <a:ext cx="122400" cy="121771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N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29" name="Oval 128">
              <a:extLst>
                <a:ext uri="{FF2B5EF4-FFF2-40B4-BE49-F238E27FC236}">
                  <a16:creationId xmlns:a16="http://schemas.microsoft.com/office/drawing/2014/main" id="{1CD34477-D22C-49E3-BA1C-D3EC205D1486}"/>
                </a:ext>
              </a:extLst>
            </p:cNvPr>
            <p:cNvSpPr/>
            <p:nvPr/>
          </p:nvSpPr>
          <p:spPr>
            <a:xfrm>
              <a:off x="5662357" y="4176588"/>
              <a:ext cx="122400" cy="121771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N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30" name="Oval 129">
              <a:extLst>
                <a:ext uri="{FF2B5EF4-FFF2-40B4-BE49-F238E27FC236}">
                  <a16:creationId xmlns:a16="http://schemas.microsoft.com/office/drawing/2014/main" id="{AF80FC33-A312-4703-BBE0-675093E682F4}"/>
                </a:ext>
              </a:extLst>
            </p:cNvPr>
            <p:cNvSpPr/>
            <p:nvPr/>
          </p:nvSpPr>
          <p:spPr>
            <a:xfrm>
              <a:off x="5204476" y="4168477"/>
              <a:ext cx="122400" cy="121771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N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31" name="Oval 130">
              <a:extLst>
                <a:ext uri="{FF2B5EF4-FFF2-40B4-BE49-F238E27FC236}">
                  <a16:creationId xmlns:a16="http://schemas.microsoft.com/office/drawing/2014/main" id="{B88FE80C-E54F-440E-937B-CAEDFC564D61}"/>
                </a:ext>
              </a:extLst>
            </p:cNvPr>
            <p:cNvSpPr/>
            <p:nvPr/>
          </p:nvSpPr>
          <p:spPr>
            <a:xfrm>
              <a:off x="6137073" y="4176588"/>
              <a:ext cx="122400" cy="121771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N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32" name="Oval 131">
              <a:extLst>
                <a:ext uri="{FF2B5EF4-FFF2-40B4-BE49-F238E27FC236}">
                  <a16:creationId xmlns:a16="http://schemas.microsoft.com/office/drawing/2014/main" id="{AC779DD1-6C1C-4BD5-8BA4-9F22427A7E8B}"/>
                </a:ext>
              </a:extLst>
            </p:cNvPr>
            <p:cNvSpPr/>
            <p:nvPr/>
          </p:nvSpPr>
          <p:spPr>
            <a:xfrm>
              <a:off x="6369572" y="4169759"/>
              <a:ext cx="122400" cy="121771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N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33" name="Oval 132">
              <a:extLst>
                <a:ext uri="{FF2B5EF4-FFF2-40B4-BE49-F238E27FC236}">
                  <a16:creationId xmlns:a16="http://schemas.microsoft.com/office/drawing/2014/main" id="{0FDFABEF-C2C2-4B74-8666-40582020E9BD}"/>
                </a:ext>
              </a:extLst>
            </p:cNvPr>
            <p:cNvSpPr/>
            <p:nvPr/>
          </p:nvSpPr>
          <p:spPr>
            <a:xfrm>
              <a:off x="5911691" y="4161648"/>
              <a:ext cx="122400" cy="121771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N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34" name="Oval 133">
              <a:extLst>
                <a:ext uri="{FF2B5EF4-FFF2-40B4-BE49-F238E27FC236}">
                  <a16:creationId xmlns:a16="http://schemas.microsoft.com/office/drawing/2014/main" id="{3CC01C18-C775-44A6-B49E-92E3362CC20F}"/>
                </a:ext>
              </a:extLst>
            </p:cNvPr>
            <p:cNvSpPr/>
            <p:nvPr/>
          </p:nvSpPr>
          <p:spPr>
            <a:xfrm>
              <a:off x="5443632" y="1584502"/>
              <a:ext cx="122400" cy="121771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N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35" name="Oval 134">
              <a:extLst>
                <a:ext uri="{FF2B5EF4-FFF2-40B4-BE49-F238E27FC236}">
                  <a16:creationId xmlns:a16="http://schemas.microsoft.com/office/drawing/2014/main" id="{03A03217-C59D-417D-994F-BCB1938B656E}"/>
                </a:ext>
              </a:extLst>
            </p:cNvPr>
            <p:cNvSpPr/>
            <p:nvPr/>
          </p:nvSpPr>
          <p:spPr>
            <a:xfrm>
              <a:off x="5676131" y="1577673"/>
              <a:ext cx="122400" cy="121771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N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36" name="Oval 135">
              <a:extLst>
                <a:ext uri="{FF2B5EF4-FFF2-40B4-BE49-F238E27FC236}">
                  <a16:creationId xmlns:a16="http://schemas.microsoft.com/office/drawing/2014/main" id="{3D528C42-0704-4DA3-87D6-B673332DB2D2}"/>
                </a:ext>
              </a:extLst>
            </p:cNvPr>
            <p:cNvSpPr/>
            <p:nvPr/>
          </p:nvSpPr>
          <p:spPr>
            <a:xfrm>
              <a:off x="5218250" y="1569562"/>
              <a:ext cx="122400" cy="121771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N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37" name="Oval 136">
              <a:extLst>
                <a:ext uri="{FF2B5EF4-FFF2-40B4-BE49-F238E27FC236}">
                  <a16:creationId xmlns:a16="http://schemas.microsoft.com/office/drawing/2014/main" id="{316D1A44-587E-4983-A2FF-F72707109407}"/>
                </a:ext>
              </a:extLst>
            </p:cNvPr>
            <p:cNvSpPr/>
            <p:nvPr/>
          </p:nvSpPr>
          <p:spPr>
            <a:xfrm>
              <a:off x="6150847" y="1577673"/>
              <a:ext cx="122400" cy="121771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N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38" name="Oval 137">
              <a:extLst>
                <a:ext uri="{FF2B5EF4-FFF2-40B4-BE49-F238E27FC236}">
                  <a16:creationId xmlns:a16="http://schemas.microsoft.com/office/drawing/2014/main" id="{04911749-AFE9-48EB-B63C-F34288219E27}"/>
                </a:ext>
              </a:extLst>
            </p:cNvPr>
            <p:cNvSpPr/>
            <p:nvPr/>
          </p:nvSpPr>
          <p:spPr>
            <a:xfrm>
              <a:off x="6383346" y="1570844"/>
              <a:ext cx="122400" cy="121771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N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39" name="Oval 138">
              <a:extLst>
                <a:ext uri="{FF2B5EF4-FFF2-40B4-BE49-F238E27FC236}">
                  <a16:creationId xmlns:a16="http://schemas.microsoft.com/office/drawing/2014/main" id="{E6E50206-C422-4129-B7BC-EB48E251FCDE}"/>
                </a:ext>
              </a:extLst>
            </p:cNvPr>
            <p:cNvSpPr/>
            <p:nvPr/>
          </p:nvSpPr>
          <p:spPr>
            <a:xfrm>
              <a:off x="5925465" y="1562733"/>
              <a:ext cx="122400" cy="121771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N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40" name="Oval 139">
              <a:extLst>
                <a:ext uri="{FF2B5EF4-FFF2-40B4-BE49-F238E27FC236}">
                  <a16:creationId xmlns:a16="http://schemas.microsoft.com/office/drawing/2014/main" id="{CCCA160C-4A86-4FF1-870A-A3673A9EB0F0}"/>
                </a:ext>
              </a:extLst>
            </p:cNvPr>
            <p:cNvSpPr/>
            <p:nvPr/>
          </p:nvSpPr>
          <p:spPr>
            <a:xfrm>
              <a:off x="5466286" y="1783578"/>
              <a:ext cx="122400" cy="121771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N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41" name="Oval 140">
              <a:extLst>
                <a:ext uri="{FF2B5EF4-FFF2-40B4-BE49-F238E27FC236}">
                  <a16:creationId xmlns:a16="http://schemas.microsoft.com/office/drawing/2014/main" id="{33C43F82-256A-41CB-B1A9-CF2FCD3AFBD8}"/>
                </a:ext>
              </a:extLst>
            </p:cNvPr>
            <p:cNvSpPr/>
            <p:nvPr/>
          </p:nvSpPr>
          <p:spPr>
            <a:xfrm>
              <a:off x="5698785" y="1776749"/>
              <a:ext cx="122400" cy="121771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N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42" name="Oval 141">
              <a:extLst>
                <a:ext uri="{FF2B5EF4-FFF2-40B4-BE49-F238E27FC236}">
                  <a16:creationId xmlns:a16="http://schemas.microsoft.com/office/drawing/2014/main" id="{45A4D302-898A-4655-951C-BCCCA6F659B2}"/>
                </a:ext>
              </a:extLst>
            </p:cNvPr>
            <p:cNvSpPr/>
            <p:nvPr/>
          </p:nvSpPr>
          <p:spPr>
            <a:xfrm>
              <a:off x="5240904" y="1768638"/>
              <a:ext cx="122400" cy="121771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N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43" name="Oval 142">
              <a:extLst>
                <a:ext uri="{FF2B5EF4-FFF2-40B4-BE49-F238E27FC236}">
                  <a16:creationId xmlns:a16="http://schemas.microsoft.com/office/drawing/2014/main" id="{BCA818F5-6BE5-43E1-A281-02025EA26B38}"/>
                </a:ext>
              </a:extLst>
            </p:cNvPr>
            <p:cNvSpPr/>
            <p:nvPr/>
          </p:nvSpPr>
          <p:spPr>
            <a:xfrm>
              <a:off x="6173501" y="1776749"/>
              <a:ext cx="122400" cy="121771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N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44" name="Oval 143">
              <a:extLst>
                <a:ext uri="{FF2B5EF4-FFF2-40B4-BE49-F238E27FC236}">
                  <a16:creationId xmlns:a16="http://schemas.microsoft.com/office/drawing/2014/main" id="{95901513-D27D-47B4-A56C-A87E677A5D6F}"/>
                </a:ext>
              </a:extLst>
            </p:cNvPr>
            <p:cNvSpPr/>
            <p:nvPr/>
          </p:nvSpPr>
          <p:spPr>
            <a:xfrm>
              <a:off x="6406000" y="1769920"/>
              <a:ext cx="122400" cy="121771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N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45" name="Oval 144">
              <a:extLst>
                <a:ext uri="{FF2B5EF4-FFF2-40B4-BE49-F238E27FC236}">
                  <a16:creationId xmlns:a16="http://schemas.microsoft.com/office/drawing/2014/main" id="{05343146-CB06-41F3-A383-6063BCB34B65}"/>
                </a:ext>
              </a:extLst>
            </p:cNvPr>
            <p:cNvSpPr/>
            <p:nvPr/>
          </p:nvSpPr>
          <p:spPr>
            <a:xfrm>
              <a:off x="5948119" y="1761809"/>
              <a:ext cx="122400" cy="121771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N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47" name="Oval 146">
              <a:extLst>
                <a:ext uri="{FF2B5EF4-FFF2-40B4-BE49-F238E27FC236}">
                  <a16:creationId xmlns:a16="http://schemas.microsoft.com/office/drawing/2014/main" id="{EDB068E9-C231-4A75-AFFE-C93DB178F3F0}"/>
                </a:ext>
              </a:extLst>
            </p:cNvPr>
            <p:cNvSpPr/>
            <p:nvPr/>
          </p:nvSpPr>
          <p:spPr>
            <a:xfrm rot="19066331">
              <a:off x="7462100" y="2955692"/>
              <a:ext cx="122400" cy="121771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N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48" name="Oval 147">
              <a:extLst>
                <a:ext uri="{FF2B5EF4-FFF2-40B4-BE49-F238E27FC236}">
                  <a16:creationId xmlns:a16="http://schemas.microsoft.com/office/drawing/2014/main" id="{CB709747-256C-4BE5-9695-489C6D5B4C67}"/>
                </a:ext>
              </a:extLst>
            </p:cNvPr>
            <p:cNvSpPr/>
            <p:nvPr/>
          </p:nvSpPr>
          <p:spPr>
            <a:xfrm rot="19066331">
              <a:off x="7171983" y="3341123"/>
              <a:ext cx="122400" cy="121771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N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49" name="Oval 148">
              <a:extLst>
                <a:ext uri="{FF2B5EF4-FFF2-40B4-BE49-F238E27FC236}">
                  <a16:creationId xmlns:a16="http://schemas.microsoft.com/office/drawing/2014/main" id="{2B393523-EFB4-4510-B454-47C3640F764D}"/>
                </a:ext>
              </a:extLst>
            </p:cNvPr>
            <p:cNvSpPr/>
            <p:nvPr/>
          </p:nvSpPr>
          <p:spPr>
            <a:xfrm rot="19066331">
              <a:off x="4832016" y="1755385"/>
              <a:ext cx="122400" cy="121771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N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50" name="Oval 149">
              <a:extLst>
                <a:ext uri="{FF2B5EF4-FFF2-40B4-BE49-F238E27FC236}">
                  <a16:creationId xmlns:a16="http://schemas.microsoft.com/office/drawing/2014/main" id="{3B27E723-BF7A-4E44-9825-304DAF9F5AD5}"/>
                </a:ext>
              </a:extLst>
            </p:cNvPr>
            <p:cNvSpPr/>
            <p:nvPr/>
          </p:nvSpPr>
          <p:spPr>
            <a:xfrm rot="19066331">
              <a:off x="4999587" y="1594070"/>
              <a:ext cx="122400" cy="121771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N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51" name="Oval 150">
              <a:extLst>
                <a:ext uri="{FF2B5EF4-FFF2-40B4-BE49-F238E27FC236}">
                  <a16:creationId xmlns:a16="http://schemas.microsoft.com/office/drawing/2014/main" id="{94594C65-BD28-46C1-B178-5B433D13CD65}"/>
                </a:ext>
              </a:extLst>
            </p:cNvPr>
            <p:cNvSpPr/>
            <p:nvPr/>
          </p:nvSpPr>
          <p:spPr>
            <a:xfrm rot="19066331">
              <a:off x="4655085" y="1895797"/>
              <a:ext cx="122400" cy="121771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N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54" name="Oval 153">
              <a:extLst>
                <a:ext uri="{FF2B5EF4-FFF2-40B4-BE49-F238E27FC236}">
                  <a16:creationId xmlns:a16="http://schemas.microsoft.com/office/drawing/2014/main" id="{A5A0C640-EC8B-4EDD-A6CF-7A29C35CCF69}"/>
                </a:ext>
              </a:extLst>
            </p:cNvPr>
            <p:cNvSpPr/>
            <p:nvPr/>
          </p:nvSpPr>
          <p:spPr>
            <a:xfrm rot="19066331">
              <a:off x="4881795" y="3729174"/>
              <a:ext cx="122400" cy="121771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N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55" name="Oval 154">
              <a:extLst>
                <a:ext uri="{FF2B5EF4-FFF2-40B4-BE49-F238E27FC236}">
                  <a16:creationId xmlns:a16="http://schemas.microsoft.com/office/drawing/2014/main" id="{D6003AE7-602B-4212-B1A9-C5D8BB172BF6}"/>
                </a:ext>
              </a:extLst>
            </p:cNvPr>
            <p:cNvSpPr/>
            <p:nvPr/>
          </p:nvSpPr>
          <p:spPr>
            <a:xfrm rot="19066331">
              <a:off x="4737444" y="3528253"/>
              <a:ext cx="122400" cy="121771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N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56" name="Oval 155">
              <a:extLst>
                <a:ext uri="{FF2B5EF4-FFF2-40B4-BE49-F238E27FC236}">
                  <a16:creationId xmlns:a16="http://schemas.microsoft.com/office/drawing/2014/main" id="{23E93984-3A8D-4FB5-927A-E5E99D2EE087}"/>
                </a:ext>
              </a:extLst>
            </p:cNvPr>
            <p:cNvSpPr/>
            <p:nvPr/>
          </p:nvSpPr>
          <p:spPr>
            <a:xfrm rot="19066331">
              <a:off x="6528400" y="3847578"/>
              <a:ext cx="122400" cy="121771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N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57" name="Oval 156">
              <a:extLst>
                <a:ext uri="{FF2B5EF4-FFF2-40B4-BE49-F238E27FC236}">
                  <a16:creationId xmlns:a16="http://schemas.microsoft.com/office/drawing/2014/main" id="{4BE90FA6-E937-46F0-9EDD-2D62D956734A}"/>
                </a:ext>
              </a:extLst>
            </p:cNvPr>
            <p:cNvSpPr/>
            <p:nvPr/>
          </p:nvSpPr>
          <p:spPr>
            <a:xfrm rot="19066331">
              <a:off x="4923083" y="2022174"/>
              <a:ext cx="122400" cy="121771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N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58" name="Oval 157">
              <a:extLst>
                <a:ext uri="{FF2B5EF4-FFF2-40B4-BE49-F238E27FC236}">
                  <a16:creationId xmlns:a16="http://schemas.microsoft.com/office/drawing/2014/main" id="{288ED249-FB14-43B0-9252-F4990210562D}"/>
                </a:ext>
              </a:extLst>
            </p:cNvPr>
            <p:cNvSpPr/>
            <p:nvPr/>
          </p:nvSpPr>
          <p:spPr>
            <a:xfrm rot="19066331">
              <a:off x="5090654" y="1860859"/>
              <a:ext cx="122400" cy="121771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N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59" name="Oval 158">
              <a:extLst>
                <a:ext uri="{FF2B5EF4-FFF2-40B4-BE49-F238E27FC236}">
                  <a16:creationId xmlns:a16="http://schemas.microsoft.com/office/drawing/2014/main" id="{3911C338-F43E-4AB1-AFCE-4859BA4CFD98}"/>
                </a:ext>
              </a:extLst>
            </p:cNvPr>
            <p:cNvSpPr/>
            <p:nvPr/>
          </p:nvSpPr>
          <p:spPr>
            <a:xfrm rot="19066331">
              <a:off x="4746152" y="2162586"/>
              <a:ext cx="122400" cy="121771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N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60" name="Oval 159">
              <a:extLst>
                <a:ext uri="{FF2B5EF4-FFF2-40B4-BE49-F238E27FC236}">
                  <a16:creationId xmlns:a16="http://schemas.microsoft.com/office/drawing/2014/main" id="{1F865115-A1C8-407C-ADE2-8F25854F05B5}"/>
                </a:ext>
              </a:extLst>
            </p:cNvPr>
            <p:cNvSpPr/>
            <p:nvPr/>
          </p:nvSpPr>
          <p:spPr>
            <a:xfrm rot="19066331">
              <a:off x="6705782" y="3708324"/>
              <a:ext cx="122400" cy="121771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N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61" name="Oval 160">
              <a:extLst>
                <a:ext uri="{FF2B5EF4-FFF2-40B4-BE49-F238E27FC236}">
                  <a16:creationId xmlns:a16="http://schemas.microsoft.com/office/drawing/2014/main" id="{3B92BB28-B69D-4606-BE35-91E42BFB69B8}"/>
                </a:ext>
              </a:extLst>
            </p:cNvPr>
            <p:cNvSpPr/>
            <p:nvPr/>
          </p:nvSpPr>
          <p:spPr>
            <a:xfrm rot="19066331">
              <a:off x="6873352" y="3547010"/>
              <a:ext cx="122400" cy="121771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N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62" name="Oval 161">
              <a:extLst>
                <a:ext uri="{FF2B5EF4-FFF2-40B4-BE49-F238E27FC236}">
                  <a16:creationId xmlns:a16="http://schemas.microsoft.com/office/drawing/2014/main" id="{47E052BD-C9C3-46A5-A332-4FD5D30135B9}"/>
                </a:ext>
              </a:extLst>
            </p:cNvPr>
            <p:cNvSpPr/>
            <p:nvPr/>
          </p:nvSpPr>
          <p:spPr>
            <a:xfrm rot="19066331">
              <a:off x="7476182" y="3306357"/>
              <a:ext cx="122400" cy="121771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N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63" name="Oval 162">
              <a:extLst>
                <a:ext uri="{FF2B5EF4-FFF2-40B4-BE49-F238E27FC236}">
                  <a16:creationId xmlns:a16="http://schemas.microsoft.com/office/drawing/2014/main" id="{E6CDEF6D-91E6-4C11-9FF5-E52BBAE689FE}"/>
                </a:ext>
              </a:extLst>
            </p:cNvPr>
            <p:cNvSpPr/>
            <p:nvPr/>
          </p:nvSpPr>
          <p:spPr>
            <a:xfrm rot="19066331">
              <a:off x="7643752" y="3145043"/>
              <a:ext cx="122400" cy="121771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N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64" name="Oval 163">
              <a:extLst>
                <a:ext uri="{FF2B5EF4-FFF2-40B4-BE49-F238E27FC236}">
                  <a16:creationId xmlns:a16="http://schemas.microsoft.com/office/drawing/2014/main" id="{A8C318D6-0AE5-4E75-A227-62EE9EFDBFF5}"/>
                </a:ext>
              </a:extLst>
            </p:cNvPr>
            <p:cNvSpPr/>
            <p:nvPr/>
          </p:nvSpPr>
          <p:spPr>
            <a:xfrm rot="19066331">
              <a:off x="7356030" y="3530706"/>
              <a:ext cx="122400" cy="121771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N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65" name="Oval 164">
              <a:extLst>
                <a:ext uri="{FF2B5EF4-FFF2-40B4-BE49-F238E27FC236}">
                  <a16:creationId xmlns:a16="http://schemas.microsoft.com/office/drawing/2014/main" id="{073944A6-BB4F-42FA-850D-10A8BDCBF77E}"/>
                </a:ext>
              </a:extLst>
            </p:cNvPr>
            <p:cNvSpPr/>
            <p:nvPr/>
          </p:nvSpPr>
          <p:spPr>
            <a:xfrm rot="19066331">
              <a:off x="6634149" y="4068828"/>
              <a:ext cx="122400" cy="121771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N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66" name="Oval 165">
              <a:extLst>
                <a:ext uri="{FF2B5EF4-FFF2-40B4-BE49-F238E27FC236}">
                  <a16:creationId xmlns:a16="http://schemas.microsoft.com/office/drawing/2014/main" id="{E2AA5B5C-E0B8-4B16-AEC7-9F960CCF3F29}"/>
                </a:ext>
              </a:extLst>
            </p:cNvPr>
            <p:cNvSpPr/>
            <p:nvPr/>
          </p:nvSpPr>
          <p:spPr>
            <a:xfrm rot="19066331">
              <a:off x="6811531" y="3929574"/>
              <a:ext cx="122400" cy="121771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N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67" name="Oval 166">
              <a:extLst>
                <a:ext uri="{FF2B5EF4-FFF2-40B4-BE49-F238E27FC236}">
                  <a16:creationId xmlns:a16="http://schemas.microsoft.com/office/drawing/2014/main" id="{9D36F20E-C989-4398-AA20-3C1BA8DA6933}"/>
                </a:ext>
              </a:extLst>
            </p:cNvPr>
            <p:cNvSpPr/>
            <p:nvPr/>
          </p:nvSpPr>
          <p:spPr>
            <a:xfrm rot="19066331">
              <a:off x="6979101" y="3768260"/>
              <a:ext cx="122400" cy="121771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N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68" name="Oval 167">
              <a:extLst>
                <a:ext uri="{FF2B5EF4-FFF2-40B4-BE49-F238E27FC236}">
                  <a16:creationId xmlns:a16="http://schemas.microsoft.com/office/drawing/2014/main" id="{68D0C175-F84B-4EDC-A34F-A60D2387916A}"/>
                </a:ext>
              </a:extLst>
            </p:cNvPr>
            <p:cNvSpPr/>
            <p:nvPr/>
          </p:nvSpPr>
          <p:spPr>
            <a:xfrm rot="19066331">
              <a:off x="6987254" y="2037211"/>
              <a:ext cx="122400" cy="121771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N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69" name="Oval 168">
              <a:extLst>
                <a:ext uri="{FF2B5EF4-FFF2-40B4-BE49-F238E27FC236}">
                  <a16:creationId xmlns:a16="http://schemas.microsoft.com/office/drawing/2014/main" id="{225F9A95-D752-4362-A9C8-D5467A5E3A9F}"/>
                </a:ext>
              </a:extLst>
            </p:cNvPr>
            <p:cNvSpPr/>
            <p:nvPr/>
          </p:nvSpPr>
          <p:spPr>
            <a:xfrm rot="19066331">
              <a:off x="7064350" y="2296062"/>
              <a:ext cx="122400" cy="121771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N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70" name="Oval 169">
              <a:extLst>
                <a:ext uri="{FF2B5EF4-FFF2-40B4-BE49-F238E27FC236}">
                  <a16:creationId xmlns:a16="http://schemas.microsoft.com/office/drawing/2014/main" id="{6F12B326-C80F-4967-B2CF-16D314F439D9}"/>
                </a:ext>
              </a:extLst>
            </p:cNvPr>
            <p:cNvSpPr/>
            <p:nvPr/>
          </p:nvSpPr>
          <p:spPr>
            <a:xfrm rot="19066331">
              <a:off x="6867102" y="2261560"/>
              <a:ext cx="122400" cy="121771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N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71" name="Oval 170">
              <a:extLst>
                <a:ext uri="{FF2B5EF4-FFF2-40B4-BE49-F238E27FC236}">
                  <a16:creationId xmlns:a16="http://schemas.microsoft.com/office/drawing/2014/main" id="{24978FF3-1259-4F52-BF2E-6FEA985A2463}"/>
                </a:ext>
              </a:extLst>
            </p:cNvPr>
            <p:cNvSpPr/>
            <p:nvPr/>
          </p:nvSpPr>
          <p:spPr>
            <a:xfrm rot="19066331">
              <a:off x="7039094" y="3518219"/>
              <a:ext cx="122400" cy="121771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N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72" name="Oval 171">
              <a:extLst>
                <a:ext uri="{FF2B5EF4-FFF2-40B4-BE49-F238E27FC236}">
                  <a16:creationId xmlns:a16="http://schemas.microsoft.com/office/drawing/2014/main" id="{D028EA71-04EE-42F8-8C4E-06468139A06A}"/>
                </a:ext>
              </a:extLst>
            </p:cNvPr>
            <p:cNvSpPr/>
            <p:nvPr/>
          </p:nvSpPr>
          <p:spPr>
            <a:xfrm rot="19066331">
              <a:off x="7175756" y="3738775"/>
              <a:ext cx="122400" cy="121771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N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73" name="Oval 172">
              <a:extLst>
                <a:ext uri="{FF2B5EF4-FFF2-40B4-BE49-F238E27FC236}">
                  <a16:creationId xmlns:a16="http://schemas.microsoft.com/office/drawing/2014/main" id="{3F935361-4719-4A17-93E4-7076ED00A700}"/>
                </a:ext>
              </a:extLst>
            </p:cNvPr>
            <p:cNvSpPr/>
            <p:nvPr/>
          </p:nvSpPr>
          <p:spPr>
            <a:xfrm rot="19066331">
              <a:off x="7175757" y="2079739"/>
              <a:ext cx="122400" cy="121771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N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74" name="Oval 173">
              <a:extLst>
                <a:ext uri="{FF2B5EF4-FFF2-40B4-BE49-F238E27FC236}">
                  <a16:creationId xmlns:a16="http://schemas.microsoft.com/office/drawing/2014/main" id="{A7D0B0C8-0BBD-4792-8582-68170632B867}"/>
                </a:ext>
              </a:extLst>
            </p:cNvPr>
            <p:cNvSpPr/>
            <p:nvPr/>
          </p:nvSpPr>
          <p:spPr>
            <a:xfrm rot="19066331">
              <a:off x="7313178" y="2285130"/>
              <a:ext cx="122400" cy="121771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N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75" name="Oval 174">
              <a:extLst>
                <a:ext uri="{FF2B5EF4-FFF2-40B4-BE49-F238E27FC236}">
                  <a16:creationId xmlns:a16="http://schemas.microsoft.com/office/drawing/2014/main" id="{A123D8E9-D0E6-4DCD-8E59-31F522610332}"/>
                </a:ext>
              </a:extLst>
            </p:cNvPr>
            <p:cNvSpPr/>
            <p:nvPr/>
          </p:nvSpPr>
          <p:spPr>
            <a:xfrm rot="19066331">
              <a:off x="7458673" y="2437944"/>
              <a:ext cx="122400" cy="121771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N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76" name="Oval 175">
              <a:extLst>
                <a:ext uri="{FF2B5EF4-FFF2-40B4-BE49-F238E27FC236}">
                  <a16:creationId xmlns:a16="http://schemas.microsoft.com/office/drawing/2014/main" id="{9C8CDC8B-FB65-4AB6-A069-58075AD3AB27}"/>
                </a:ext>
              </a:extLst>
            </p:cNvPr>
            <p:cNvSpPr/>
            <p:nvPr/>
          </p:nvSpPr>
          <p:spPr>
            <a:xfrm rot="19066331">
              <a:off x="7589403" y="2659426"/>
              <a:ext cx="122400" cy="121771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N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77" name="Oval 176">
              <a:extLst>
                <a:ext uri="{FF2B5EF4-FFF2-40B4-BE49-F238E27FC236}">
                  <a16:creationId xmlns:a16="http://schemas.microsoft.com/office/drawing/2014/main" id="{D2993456-9590-4DB6-8BEB-A4907A622519}"/>
                </a:ext>
              </a:extLst>
            </p:cNvPr>
            <p:cNvSpPr/>
            <p:nvPr/>
          </p:nvSpPr>
          <p:spPr>
            <a:xfrm rot="19066331">
              <a:off x="7709152" y="2897512"/>
              <a:ext cx="122400" cy="121771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N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79" name="Oval 178">
              <a:extLst>
                <a:ext uri="{FF2B5EF4-FFF2-40B4-BE49-F238E27FC236}">
                  <a16:creationId xmlns:a16="http://schemas.microsoft.com/office/drawing/2014/main" id="{23FD71C8-0DAA-4AA4-84D8-3CBF8D8562DA}"/>
                </a:ext>
              </a:extLst>
            </p:cNvPr>
            <p:cNvSpPr/>
            <p:nvPr/>
          </p:nvSpPr>
          <p:spPr>
            <a:xfrm rot="19066331">
              <a:off x="7194140" y="2505697"/>
              <a:ext cx="122400" cy="121771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N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80" name="Oval 179">
              <a:extLst>
                <a:ext uri="{FF2B5EF4-FFF2-40B4-BE49-F238E27FC236}">
                  <a16:creationId xmlns:a16="http://schemas.microsoft.com/office/drawing/2014/main" id="{A429E6B5-6142-4ABD-8323-A677A7355DE2}"/>
                </a:ext>
              </a:extLst>
            </p:cNvPr>
            <p:cNvSpPr/>
            <p:nvPr/>
          </p:nvSpPr>
          <p:spPr>
            <a:xfrm rot="19066331">
              <a:off x="6605714" y="1638062"/>
              <a:ext cx="122400" cy="121771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N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81" name="Oval 180">
              <a:extLst>
                <a:ext uri="{FF2B5EF4-FFF2-40B4-BE49-F238E27FC236}">
                  <a16:creationId xmlns:a16="http://schemas.microsoft.com/office/drawing/2014/main" id="{96663FA5-863E-4D50-8EFC-EF04F7038E8A}"/>
                </a:ext>
              </a:extLst>
            </p:cNvPr>
            <p:cNvSpPr/>
            <p:nvPr/>
          </p:nvSpPr>
          <p:spPr>
            <a:xfrm rot="19066331">
              <a:off x="6771771" y="1821083"/>
              <a:ext cx="122400" cy="121771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N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82" name="Oval 181">
              <a:extLst>
                <a:ext uri="{FF2B5EF4-FFF2-40B4-BE49-F238E27FC236}">
                  <a16:creationId xmlns:a16="http://schemas.microsoft.com/office/drawing/2014/main" id="{7E8996C9-30BE-42B4-ADA1-C30B71BB5281}"/>
                </a:ext>
              </a:extLst>
            </p:cNvPr>
            <p:cNvSpPr/>
            <p:nvPr/>
          </p:nvSpPr>
          <p:spPr>
            <a:xfrm rot="19066331">
              <a:off x="6550819" y="1949629"/>
              <a:ext cx="122400" cy="121771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N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83" name="Oval 182">
              <a:extLst>
                <a:ext uri="{FF2B5EF4-FFF2-40B4-BE49-F238E27FC236}">
                  <a16:creationId xmlns:a16="http://schemas.microsoft.com/office/drawing/2014/main" id="{E1EC459A-AA92-4AC8-91E3-A5782BAF1747}"/>
                </a:ext>
              </a:extLst>
            </p:cNvPr>
            <p:cNvSpPr/>
            <p:nvPr/>
          </p:nvSpPr>
          <p:spPr>
            <a:xfrm rot="19066331">
              <a:off x="6680576" y="2110945"/>
              <a:ext cx="122400" cy="121771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N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84" name="Oval 183">
              <a:extLst>
                <a:ext uri="{FF2B5EF4-FFF2-40B4-BE49-F238E27FC236}">
                  <a16:creationId xmlns:a16="http://schemas.microsoft.com/office/drawing/2014/main" id="{70E43BA0-1C88-4CBC-A808-FB1F3BB2DA01}"/>
                </a:ext>
              </a:extLst>
            </p:cNvPr>
            <p:cNvSpPr/>
            <p:nvPr/>
          </p:nvSpPr>
          <p:spPr>
            <a:xfrm rot="19066331">
              <a:off x="4531030" y="3710334"/>
              <a:ext cx="122400" cy="121771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N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85" name="Oval 184">
              <a:extLst>
                <a:ext uri="{FF2B5EF4-FFF2-40B4-BE49-F238E27FC236}">
                  <a16:creationId xmlns:a16="http://schemas.microsoft.com/office/drawing/2014/main" id="{37FC6E21-C3E2-4789-8DE2-2F77C2741F4B}"/>
                </a:ext>
              </a:extLst>
            </p:cNvPr>
            <p:cNvSpPr/>
            <p:nvPr/>
          </p:nvSpPr>
          <p:spPr>
            <a:xfrm rot="19066331">
              <a:off x="4692959" y="3858626"/>
              <a:ext cx="122400" cy="121771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N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86" name="Oval 185">
              <a:extLst>
                <a:ext uri="{FF2B5EF4-FFF2-40B4-BE49-F238E27FC236}">
                  <a16:creationId xmlns:a16="http://schemas.microsoft.com/office/drawing/2014/main" id="{C38CC055-7906-4C82-B9A0-E805CB39B4EE}"/>
                </a:ext>
              </a:extLst>
            </p:cNvPr>
            <p:cNvSpPr/>
            <p:nvPr/>
          </p:nvSpPr>
          <p:spPr>
            <a:xfrm rot="19066331">
              <a:off x="4836682" y="3988375"/>
              <a:ext cx="122400" cy="121771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N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87" name="Oval 186">
              <a:extLst>
                <a:ext uri="{FF2B5EF4-FFF2-40B4-BE49-F238E27FC236}">
                  <a16:creationId xmlns:a16="http://schemas.microsoft.com/office/drawing/2014/main" id="{2953BB36-8422-4693-B219-CCEAF71FCD7F}"/>
                </a:ext>
              </a:extLst>
            </p:cNvPr>
            <p:cNvSpPr/>
            <p:nvPr/>
          </p:nvSpPr>
          <p:spPr>
            <a:xfrm rot="19066331">
              <a:off x="5012215" y="3858625"/>
              <a:ext cx="122400" cy="121771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N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88" name="Oval 187">
              <a:extLst>
                <a:ext uri="{FF2B5EF4-FFF2-40B4-BE49-F238E27FC236}">
                  <a16:creationId xmlns:a16="http://schemas.microsoft.com/office/drawing/2014/main" id="{DD8D23C4-2E44-43D9-948F-0B15F4A9246D}"/>
                </a:ext>
              </a:extLst>
            </p:cNvPr>
            <p:cNvSpPr/>
            <p:nvPr/>
          </p:nvSpPr>
          <p:spPr>
            <a:xfrm rot="19066331">
              <a:off x="5003051" y="4140636"/>
              <a:ext cx="122400" cy="121771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N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89" name="Arc 188">
              <a:extLst>
                <a:ext uri="{FF2B5EF4-FFF2-40B4-BE49-F238E27FC236}">
                  <a16:creationId xmlns:a16="http://schemas.microsoft.com/office/drawing/2014/main" id="{02AE867E-8D11-4DB3-AEBE-04999B4086EB}"/>
                </a:ext>
              </a:extLst>
            </p:cNvPr>
            <p:cNvSpPr/>
            <p:nvPr/>
          </p:nvSpPr>
          <p:spPr>
            <a:xfrm rot="18626777">
              <a:off x="4639309" y="2212660"/>
              <a:ext cx="1207295" cy="537829"/>
            </a:xfrm>
            <a:prstGeom prst="arc">
              <a:avLst>
                <a:gd name="adj1" fmla="val 13509606"/>
                <a:gd name="adj2" fmla="val 19464990"/>
              </a:avLst>
            </a:prstGeom>
            <a:ln w="381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N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90" name="Arc 189">
              <a:extLst>
                <a:ext uri="{FF2B5EF4-FFF2-40B4-BE49-F238E27FC236}">
                  <a16:creationId xmlns:a16="http://schemas.microsoft.com/office/drawing/2014/main" id="{3141FAC5-FBE0-4251-B027-C0B5213A5A1A}"/>
                </a:ext>
              </a:extLst>
            </p:cNvPr>
            <p:cNvSpPr/>
            <p:nvPr/>
          </p:nvSpPr>
          <p:spPr>
            <a:xfrm rot="169937">
              <a:off x="5258381" y="1978049"/>
              <a:ext cx="1207295" cy="537829"/>
            </a:xfrm>
            <a:prstGeom prst="arc">
              <a:avLst>
                <a:gd name="adj1" fmla="val 12390195"/>
                <a:gd name="adj2" fmla="val 19125653"/>
              </a:avLst>
            </a:prstGeom>
            <a:ln w="381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N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91" name="Arc 190">
              <a:extLst>
                <a:ext uri="{FF2B5EF4-FFF2-40B4-BE49-F238E27FC236}">
                  <a16:creationId xmlns:a16="http://schemas.microsoft.com/office/drawing/2014/main" id="{0B60B4A9-DA5C-4113-877A-6D7C362FC319}"/>
                </a:ext>
              </a:extLst>
            </p:cNvPr>
            <p:cNvSpPr/>
            <p:nvPr/>
          </p:nvSpPr>
          <p:spPr>
            <a:xfrm rot="2828253">
              <a:off x="5907595" y="2259383"/>
              <a:ext cx="1207295" cy="537829"/>
            </a:xfrm>
            <a:prstGeom prst="arc">
              <a:avLst>
                <a:gd name="adj1" fmla="val 12390195"/>
                <a:gd name="adj2" fmla="val 19125653"/>
              </a:avLst>
            </a:prstGeom>
            <a:ln w="381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N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92" name="Arc 191">
              <a:extLst>
                <a:ext uri="{FF2B5EF4-FFF2-40B4-BE49-F238E27FC236}">
                  <a16:creationId xmlns:a16="http://schemas.microsoft.com/office/drawing/2014/main" id="{EAEBC5EB-E247-4957-B9FA-590DDD1472F5}"/>
                </a:ext>
              </a:extLst>
            </p:cNvPr>
            <p:cNvSpPr/>
            <p:nvPr/>
          </p:nvSpPr>
          <p:spPr>
            <a:xfrm rot="8228253">
              <a:off x="6705584" y="3386274"/>
              <a:ext cx="1207295" cy="537829"/>
            </a:xfrm>
            <a:prstGeom prst="arc">
              <a:avLst>
                <a:gd name="adj1" fmla="val 12390195"/>
                <a:gd name="adj2" fmla="val 19125653"/>
              </a:avLst>
            </a:prstGeom>
            <a:ln w="381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N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93" name="Arc 192">
              <a:extLst>
                <a:ext uri="{FF2B5EF4-FFF2-40B4-BE49-F238E27FC236}">
                  <a16:creationId xmlns:a16="http://schemas.microsoft.com/office/drawing/2014/main" id="{462F8357-17AB-48F4-BE0D-BDBA15B6BFAE}"/>
                </a:ext>
              </a:extLst>
            </p:cNvPr>
            <p:cNvSpPr/>
            <p:nvPr/>
          </p:nvSpPr>
          <p:spPr>
            <a:xfrm rot="9688245">
              <a:off x="5952705" y="3985240"/>
              <a:ext cx="1207295" cy="537829"/>
            </a:xfrm>
            <a:prstGeom prst="arc">
              <a:avLst>
                <a:gd name="adj1" fmla="val 12390195"/>
                <a:gd name="adj2" fmla="val 19125653"/>
              </a:avLst>
            </a:prstGeom>
            <a:ln w="381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N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94" name="Arc 193">
              <a:extLst>
                <a:ext uri="{FF2B5EF4-FFF2-40B4-BE49-F238E27FC236}">
                  <a16:creationId xmlns:a16="http://schemas.microsoft.com/office/drawing/2014/main" id="{BC40C32A-A07E-4969-B07E-AB10D6B17488}"/>
                </a:ext>
              </a:extLst>
            </p:cNvPr>
            <p:cNvSpPr/>
            <p:nvPr/>
          </p:nvSpPr>
          <p:spPr>
            <a:xfrm rot="11556693">
              <a:off x="4863049" y="4036273"/>
              <a:ext cx="1207295" cy="537829"/>
            </a:xfrm>
            <a:prstGeom prst="arc">
              <a:avLst>
                <a:gd name="adj1" fmla="val 12390195"/>
                <a:gd name="adj2" fmla="val 19125653"/>
              </a:avLst>
            </a:prstGeom>
            <a:ln w="381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N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95" name="Arc 194">
              <a:extLst>
                <a:ext uri="{FF2B5EF4-FFF2-40B4-BE49-F238E27FC236}">
                  <a16:creationId xmlns:a16="http://schemas.microsoft.com/office/drawing/2014/main" id="{062DC3FD-66AC-4E3E-A265-631BFF464D6A}"/>
                </a:ext>
              </a:extLst>
            </p:cNvPr>
            <p:cNvSpPr/>
            <p:nvPr/>
          </p:nvSpPr>
          <p:spPr>
            <a:xfrm rot="9288180" flipV="1">
              <a:off x="4642183" y="1366264"/>
              <a:ext cx="1207295" cy="537829"/>
            </a:xfrm>
            <a:prstGeom prst="arc">
              <a:avLst>
                <a:gd name="adj1" fmla="val 12390195"/>
                <a:gd name="adj2" fmla="val 19125653"/>
              </a:avLst>
            </a:prstGeom>
            <a:ln w="381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N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96" name="Arc 195">
              <a:extLst>
                <a:ext uri="{FF2B5EF4-FFF2-40B4-BE49-F238E27FC236}">
                  <a16:creationId xmlns:a16="http://schemas.microsoft.com/office/drawing/2014/main" id="{F8C580D4-EF90-4C53-BB39-D32FED1F8261}"/>
                </a:ext>
              </a:extLst>
            </p:cNvPr>
            <p:cNvSpPr/>
            <p:nvPr/>
          </p:nvSpPr>
          <p:spPr>
            <a:xfrm rot="11328332" flipV="1">
              <a:off x="5423801" y="1276637"/>
              <a:ext cx="1662473" cy="594750"/>
            </a:xfrm>
            <a:prstGeom prst="arc">
              <a:avLst>
                <a:gd name="adj1" fmla="val 12624190"/>
                <a:gd name="adj2" fmla="val 19734349"/>
              </a:avLst>
            </a:prstGeom>
            <a:ln w="381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N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97" name="Arc 196">
              <a:extLst>
                <a:ext uri="{FF2B5EF4-FFF2-40B4-BE49-F238E27FC236}">
                  <a16:creationId xmlns:a16="http://schemas.microsoft.com/office/drawing/2014/main" id="{AECBF393-96F9-4E2D-A8B9-69C516FB6560}"/>
                </a:ext>
              </a:extLst>
            </p:cNvPr>
            <p:cNvSpPr/>
            <p:nvPr/>
          </p:nvSpPr>
          <p:spPr>
            <a:xfrm rot="13967628" flipV="1">
              <a:off x="6535087" y="1827544"/>
              <a:ext cx="1341123" cy="537829"/>
            </a:xfrm>
            <a:prstGeom prst="arc">
              <a:avLst>
                <a:gd name="adj1" fmla="val 12952501"/>
                <a:gd name="adj2" fmla="val 19125653"/>
              </a:avLst>
            </a:prstGeom>
            <a:ln w="381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N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98" name="Arc 197">
              <a:extLst>
                <a:ext uri="{FF2B5EF4-FFF2-40B4-BE49-F238E27FC236}">
                  <a16:creationId xmlns:a16="http://schemas.microsoft.com/office/drawing/2014/main" id="{13847EA5-EDC5-4643-A22D-D2894B8A3974}"/>
                </a:ext>
              </a:extLst>
            </p:cNvPr>
            <p:cNvSpPr/>
            <p:nvPr/>
          </p:nvSpPr>
          <p:spPr>
            <a:xfrm rot="7310489" flipV="1">
              <a:off x="4090897" y="1887521"/>
              <a:ext cx="1207295" cy="613834"/>
            </a:xfrm>
            <a:prstGeom prst="arc">
              <a:avLst>
                <a:gd name="adj1" fmla="val 12390195"/>
                <a:gd name="adj2" fmla="val 3006238"/>
              </a:avLst>
            </a:prstGeom>
            <a:ln w="381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N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00" name="Arc 199">
              <a:extLst>
                <a:ext uri="{FF2B5EF4-FFF2-40B4-BE49-F238E27FC236}">
                  <a16:creationId xmlns:a16="http://schemas.microsoft.com/office/drawing/2014/main" id="{C26E046F-1F2D-42A4-9D6A-1CC6964C553B}"/>
                </a:ext>
              </a:extLst>
            </p:cNvPr>
            <p:cNvSpPr/>
            <p:nvPr/>
          </p:nvSpPr>
          <p:spPr>
            <a:xfrm rot="13073087">
              <a:off x="4203134" y="3458536"/>
              <a:ext cx="1267351" cy="710657"/>
            </a:xfrm>
            <a:prstGeom prst="arc">
              <a:avLst>
                <a:gd name="adj1" fmla="val 14003138"/>
                <a:gd name="adj2" fmla="val 4291519"/>
              </a:avLst>
            </a:prstGeom>
            <a:ln w="381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N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01" name="Arc 200">
              <a:extLst>
                <a:ext uri="{FF2B5EF4-FFF2-40B4-BE49-F238E27FC236}">
                  <a16:creationId xmlns:a16="http://schemas.microsoft.com/office/drawing/2014/main" id="{714BD99B-2CE9-46D6-9D5C-3A6E9D9C7096}"/>
                </a:ext>
              </a:extLst>
            </p:cNvPr>
            <p:cNvSpPr/>
            <p:nvPr/>
          </p:nvSpPr>
          <p:spPr>
            <a:xfrm rot="2282350" flipV="1">
              <a:off x="4780004" y="3265285"/>
              <a:ext cx="1207295" cy="517342"/>
            </a:xfrm>
            <a:prstGeom prst="arc">
              <a:avLst>
                <a:gd name="adj1" fmla="val 13509606"/>
                <a:gd name="adj2" fmla="val 19051702"/>
              </a:avLst>
            </a:prstGeom>
            <a:ln w="381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N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02" name="Arc 201">
              <a:extLst>
                <a:ext uri="{FF2B5EF4-FFF2-40B4-BE49-F238E27FC236}">
                  <a16:creationId xmlns:a16="http://schemas.microsoft.com/office/drawing/2014/main" id="{467EC0F9-2F42-42FB-882F-6EC73E3C2201}"/>
                </a:ext>
              </a:extLst>
            </p:cNvPr>
            <p:cNvSpPr/>
            <p:nvPr/>
          </p:nvSpPr>
          <p:spPr>
            <a:xfrm flipV="1">
              <a:off x="5479179" y="3227180"/>
              <a:ext cx="1117849" cy="666602"/>
            </a:xfrm>
            <a:prstGeom prst="arc">
              <a:avLst>
                <a:gd name="adj1" fmla="val 13528746"/>
                <a:gd name="adj2" fmla="val 19051702"/>
              </a:avLst>
            </a:prstGeom>
            <a:ln w="381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N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03" name="Arc 202">
              <a:extLst>
                <a:ext uri="{FF2B5EF4-FFF2-40B4-BE49-F238E27FC236}">
                  <a16:creationId xmlns:a16="http://schemas.microsoft.com/office/drawing/2014/main" id="{3A1BE645-B632-4F66-A893-8832F2EDD8D0}"/>
                </a:ext>
              </a:extLst>
            </p:cNvPr>
            <p:cNvSpPr/>
            <p:nvPr/>
          </p:nvSpPr>
          <p:spPr>
            <a:xfrm rot="18844076" flipV="1">
              <a:off x="5917858" y="2940582"/>
              <a:ext cx="1448086" cy="638728"/>
            </a:xfrm>
            <a:prstGeom prst="arc">
              <a:avLst>
                <a:gd name="adj1" fmla="val 12359249"/>
                <a:gd name="adj2" fmla="val 20004418"/>
              </a:avLst>
            </a:prstGeom>
            <a:ln w="381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N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04" name="Oval 203">
              <a:extLst>
                <a:ext uri="{FF2B5EF4-FFF2-40B4-BE49-F238E27FC236}">
                  <a16:creationId xmlns:a16="http://schemas.microsoft.com/office/drawing/2014/main" id="{D4FA623C-A5D1-47C1-B7D7-25B8D89641C0}"/>
                </a:ext>
              </a:extLst>
            </p:cNvPr>
            <p:cNvSpPr/>
            <p:nvPr/>
          </p:nvSpPr>
          <p:spPr>
            <a:xfrm rot="19066331">
              <a:off x="3824025" y="2941048"/>
              <a:ext cx="122400" cy="121771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N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05" name="Oval 204">
              <a:extLst>
                <a:ext uri="{FF2B5EF4-FFF2-40B4-BE49-F238E27FC236}">
                  <a16:creationId xmlns:a16="http://schemas.microsoft.com/office/drawing/2014/main" id="{3F19FD15-CFF0-4A45-B600-FA299098C01A}"/>
                </a:ext>
              </a:extLst>
            </p:cNvPr>
            <p:cNvSpPr/>
            <p:nvPr/>
          </p:nvSpPr>
          <p:spPr>
            <a:xfrm>
              <a:off x="5009321" y="2854831"/>
              <a:ext cx="122400" cy="121771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N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06" name="Oval 205">
              <a:extLst>
                <a:ext uri="{FF2B5EF4-FFF2-40B4-BE49-F238E27FC236}">
                  <a16:creationId xmlns:a16="http://schemas.microsoft.com/office/drawing/2014/main" id="{72A6300D-F742-4B5E-A9B7-36AD928B21BF}"/>
                </a:ext>
              </a:extLst>
            </p:cNvPr>
            <p:cNvSpPr/>
            <p:nvPr/>
          </p:nvSpPr>
          <p:spPr>
            <a:xfrm>
              <a:off x="6673653" y="2860892"/>
              <a:ext cx="122400" cy="121771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N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07" name="Oval 206">
              <a:extLst>
                <a:ext uri="{FF2B5EF4-FFF2-40B4-BE49-F238E27FC236}">
                  <a16:creationId xmlns:a16="http://schemas.microsoft.com/office/drawing/2014/main" id="{5F280870-D659-4782-AF07-790E68338648}"/>
                </a:ext>
              </a:extLst>
            </p:cNvPr>
            <p:cNvSpPr/>
            <p:nvPr/>
          </p:nvSpPr>
          <p:spPr>
            <a:xfrm>
              <a:off x="6825646" y="2975566"/>
              <a:ext cx="122400" cy="121771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N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08" name="Oval 207">
              <a:extLst>
                <a:ext uri="{FF2B5EF4-FFF2-40B4-BE49-F238E27FC236}">
                  <a16:creationId xmlns:a16="http://schemas.microsoft.com/office/drawing/2014/main" id="{543973E6-92E5-4A9C-8ABB-8B0DDE08EFB7}"/>
                </a:ext>
              </a:extLst>
            </p:cNvPr>
            <p:cNvSpPr/>
            <p:nvPr/>
          </p:nvSpPr>
          <p:spPr>
            <a:xfrm>
              <a:off x="4839414" y="2746993"/>
              <a:ext cx="122400" cy="121771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N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09" name="Oval 208">
              <a:extLst>
                <a:ext uri="{FF2B5EF4-FFF2-40B4-BE49-F238E27FC236}">
                  <a16:creationId xmlns:a16="http://schemas.microsoft.com/office/drawing/2014/main" id="{22A215B8-2D48-42D5-8992-B22CE2B86BB2}"/>
                </a:ext>
              </a:extLst>
            </p:cNvPr>
            <p:cNvSpPr/>
            <p:nvPr/>
          </p:nvSpPr>
          <p:spPr>
            <a:xfrm>
              <a:off x="4820369" y="2972923"/>
              <a:ext cx="122400" cy="121771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N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10" name="Oval 209">
              <a:extLst>
                <a:ext uri="{FF2B5EF4-FFF2-40B4-BE49-F238E27FC236}">
                  <a16:creationId xmlns:a16="http://schemas.microsoft.com/office/drawing/2014/main" id="{6F78EA03-3C00-4474-ACC4-B09D73354403}"/>
                </a:ext>
              </a:extLst>
            </p:cNvPr>
            <p:cNvSpPr/>
            <p:nvPr/>
          </p:nvSpPr>
          <p:spPr>
            <a:xfrm>
              <a:off x="6923394" y="2808273"/>
              <a:ext cx="122400" cy="121771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N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11" name="TextBox 210">
              <a:extLst>
                <a:ext uri="{FF2B5EF4-FFF2-40B4-BE49-F238E27FC236}">
                  <a16:creationId xmlns:a16="http://schemas.microsoft.com/office/drawing/2014/main" id="{85396E12-847D-4253-8D79-681F0E63DD59}"/>
                </a:ext>
              </a:extLst>
            </p:cNvPr>
            <p:cNvSpPr txBox="1"/>
            <p:nvPr/>
          </p:nvSpPr>
          <p:spPr>
            <a:xfrm>
              <a:off x="5155999" y="2643164"/>
              <a:ext cx="1557704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Condensate drain</a:t>
              </a:r>
              <a:endParaRPr kumimoji="0" lang="en-IN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212" name="TextBox 211">
              <a:extLst>
                <a:ext uri="{FF2B5EF4-FFF2-40B4-BE49-F238E27FC236}">
                  <a16:creationId xmlns:a16="http://schemas.microsoft.com/office/drawing/2014/main" id="{479245E9-3689-476F-8B93-CF915932D5A5}"/>
                </a:ext>
              </a:extLst>
            </p:cNvPr>
            <p:cNvSpPr txBox="1"/>
            <p:nvPr/>
          </p:nvSpPr>
          <p:spPr>
            <a:xfrm>
              <a:off x="3495830" y="2788331"/>
              <a:ext cx="155770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Bleed</a:t>
              </a:r>
              <a:endParaRPr kumimoji="0" lang="en-IN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213" name="TextBox 212">
              <a:extLst>
                <a:ext uri="{FF2B5EF4-FFF2-40B4-BE49-F238E27FC236}">
                  <a16:creationId xmlns:a16="http://schemas.microsoft.com/office/drawing/2014/main" id="{0A6F06EC-4CD7-4142-ABB2-714254243E3F}"/>
                </a:ext>
              </a:extLst>
            </p:cNvPr>
            <p:cNvSpPr txBox="1"/>
            <p:nvPr/>
          </p:nvSpPr>
          <p:spPr>
            <a:xfrm>
              <a:off x="8113011" y="2695383"/>
              <a:ext cx="155770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Steam inlet</a:t>
              </a:r>
              <a:endParaRPr kumimoji="0" lang="en-IN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46" name="Oval 145">
              <a:extLst>
                <a:ext uri="{FF2B5EF4-FFF2-40B4-BE49-F238E27FC236}">
                  <a16:creationId xmlns:a16="http://schemas.microsoft.com/office/drawing/2014/main" id="{0E472E05-30E2-49B4-A0D4-8C917EAA0223}"/>
                </a:ext>
              </a:extLst>
            </p:cNvPr>
            <p:cNvSpPr/>
            <p:nvPr/>
          </p:nvSpPr>
          <p:spPr>
            <a:xfrm rot="19066331">
              <a:off x="7292135" y="3116774"/>
              <a:ext cx="122400" cy="121771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N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grpSp>
        <p:nvGrpSpPr>
          <p:cNvPr id="248" name="Group 247">
            <a:extLst>
              <a:ext uri="{FF2B5EF4-FFF2-40B4-BE49-F238E27FC236}">
                <a16:creationId xmlns:a16="http://schemas.microsoft.com/office/drawing/2014/main" id="{3004E26E-5D05-44C0-87A9-2D2290E5263E}"/>
              </a:ext>
            </a:extLst>
          </p:cNvPr>
          <p:cNvGrpSpPr/>
          <p:nvPr/>
        </p:nvGrpSpPr>
        <p:grpSpPr>
          <a:xfrm>
            <a:off x="430058" y="4583041"/>
            <a:ext cx="5266193" cy="1724443"/>
            <a:chOff x="765338" y="4666417"/>
            <a:chExt cx="5266193" cy="1724443"/>
          </a:xfrm>
        </p:grpSpPr>
        <p:sp>
          <p:nvSpPr>
            <p:cNvPr id="215" name="Rectangle 214">
              <a:extLst>
                <a:ext uri="{FF2B5EF4-FFF2-40B4-BE49-F238E27FC236}">
                  <a16:creationId xmlns:a16="http://schemas.microsoft.com/office/drawing/2014/main" id="{0B9112C8-0D8D-45BE-AB50-0E2DB4C9440B}"/>
                </a:ext>
              </a:extLst>
            </p:cNvPr>
            <p:cNvSpPr/>
            <p:nvPr/>
          </p:nvSpPr>
          <p:spPr>
            <a:xfrm>
              <a:off x="765338" y="4750898"/>
              <a:ext cx="5108713" cy="1550505"/>
            </a:xfrm>
            <a:prstGeom prst="rect">
              <a:avLst/>
            </a:prstGeom>
            <a:solidFill>
              <a:srgbClr val="D0CECE"/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N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16" name="Rectangle 215">
              <a:extLst>
                <a:ext uri="{FF2B5EF4-FFF2-40B4-BE49-F238E27FC236}">
                  <a16:creationId xmlns:a16="http://schemas.microsoft.com/office/drawing/2014/main" id="{3A603756-B750-48A7-B8F2-AB07F56F4BF0}"/>
                </a:ext>
              </a:extLst>
            </p:cNvPr>
            <p:cNvSpPr/>
            <p:nvPr/>
          </p:nvSpPr>
          <p:spPr>
            <a:xfrm>
              <a:off x="2822713" y="4671391"/>
              <a:ext cx="1222513" cy="1719469"/>
            </a:xfrm>
            <a:prstGeom prst="rect">
              <a:avLst/>
            </a:prstGeom>
            <a:solidFill>
              <a:schemeClr val="bg2">
                <a:lumMod val="75000"/>
              </a:schemeClr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N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17" name="Rectangle 216">
              <a:extLst>
                <a:ext uri="{FF2B5EF4-FFF2-40B4-BE49-F238E27FC236}">
                  <a16:creationId xmlns:a16="http://schemas.microsoft.com/office/drawing/2014/main" id="{CC533A28-4384-4BBB-B28F-6B27BF8582D2}"/>
                </a:ext>
              </a:extLst>
            </p:cNvPr>
            <p:cNvSpPr/>
            <p:nvPr/>
          </p:nvSpPr>
          <p:spPr>
            <a:xfrm>
              <a:off x="921026" y="4671391"/>
              <a:ext cx="145774" cy="1719469"/>
            </a:xfrm>
            <a:prstGeom prst="rect">
              <a:avLst/>
            </a:prstGeom>
            <a:solidFill>
              <a:schemeClr val="bg2">
                <a:lumMod val="75000"/>
              </a:schemeClr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N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18" name="Rectangle 217">
              <a:extLst>
                <a:ext uri="{FF2B5EF4-FFF2-40B4-BE49-F238E27FC236}">
                  <a16:creationId xmlns:a16="http://schemas.microsoft.com/office/drawing/2014/main" id="{46FB6A62-0AAA-4248-8CAE-D73135065CF1}"/>
                </a:ext>
              </a:extLst>
            </p:cNvPr>
            <p:cNvSpPr/>
            <p:nvPr/>
          </p:nvSpPr>
          <p:spPr>
            <a:xfrm>
              <a:off x="1152939" y="4671391"/>
              <a:ext cx="145774" cy="1719469"/>
            </a:xfrm>
            <a:prstGeom prst="rect">
              <a:avLst/>
            </a:prstGeom>
            <a:solidFill>
              <a:schemeClr val="bg2">
                <a:lumMod val="75000"/>
              </a:schemeClr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N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19" name="Rectangle 218">
              <a:extLst>
                <a:ext uri="{FF2B5EF4-FFF2-40B4-BE49-F238E27FC236}">
                  <a16:creationId xmlns:a16="http://schemas.microsoft.com/office/drawing/2014/main" id="{800798B5-A10B-4BF1-8F12-5133546B6830}"/>
                </a:ext>
              </a:extLst>
            </p:cNvPr>
            <p:cNvSpPr/>
            <p:nvPr/>
          </p:nvSpPr>
          <p:spPr>
            <a:xfrm>
              <a:off x="1388167" y="4666420"/>
              <a:ext cx="145774" cy="1719469"/>
            </a:xfrm>
            <a:prstGeom prst="rect">
              <a:avLst/>
            </a:prstGeom>
            <a:solidFill>
              <a:schemeClr val="bg2">
                <a:lumMod val="75000"/>
              </a:schemeClr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N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20" name="Rectangle 219">
              <a:extLst>
                <a:ext uri="{FF2B5EF4-FFF2-40B4-BE49-F238E27FC236}">
                  <a16:creationId xmlns:a16="http://schemas.microsoft.com/office/drawing/2014/main" id="{3305CB5A-D6F0-413B-A433-1EF4DBA1778B}"/>
                </a:ext>
              </a:extLst>
            </p:cNvPr>
            <p:cNvSpPr/>
            <p:nvPr/>
          </p:nvSpPr>
          <p:spPr>
            <a:xfrm>
              <a:off x="1629576" y="4666420"/>
              <a:ext cx="145774" cy="1719469"/>
            </a:xfrm>
            <a:prstGeom prst="rect">
              <a:avLst/>
            </a:prstGeom>
            <a:solidFill>
              <a:schemeClr val="bg2">
                <a:lumMod val="75000"/>
              </a:schemeClr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N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21" name="Rectangle 220">
              <a:extLst>
                <a:ext uri="{FF2B5EF4-FFF2-40B4-BE49-F238E27FC236}">
                  <a16:creationId xmlns:a16="http://schemas.microsoft.com/office/drawing/2014/main" id="{908D47B8-B59F-408C-9402-28085A203B1D}"/>
                </a:ext>
              </a:extLst>
            </p:cNvPr>
            <p:cNvSpPr/>
            <p:nvPr/>
          </p:nvSpPr>
          <p:spPr>
            <a:xfrm>
              <a:off x="2112394" y="4666418"/>
              <a:ext cx="145774" cy="1719469"/>
            </a:xfrm>
            <a:prstGeom prst="rect">
              <a:avLst/>
            </a:prstGeom>
            <a:solidFill>
              <a:schemeClr val="bg2">
                <a:lumMod val="75000"/>
              </a:schemeClr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N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22" name="Rectangle 221">
              <a:extLst>
                <a:ext uri="{FF2B5EF4-FFF2-40B4-BE49-F238E27FC236}">
                  <a16:creationId xmlns:a16="http://schemas.microsoft.com/office/drawing/2014/main" id="{81E2F027-E0F3-4F82-AB5F-9494AE39178B}"/>
                </a:ext>
              </a:extLst>
            </p:cNvPr>
            <p:cNvSpPr/>
            <p:nvPr/>
          </p:nvSpPr>
          <p:spPr>
            <a:xfrm>
              <a:off x="1870985" y="4666419"/>
              <a:ext cx="145774" cy="1719469"/>
            </a:xfrm>
            <a:prstGeom prst="rect">
              <a:avLst/>
            </a:prstGeom>
            <a:solidFill>
              <a:schemeClr val="bg2">
                <a:lumMod val="75000"/>
              </a:schemeClr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N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23" name="Rectangle 222">
              <a:extLst>
                <a:ext uri="{FF2B5EF4-FFF2-40B4-BE49-F238E27FC236}">
                  <a16:creationId xmlns:a16="http://schemas.microsoft.com/office/drawing/2014/main" id="{22FB3FF8-332A-4C7E-AC33-5D09F4225823}"/>
                </a:ext>
              </a:extLst>
            </p:cNvPr>
            <p:cNvSpPr/>
            <p:nvPr/>
          </p:nvSpPr>
          <p:spPr>
            <a:xfrm>
              <a:off x="2595212" y="4666417"/>
              <a:ext cx="145774" cy="1719469"/>
            </a:xfrm>
            <a:prstGeom prst="rect">
              <a:avLst/>
            </a:prstGeom>
            <a:solidFill>
              <a:schemeClr val="bg2">
                <a:lumMod val="75000"/>
              </a:schemeClr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N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24" name="Rectangle 223">
              <a:extLst>
                <a:ext uri="{FF2B5EF4-FFF2-40B4-BE49-F238E27FC236}">
                  <a16:creationId xmlns:a16="http://schemas.microsoft.com/office/drawing/2014/main" id="{44A146B1-7054-4C11-8D01-34FD4D585DEE}"/>
                </a:ext>
              </a:extLst>
            </p:cNvPr>
            <p:cNvSpPr/>
            <p:nvPr/>
          </p:nvSpPr>
          <p:spPr>
            <a:xfrm>
              <a:off x="2353803" y="4666418"/>
              <a:ext cx="145774" cy="1719469"/>
            </a:xfrm>
            <a:prstGeom prst="rect">
              <a:avLst/>
            </a:prstGeom>
            <a:solidFill>
              <a:schemeClr val="bg2">
                <a:lumMod val="75000"/>
              </a:schemeClr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N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cxnSp>
          <p:nvCxnSpPr>
            <p:cNvPr id="225" name="Straight Connector 224">
              <a:extLst>
                <a:ext uri="{FF2B5EF4-FFF2-40B4-BE49-F238E27FC236}">
                  <a16:creationId xmlns:a16="http://schemas.microsoft.com/office/drawing/2014/main" id="{A7DBE42C-D301-40D3-BA58-C3FD16A50D13}"/>
                </a:ext>
              </a:extLst>
            </p:cNvPr>
            <p:cNvCxnSpPr>
              <a:cxnSpLocks/>
            </p:cNvCxnSpPr>
            <p:nvPr/>
          </p:nvCxnSpPr>
          <p:spPr>
            <a:xfrm>
              <a:off x="5899451" y="5313761"/>
              <a:ext cx="132080" cy="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6" name="Straight Connector 225">
              <a:extLst>
                <a:ext uri="{FF2B5EF4-FFF2-40B4-BE49-F238E27FC236}">
                  <a16:creationId xmlns:a16="http://schemas.microsoft.com/office/drawing/2014/main" id="{55990898-5AB0-4C46-B7E4-3CB10F267CD0}"/>
                </a:ext>
              </a:extLst>
            </p:cNvPr>
            <p:cNvCxnSpPr>
              <a:cxnSpLocks/>
            </p:cNvCxnSpPr>
            <p:nvPr/>
          </p:nvCxnSpPr>
          <p:spPr>
            <a:xfrm>
              <a:off x="6031531" y="5283281"/>
              <a:ext cx="0" cy="490139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7" name="Straight Connector 226">
              <a:extLst>
                <a:ext uri="{FF2B5EF4-FFF2-40B4-BE49-F238E27FC236}">
                  <a16:creationId xmlns:a16="http://schemas.microsoft.com/office/drawing/2014/main" id="{125D8DA9-0038-4617-8F03-56254987A9CC}"/>
                </a:ext>
              </a:extLst>
            </p:cNvPr>
            <p:cNvCxnSpPr>
              <a:cxnSpLocks/>
            </p:cNvCxnSpPr>
            <p:nvPr/>
          </p:nvCxnSpPr>
          <p:spPr>
            <a:xfrm>
              <a:off x="5879131" y="5199461"/>
              <a:ext cx="0" cy="67818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8" name="Rectangle 227">
              <a:extLst>
                <a:ext uri="{FF2B5EF4-FFF2-40B4-BE49-F238E27FC236}">
                  <a16:creationId xmlns:a16="http://schemas.microsoft.com/office/drawing/2014/main" id="{79808CFA-D7E0-4154-86AF-1221AC843DD3}"/>
                </a:ext>
              </a:extLst>
            </p:cNvPr>
            <p:cNvSpPr/>
            <p:nvPr/>
          </p:nvSpPr>
          <p:spPr>
            <a:xfrm>
              <a:off x="5432065" y="5340760"/>
              <a:ext cx="594360" cy="386080"/>
            </a:xfrm>
            <a:prstGeom prst="rect">
              <a:avLst/>
            </a:prstGeom>
            <a:solidFill>
              <a:srgbClr val="D0CEC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N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cxnSp>
          <p:nvCxnSpPr>
            <p:cNvPr id="229" name="Straight Connector 228">
              <a:extLst>
                <a:ext uri="{FF2B5EF4-FFF2-40B4-BE49-F238E27FC236}">
                  <a16:creationId xmlns:a16="http://schemas.microsoft.com/office/drawing/2014/main" id="{CE8E9714-EA1F-42FE-9DBE-151DFC8CCB2D}"/>
                </a:ext>
              </a:extLst>
            </p:cNvPr>
            <p:cNvCxnSpPr>
              <a:cxnSpLocks/>
            </p:cNvCxnSpPr>
            <p:nvPr/>
          </p:nvCxnSpPr>
          <p:spPr>
            <a:xfrm>
              <a:off x="5847682" y="5750641"/>
              <a:ext cx="178743" cy="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4" name="Freeform: Shape 233">
              <a:extLst>
                <a:ext uri="{FF2B5EF4-FFF2-40B4-BE49-F238E27FC236}">
                  <a16:creationId xmlns:a16="http://schemas.microsoft.com/office/drawing/2014/main" id="{0A0AEB62-14CD-4C64-9EB8-D65AE0E645A9}"/>
                </a:ext>
              </a:extLst>
            </p:cNvPr>
            <p:cNvSpPr/>
            <p:nvPr/>
          </p:nvSpPr>
          <p:spPr>
            <a:xfrm>
              <a:off x="5736821" y="5283281"/>
              <a:ext cx="152470" cy="552558"/>
            </a:xfrm>
            <a:custGeom>
              <a:avLst/>
              <a:gdLst>
                <a:gd name="connsiteX0" fmla="*/ 184563 w 184563"/>
                <a:gd name="connsiteY0" fmla="*/ 0 h 552558"/>
                <a:gd name="connsiteX1" fmla="*/ 184563 w 184563"/>
                <a:gd name="connsiteY1" fmla="*/ 552558 h 552558"/>
                <a:gd name="connsiteX2" fmla="*/ 127681 w 184563"/>
                <a:gd name="connsiteY2" fmla="*/ 516052 h 552558"/>
                <a:gd name="connsiteX3" fmla="*/ 0 w 184563"/>
                <a:gd name="connsiteY3" fmla="*/ 276279 h 552558"/>
                <a:gd name="connsiteX4" fmla="*/ 127681 w 184563"/>
                <a:gd name="connsiteY4" fmla="*/ 36506 h 552558"/>
                <a:gd name="connsiteX5" fmla="*/ 184563 w 184563"/>
                <a:gd name="connsiteY5" fmla="*/ 0 h 5525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84563" h="552558">
                  <a:moveTo>
                    <a:pt x="184563" y="0"/>
                  </a:moveTo>
                  <a:lnTo>
                    <a:pt x="184563" y="552558"/>
                  </a:lnTo>
                  <a:lnTo>
                    <a:pt x="127681" y="516052"/>
                  </a:lnTo>
                  <a:cubicBezTo>
                    <a:pt x="48793" y="454689"/>
                    <a:pt x="0" y="369916"/>
                    <a:pt x="0" y="276279"/>
                  </a:cubicBezTo>
                  <a:cubicBezTo>
                    <a:pt x="0" y="182642"/>
                    <a:pt x="48793" y="97870"/>
                    <a:pt x="127681" y="36506"/>
                  </a:cubicBezTo>
                  <a:lnTo>
                    <a:pt x="184563" y="0"/>
                  </a:lnTo>
                  <a:close/>
                </a:path>
              </a:pathLst>
            </a:custGeom>
            <a:solidFill>
              <a:srgbClr val="D0CECE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N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cxnSp>
          <p:nvCxnSpPr>
            <p:cNvPr id="242" name="Straight Connector 241">
              <a:extLst>
                <a:ext uri="{FF2B5EF4-FFF2-40B4-BE49-F238E27FC236}">
                  <a16:creationId xmlns:a16="http://schemas.microsoft.com/office/drawing/2014/main" id="{01FFC51F-0745-4D9F-9EB4-F613F5BAB781}"/>
                </a:ext>
              </a:extLst>
            </p:cNvPr>
            <p:cNvCxnSpPr>
              <a:cxnSpLocks/>
            </p:cNvCxnSpPr>
            <p:nvPr/>
          </p:nvCxnSpPr>
          <p:spPr>
            <a:xfrm>
              <a:off x="5874051" y="5122847"/>
              <a:ext cx="0" cy="320867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4" name="Straight Connector 243">
              <a:extLst>
                <a:ext uri="{FF2B5EF4-FFF2-40B4-BE49-F238E27FC236}">
                  <a16:creationId xmlns:a16="http://schemas.microsoft.com/office/drawing/2014/main" id="{4E323DB8-F0B8-4E9C-B894-C94F2785F436}"/>
                </a:ext>
              </a:extLst>
            </p:cNvPr>
            <p:cNvCxnSpPr>
              <a:cxnSpLocks/>
            </p:cNvCxnSpPr>
            <p:nvPr/>
          </p:nvCxnSpPr>
          <p:spPr>
            <a:xfrm>
              <a:off x="5874051" y="5666488"/>
              <a:ext cx="0" cy="320867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6" name="Rectangle 245">
              <a:extLst>
                <a:ext uri="{FF2B5EF4-FFF2-40B4-BE49-F238E27FC236}">
                  <a16:creationId xmlns:a16="http://schemas.microsoft.com/office/drawing/2014/main" id="{D3882F0E-E8CC-46B3-A9D0-3DE10C6F809B}"/>
                </a:ext>
              </a:extLst>
            </p:cNvPr>
            <p:cNvSpPr/>
            <p:nvPr/>
          </p:nvSpPr>
          <p:spPr>
            <a:xfrm>
              <a:off x="5798819" y="5443714"/>
              <a:ext cx="155989" cy="238266"/>
            </a:xfrm>
            <a:prstGeom prst="rect">
              <a:avLst/>
            </a:prstGeom>
            <a:solidFill>
              <a:srgbClr val="D0CEC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N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47" name="TextBox 246">
              <a:extLst>
                <a:ext uri="{FF2B5EF4-FFF2-40B4-BE49-F238E27FC236}">
                  <a16:creationId xmlns:a16="http://schemas.microsoft.com/office/drawing/2014/main" id="{8C568C67-B934-4573-ACAE-95A8B912B5EB}"/>
                </a:ext>
              </a:extLst>
            </p:cNvPr>
            <p:cNvSpPr txBox="1"/>
            <p:nvPr/>
          </p:nvSpPr>
          <p:spPr>
            <a:xfrm>
              <a:off x="2655117" y="5339870"/>
              <a:ext cx="155770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Downtake</a:t>
              </a:r>
              <a:endParaRPr kumimoji="0" lang="en-IN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sp>
        <p:nvSpPr>
          <p:cNvPr id="249" name="TextBox 248">
            <a:extLst>
              <a:ext uri="{FF2B5EF4-FFF2-40B4-BE49-F238E27FC236}">
                <a16:creationId xmlns:a16="http://schemas.microsoft.com/office/drawing/2014/main" id="{8CCFD70F-003E-41A6-A677-05E37F78364C}"/>
              </a:ext>
            </a:extLst>
          </p:cNvPr>
          <p:cNvSpPr txBox="1"/>
          <p:nvPr/>
        </p:nvSpPr>
        <p:spPr>
          <a:xfrm>
            <a:off x="139937" y="1576223"/>
            <a:ext cx="6331491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ypical calandria baffling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rrows indicate direction of steam flow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IN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50" name="Rectangle 249">
            <a:extLst>
              <a:ext uri="{FF2B5EF4-FFF2-40B4-BE49-F238E27FC236}">
                <a16:creationId xmlns:a16="http://schemas.microsoft.com/office/drawing/2014/main" id="{627A3FE0-9229-48EC-B486-FD27FF5D4358}"/>
              </a:ext>
            </a:extLst>
          </p:cNvPr>
          <p:cNvSpPr/>
          <p:nvPr/>
        </p:nvSpPr>
        <p:spPr>
          <a:xfrm>
            <a:off x="9700863" y="2291792"/>
            <a:ext cx="465054" cy="545592"/>
          </a:xfrm>
          <a:custGeom>
            <a:avLst/>
            <a:gdLst>
              <a:gd name="connsiteX0" fmla="*/ 0 w 385806"/>
              <a:gd name="connsiteY0" fmla="*/ 0 h 329184"/>
              <a:gd name="connsiteX1" fmla="*/ 385806 w 385806"/>
              <a:gd name="connsiteY1" fmla="*/ 0 h 329184"/>
              <a:gd name="connsiteX2" fmla="*/ 385806 w 385806"/>
              <a:gd name="connsiteY2" fmla="*/ 329184 h 329184"/>
              <a:gd name="connsiteX3" fmla="*/ 0 w 385806"/>
              <a:gd name="connsiteY3" fmla="*/ 329184 h 329184"/>
              <a:gd name="connsiteX4" fmla="*/ 0 w 385806"/>
              <a:gd name="connsiteY4" fmla="*/ 0 h 329184"/>
              <a:gd name="connsiteX0" fmla="*/ 0 w 385806"/>
              <a:gd name="connsiteY0" fmla="*/ 0 h 591312"/>
              <a:gd name="connsiteX1" fmla="*/ 385806 w 385806"/>
              <a:gd name="connsiteY1" fmla="*/ 0 h 591312"/>
              <a:gd name="connsiteX2" fmla="*/ 385806 w 385806"/>
              <a:gd name="connsiteY2" fmla="*/ 329184 h 591312"/>
              <a:gd name="connsiteX3" fmla="*/ 164592 w 385806"/>
              <a:gd name="connsiteY3" fmla="*/ 591312 h 591312"/>
              <a:gd name="connsiteX4" fmla="*/ 0 w 385806"/>
              <a:gd name="connsiteY4" fmla="*/ 0 h 591312"/>
              <a:gd name="connsiteX0" fmla="*/ 0 w 428478"/>
              <a:gd name="connsiteY0" fmla="*/ 109728 h 591312"/>
              <a:gd name="connsiteX1" fmla="*/ 428478 w 428478"/>
              <a:gd name="connsiteY1" fmla="*/ 0 h 591312"/>
              <a:gd name="connsiteX2" fmla="*/ 428478 w 428478"/>
              <a:gd name="connsiteY2" fmla="*/ 329184 h 591312"/>
              <a:gd name="connsiteX3" fmla="*/ 207264 w 428478"/>
              <a:gd name="connsiteY3" fmla="*/ 591312 h 591312"/>
              <a:gd name="connsiteX4" fmla="*/ 0 w 428478"/>
              <a:gd name="connsiteY4" fmla="*/ 109728 h 591312"/>
              <a:gd name="connsiteX0" fmla="*/ 0 w 465054"/>
              <a:gd name="connsiteY0" fmla="*/ 109728 h 591312"/>
              <a:gd name="connsiteX1" fmla="*/ 428478 w 465054"/>
              <a:gd name="connsiteY1" fmla="*/ 0 h 591312"/>
              <a:gd name="connsiteX2" fmla="*/ 465054 w 465054"/>
              <a:gd name="connsiteY2" fmla="*/ 256032 h 591312"/>
              <a:gd name="connsiteX3" fmla="*/ 207264 w 465054"/>
              <a:gd name="connsiteY3" fmla="*/ 591312 h 591312"/>
              <a:gd name="connsiteX4" fmla="*/ 0 w 465054"/>
              <a:gd name="connsiteY4" fmla="*/ 109728 h 591312"/>
              <a:gd name="connsiteX0" fmla="*/ 0 w 465054"/>
              <a:gd name="connsiteY0" fmla="*/ 64008 h 545592"/>
              <a:gd name="connsiteX1" fmla="*/ 372598 w 465054"/>
              <a:gd name="connsiteY1" fmla="*/ 0 h 545592"/>
              <a:gd name="connsiteX2" fmla="*/ 465054 w 465054"/>
              <a:gd name="connsiteY2" fmla="*/ 210312 h 545592"/>
              <a:gd name="connsiteX3" fmla="*/ 207264 w 465054"/>
              <a:gd name="connsiteY3" fmla="*/ 545592 h 545592"/>
              <a:gd name="connsiteX4" fmla="*/ 0 w 465054"/>
              <a:gd name="connsiteY4" fmla="*/ 64008 h 54559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5054" h="545592">
                <a:moveTo>
                  <a:pt x="0" y="64008"/>
                </a:moveTo>
                <a:lnTo>
                  <a:pt x="372598" y="0"/>
                </a:lnTo>
                <a:lnTo>
                  <a:pt x="465054" y="210312"/>
                </a:lnTo>
                <a:lnTo>
                  <a:pt x="207264" y="545592"/>
                </a:lnTo>
                <a:lnTo>
                  <a:pt x="0" y="64008"/>
                </a:lnTo>
                <a:close/>
              </a:path>
            </a:pathLst>
          </a:custGeom>
          <a:pattFill prst="wdUpDiag">
            <a:fgClr>
              <a:srgbClr val="595959"/>
            </a:fgClr>
            <a:bgClr>
              <a:srgbClr val="D0CECE"/>
            </a:bgClr>
          </a:patt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IN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51" name="Oval 250">
            <a:extLst>
              <a:ext uri="{FF2B5EF4-FFF2-40B4-BE49-F238E27FC236}">
                <a16:creationId xmlns:a16="http://schemas.microsoft.com/office/drawing/2014/main" id="{D3A0DC38-4003-4340-8640-F0CCC1B04039}"/>
              </a:ext>
            </a:extLst>
          </p:cNvPr>
          <p:cNvSpPr/>
          <p:nvPr/>
        </p:nvSpPr>
        <p:spPr>
          <a:xfrm rot="19066331">
            <a:off x="9857782" y="2247358"/>
            <a:ext cx="122400" cy="121771"/>
          </a:xfrm>
          <a:prstGeom prst="ellips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IN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52" name="Oval 251">
            <a:extLst>
              <a:ext uri="{FF2B5EF4-FFF2-40B4-BE49-F238E27FC236}">
                <a16:creationId xmlns:a16="http://schemas.microsoft.com/office/drawing/2014/main" id="{C1356F43-D4FB-4585-B122-843E0E1D5899}"/>
              </a:ext>
            </a:extLst>
          </p:cNvPr>
          <p:cNvSpPr/>
          <p:nvPr/>
        </p:nvSpPr>
        <p:spPr>
          <a:xfrm rot="19066331">
            <a:off x="9812166" y="2617302"/>
            <a:ext cx="122400" cy="121771"/>
          </a:xfrm>
          <a:prstGeom prst="ellips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IN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53" name="TextBox 252">
            <a:extLst>
              <a:ext uri="{FF2B5EF4-FFF2-40B4-BE49-F238E27FC236}">
                <a16:creationId xmlns:a16="http://schemas.microsoft.com/office/drawing/2014/main" id="{4C621D01-AE66-4F1A-A7E0-64C42AEA7086}"/>
              </a:ext>
            </a:extLst>
          </p:cNvPr>
          <p:cNvSpPr txBox="1"/>
          <p:nvPr/>
        </p:nvSpPr>
        <p:spPr>
          <a:xfrm>
            <a:off x="6774358" y="5142281"/>
            <a:ext cx="5189857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haded area indicate location of non-condensable bleed points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IN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4028670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73F1EF30-F584-FC89-2C8B-0667DD297A1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7381" y="885488"/>
            <a:ext cx="3935945" cy="5423107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8B8D5F5C-85CD-038E-C838-05F4E59B2024}"/>
              </a:ext>
            </a:extLst>
          </p:cNvPr>
          <p:cNvSpPr txBox="1"/>
          <p:nvPr/>
        </p:nvSpPr>
        <p:spPr>
          <a:xfrm>
            <a:off x="287712" y="275102"/>
            <a:ext cx="3370217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IN" sz="2400" b="1" dirty="0">
                <a:effectLst/>
                <a:latin typeface="Times New Roman" panose="02020603050405020304" pitchFamily="18" charset="0"/>
                <a:ea typeface="Times" panose="02020603050405020304" pitchFamily="18" charset="0"/>
              </a:rPr>
              <a:t>Basket type evaporator</a:t>
            </a:r>
            <a:endParaRPr lang="en-IN" sz="2400" b="1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4B82165-9AFD-0DA2-5C8E-79F1C60F456C}"/>
              </a:ext>
            </a:extLst>
          </p:cNvPr>
          <p:cNvSpPr txBox="1"/>
          <p:nvPr/>
        </p:nvSpPr>
        <p:spPr>
          <a:xfrm>
            <a:off x="4663442" y="2921168"/>
            <a:ext cx="7985101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IN" sz="2000" dirty="0">
                <a:latin typeface="Times New Roman" panose="02020603050405020304" pitchFamily="18" charset="0"/>
                <a:ea typeface="Times" panose="02020603050405020304" pitchFamily="18" charset="0"/>
              </a:rPr>
              <a:t>T</a:t>
            </a:r>
            <a:r>
              <a:rPr lang="en-IN" sz="2000" dirty="0">
                <a:effectLst/>
                <a:latin typeface="Times New Roman" panose="02020603050405020304" pitchFamily="18" charset="0"/>
                <a:ea typeface="Times" panose="02020603050405020304" pitchFamily="18" charset="0"/>
              </a:rPr>
              <a:t>ube bundle suspended in the body, thus forming an annular </a:t>
            </a:r>
            <a:r>
              <a:rPr lang="en-IN" sz="2000" dirty="0" err="1">
                <a:effectLst/>
                <a:latin typeface="Times New Roman" panose="02020603050405020304" pitchFamily="18" charset="0"/>
                <a:ea typeface="Times" panose="02020603050405020304" pitchFamily="18" charset="0"/>
              </a:rPr>
              <a:t>downtake</a:t>
            </a:r>
            <a:endParaRPr lang="en-IN" sz="2000" dirty="0">
              <a:effectLst/>
              <a:latin typeface="Times New Roman" panose="02020603050405020304" pitchFamily="18" charset="0"/>
              <a:ea typeface="Times" panose="02020603050405020304" pitchFamily="18" charset="0"/>
            </a:endParaRPr>
          </a:p>
          <a:p>
            <a:r>
              <a:rPr lang="en-IN" sz="2000" dirty="0">
                <a:latin typeface="Times New Roman" panose="02020603050405020304" pitchFamily="18" charset="0"/>
                <a:ea typeface="Times" panose="02020603050405020304" pitchFamily="18" charset="0"/>
              </a:rPr>
              <a:t>H</a:t>
            </a:r>
            <a:r>
              <a:rPr lang="en-IN" sz="2000" dirty="0">
                <a:effectLst/>
                <a:latin typeface="Times New Roman" panose="02020603050405020304" pitchFamily="18" charset="0"/>
                <a:ea typeface="Times" panose="02020603050405020304" pitchFamily="18" charset="0"/>
              </a:rPr>
              <a:t>eating unit easily removed for cleaning and repairs</a:t>
            </a:r>
          </a:p>
          <a:p>
            <a:r>
              <a:rPr lang="en-IN" sz="2000" dirty="0">
                <a:latin typeface="Times New Roman" panose="02020603050405020304" pitchFamily="18" charset="0"/>
                <a:ea typeface="Times" panose="02020603050405020304" pitchFamily="18" charset="0"/>
              </a:rPr>
              <a:t>E</a:t>
            </a:r>
            <a:r>
              <a:rPr lang="en-IN" sz="2000" dirty="0">
                <a:effectLst/>
                <a:latin typeface="Times New Roman" panose="02020603050405020304" pitchFamily="18" charset="0"/>
                <a:ea typeface="Times" panose="02020603050405020304" pitchFamily="18" charset="0"/>
              </a:rPr>
              <a:t>nsures that crystals formed in the </a:t>
            </a:r>
            <a:r>
              <a:rPr lang="en-IN" sz="2000" dirty="0" err="1">
                <a:effectLst/>
                <a:latin typeface="Times New Roman" panose="02020603050405020304" pitchFamily="18" charset="0"/>
                <a:ea typeface="Times" panose="02020603050405020304" pitchFamily="18" charset="0"/>
              </a:rPr>
              <a:t>downtake</a:t>
            </a:r>
            <a:r>
              <a:rPr lang="en-IN" sz="2000" dirty="0">
                <a:effectLst/>
                <a:latin typeface="Times New Roman" panose="02020603050405020304" pitchFamily="18" charset="0"/>
                <a:ea typeface="Times" panose="02020603050405020304" pitchFamily="18" charset="0"/>
              </a:rPr>
              <a:t> do not break up</a:t>
            </a:r>
            <a:endParaRPr lang="en-IN" sz="2000" dirty="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BA90FB94-9BF8-9B9A-E147-A028AF2A1250}"/>
                  </a:ext>
                </a:extLst>
              </p14:cNvPr>
              <p14:cNvContentPartPr/>
              <p14:nvPr/>
            </p14:nvContentPartPr>
            <p14:xfrm>
              <a:off x="1976400" y="2477880"/>
              <a:ext cx="5595480" cy="2645640"/>
            </p14:xfrm>
          </p:contentPart>
        </mc:Choice>
        <mc:Fallback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BA90FB94-9BF8-9B9A-E147-A028AF2A1250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967040" y="2468520"/>
                <a:ext cx="5614200" cy="26643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59067333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72</TotalTime>
  <Words>1614</Words>
  <Application>Microsoft Office PowerPoint</Application>
  <PresentationFormat>Widescreen</PresentationFormat>
  <Paragraphs>288</Paragraphs>
  <Slides>27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7</vt:i4>
      </vt:variant>
    </vt:vector>
  </HeadingPairs>
  <TitlesOfParts>
    <vt:vector size="35" baseType="lpstr">
      <vt:lpstr>Arial</vt:lpstr>
      <vt:lpstr>Calibri</vt:lpstr>
      <vt:lpstr>Calibri Light</vt:lpstr>
      <vt:lpstr>Courier New</vt:lpstr>
      <vt:lpstr>Times New Roman</vt:lpstr>
      <vt:lpstr>Office Theme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Gargi Das</dc:creator>
  <cp:lastModifiedBy>gargi</cp:lastModifiedBy>
  <cp:revision>6</cp:revision>
  <dcterms:created xsi:type="dcterms:W3CDTF">2023-10-17T09:46:37Z</dcterms:created>
  <dcterms:modified xsi:type="dcterms:W3CDTF">2023-10-31T10:07:48Z</dcterms:modified>
</cp:coreProperties>
</file>